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data4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5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6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diagrams/data30.xml" ContentType="application/vnd.openxmlformats-officedocument.drawingml.diagramData+xml"/>
  <Override PartName="/ppt/diagrams/data50.xml" ContentType="application/vnd.openxmlformats-officedocument.drawingml.diagramData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269" r:id="rId3"/>
    <p:sldId id="258" r:id="rId4"/>
    <p:sldId id="259" r:id="rId5"/>
    <p:sldId id="261" r:id="rId6"/>
    <p:sldId id="262" r:id="rId7"/>
    <p:sldId id="270" r:id="rId8"/>
    <p:sldId id="263" r:id="rId9"/>
    <p:sldId id="272" r:id="rId10"/>
    <p:sldId id="280" r:id="rId11"/>
    <p:sldId id="266" r:id="rId12"/>
    <p:sldId id="274" r:id="rId13"/>
    <p:sldId id="275" r:id="rId14"/>
    <p:sldId id="273" r:id="rId15"/>
    <p:sldId id="276" r:id="rId16"/>
    <p:sldId id="277" r:id="rId17"/>
    <p:sldId id="278" r:id="rId18"/>
    <p:sldId id="281" r:id="rId19"/>
    <p:sldId id="279" r:id="rId20"/>
    <p:sldId id="282" r:id="rId21"/>
    <p:sldId id="283" r:id="rId22"/>
    <p:sldId id="268" r:id="rId2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6C6AD"/>
    <a:srgbClr val="FBE3D6"/>
    <a:srgbClr val="DAE8FC"/>
    <a:srgbClr val="F2AA84"/>
    <a:srgbClr val="156082"/>
    <a:srgbClr val="FFF3CF"/>
    <a:srgbClr val="D5E8D4"/>
    <a:srgbClr val="FFCCCC"/>
    <a:srgbClr val="DBDB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8034E78-7F5D-4C2E-B375-FC64B27BC917}" styleName="Темный стиль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9012ECD-51FC-41F1-AA8D-1B2483CD663E}" styleName="Светлый стиль 2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1E171933-4619-4E11-9A3F-F7608DF75F80}" styleName="Средний стиль 1 —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0A15C55-8517-42AA-B614-E9B94910E393}" styleName="Средний стиль 2 — акцент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7292A2E-F333-43FB-9621-5CBBE7FDCDCB}" styleName="Светлый стиль 2 — акцент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17" autoAdjust="0"/>
    <p:restoredTop sz="94660"/>
  </p:normalViewPr>
  <p:slideViewPr>
    <p:cSldViewPr snapToGrid="0">
      <p:cViewPr>
        <p:scale>
          <a:sx n="50" d="100"/>
          <a:sy n="50" d="100"/>
        </p:scale>
        <p:origin x="1396" y="3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iagrams/_rels/data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svg"/><Relationship Id="rId1" Type="http://schemas.openxmlformats.org/officeDocument/2006/relationships/image" Target="../media/image3.png"/><Relationship Id="rId6" Type="http://schemas.openxmlformats.org/officeDocument/2006/relationships/image" Target="../media/image8.svg"/><Relationship Id="rId5" Type="http://schemas.openxmlformats.org/officeDocument/2006/relationships/image" Target="../media/image7.png"/><Relationship Id="rId10" Type="http://schemas.openxmlformats.org/officeDocument/2006/relationships/image" Target="../media/image12.svg"/><Relationship Id="rId4" Type="http://schemas.openxmlformats.org/officeDocument/2006/relationships/image" Target="../media/image6.svg"/><Relationship Id="rId9" Type="http://schemas.openxmlformats.org/officeDocument/2006/relationships/image" Target="../media/image11.png"/></Relationships>
</file>

<file path=ppt/diagrams/_rels/data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diagrams/_rels/data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2" Type="http://schemas.openxmlformats.org/officeDocument/2006/relationships/image" Target="../media/image600.png"/><Relationship Id="rId1" Type="http://schemas.openxmlformats.org/officeDocument/2006/relationships/image" Target="../media/image590.png"/></Relationships>
</file>

<file path=ppt/diagrams/_rels/data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0.png"/><Relationship Id="rId1" Type="http://schemas.openxmlformats.org/officeDocument/2006/relationships/image" Target="../media/image62.png"/><Relationship Id="rId4" Type="http://schemas.openxmlformats.org/officeDocument/2006/relationships/image" Target="../media/image650.png"/></Relationships>
</file>

<file path=ppt/diagrams/_rels/data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svg"/><Relationship Id="rId3" Type="http://schemas.openxmlformats.org/officeDocument/2006/relationships/image" Target="../media/image63.png"/><Relationship Id="rId7" Type="http://schemas.openxmlformats.org/officeDocument/2006/relationships/image" Target="../media/image68.png"/><Relationship Id="rId2" Type="http://schemas.openxmlformats.org/officeDocument/2006/relationships/image" Target="../media/image62.svg"/><Relationship Id="rId1" Type="http://schemas.openxmlformats.org/officeDocument/2006/relationships/image" Target="../media/image61.png"/><Relationship Id="rId6" Type="http://schemas.openxmlformats.org/officeDocument/2006/relationships/image" Target="../media/image66.svg"/><Relationship Id="rId5" Type="http://schemas.openxmlformats.org/officeDocument/2006/relationships/image" Target="../media/image65.png"/><Relationship Id="rId4" Type="http://schemas.openxmlformats.org/officeDocument/2006/relationships/image" Target="../media/image64.svg"/></Relationships>
</file>

<file path=ppt/diagrams/_rels/drawing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svg"/><Relationship Id="rId1" Type="http://schemas.openxmlformats.org/officeDocument/2006/relationships/image" Target="../media/image3.png"/><Relationship Id="rId6" Type="http://schemas.openxmlformats.org/officeDocument/2006/relationships/image" Target="../media/image8.svg"/><Relationship Id="rId5" Type="http://schemas.openxmlformats.org/officeDocument/2006/relationships/image" Target="../media/image7.png"/><Relationship Id="rId10" Type="http://schemas.openxmlformats.org/officeDocument/2006/relationships/image" Target="../media/image12.svg"/><Relationship Id="rId4" Type="http://schemas.openxmlformats.org/officeDocument/2006/relationships/image" Target="../media/image6.svg"/><Relationship Id="rId9" Type="http://schemas.openxmlformats.org/officeDocument/2006/relationships/image" Target="../media/image11.png"/></Relationships>
</file>

<file path=ppt/diagrams/_rels/drawing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svg"/><Relationship Id="rId3" Type="http://schemas.openxmlformats.org/officeDocument/2006/relationships/image" Target="../media/image63.png"/><Relationship Id="rId7" Type="http://schemas.openxmlformats.org/officeDocument/2006/relationships/image" Target="../media/image68.png"/><Relationship Id="rId2" Type="http://schemas.openxmlformats.org/officeDocument/2006/relationships/image" Target="../media/image62.svg"/><Relationship Id="rId1" Type="http://schemas.openxmlformats.org/officeDocument/2006/relationships/image" Target="../media/image61.png"/><Relationship Id="rId6" Type="http://schemas.openxmlformats.org/officeDocument/2006/relationships/image" Target="../media/image66.svg"/><Relationship Id="rId5" Type="http://schemas.openxmlformats.org/officeDocument/2006/relationships/image" Target="../media/image65.png"/><Relationship Id="rId4" Type="http://schemas.openxmlformats.org/officeDocument/2006/relationships/image" Target="../media/image64.sv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18/5/colors/Iconchunking_neutralbg_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>
        <a:alpha val="0"/>
      </a:schemeClr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bg1">
        <a:lumMod val="9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6_3">
  <dgm:title val=""/>
  <dgm:desc val=""/>
  <dgm:catLst>
    <dgm:cat type="accent6" pri="11300"/>
  </dgm:catLst>
  <dgm:styleLbl name="node0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6">
        <a:shade val="80000"/>
      </a:schemeClr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6">
        <a:shade val="80000"/>
      </a:schemeClr>
      <a:schemeClr val="accent6">
        <a:tint val="7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/>
    <dgm:txEffectClrLst/>
  </dgm:styleLbl>
  <dgm:styleLbl name="lnNode1">
    <dgm:fillClrLst>
      <a:schemeClr val="accent6">
        <a:shade val="80000"/>
      </a:schemeClr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6">
        <a:shade val="80000"/>
        <a:alpha val="50000"/>
      </a:schemeClr>
      <a:schemeClr val="accent6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/>
    <dgm:txEffectClrLst/>
  </dgm:styleLbl>
  <dgm:styleLbl name="fgSibTrans2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6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>
        <a:tint val="90000"/>
      </a:schemeClr>
    </dgm:fillClrLst>
    <dgm:linClrLst meth="repeat">
      <a:schemeClr val="accent6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6">
        <a:tint val="5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>
        <a:shade val="8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9000"/>
      </a:schemeClr>
    </dgm:fillClrLst>
    <dgm:linClrLst meth="repeat">
      <a:schemeClr val="accent6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80000"/>
      </a:schemeClr>
    </dgm:fillClrLst>
    <dgm:linClrLst meth="repeat">
      <a:schemeClr val="accent6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4_2">
  <dgm:title val=""/>
  <dgm:desc val=""/>
  <dgm:catLst>
    <dgm:cat type="accent4" pri="112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ln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8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4_2">
  <dgm:title val=""/>
  <dgm:desc val=""/>
  <dgm:catLst>
    <dgm:cat type="accent4" pri="112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ln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8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18/5/colors/Iconchunking_neutralicon_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bg1"/>
    </dgm:fillClrLst>
    <dgm:linClrLst meth="repeat">
      <a:schemeClr val="lt1">
        <a:alpha val="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>
        <a:alpha val="0"/>
      </a:schemeClr>
    </dgm:linClrLst>
    <dgm:effectClrLst/>
    <dgm:txLinClrLst/>
    <dgm:txFillClrLst/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A1477EE-8959-4978-A850-1C483F478BB6}" type="doc">
      <dgm:prSet loTypeId="urn:microsoft.com/office/officeart/2018/5/layout/IconLeafLabelList" loCatId="icon" qsTypeId="urn:microsoft.com/office/officeart/2005/8/quickstyle/simple1" qsCatId="simple" csTypeId="urn:microsoft.com/office/officeart/2018/5/colors/Iconchunking_neutralbg_colorful5" csCatId="colorful" phldr="1"/>
      <dgm:spPr/>
      <dgm:t>
        <a:bodyPr/>
        <a:lstStyle/>
        <a:p>
          <a:endParaRPr lang="ru-RU"/>
        </a:p>
      </dgm:t>
    </dgm:pt>
    <dgm:pt modelId="{68ECA422-56D3-49BE-91A2-6A3BD7CD3317}">
      <dgm:prSet phldrT="[Текст]"/>
      <dgm:spPr/>
      <dgm:t>
        <a:bodyPr/>
        <a:lstStyle/>
        <a:p>
          <a:pPr>
            <a:lnSpc>
              <a:spcPct val="100000"/>
            </a:lnSpc>
            <a:defRPr cap="all"/>
          </a:pPr>
          <a:r>
            <a:rPr lang="ru-RU"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rPr>
            <a:t>прогнозированию движения финансовых рынков</a:t>
          </a:r>
          <a:endParaRPr lang="ru-RU"/>
        </a:p>
      </dgm:t>
    </dgm:pt>
    <dgm:pt modelId="{267B64E1-1FDF-4095-8BEF-3078FA4CAD14}" type="parTrans" cxnId="{5227201A-8DF4-4436-BDAD-A2BE3C44E53B}">
      <dgm:prSet/>
      <dgm:spPr/>
      <dgm:t>
        <a:bodyPr/>
        <a:lstStyle/>
        <a:p>
          <a:endParaRPr lang="ru-RU"/>
        </a:p>
      </dgm:t>
    </dgm:pt>
    <dgm:pt modelId="{388C58F0-928B-4527-98C0-D8C0384A0291}" type="sibTrans" cxnId="{5227201A-8DF4-4436-BDAD-A2BE3C44E53B}">
      <dgm:prSet/>
      <dgm:spPr/>
      <dgm:t>
        <a:bodyPr/>
        <a:lstStyle/>
        <a:p>
          <a:pPr>
            <a:lnSpc>
              <a:spcPct val="100000"/>
            </a:lnSpc>
          </a:pPr>
          <a:endParaRPr lang="ru-RU"/>
        </a:p>
      </dgm:t>
    </dgm:pt>
    <dgm:pt modelId="{1FD9AEAC-3B52-477D-8668-2FDF2F79270E}">
      <dgm:prSet/>
      <dgm:spPr/>
      <dgm:t>
        <a:bodyPr/>
        <a:lstStyle/>
        <a:p>
          <a:pPr>
            <a:lnSpc>
              <a:spcPct val="100000"/>
            </a:lnSpc>
            <a:defRPr cap="all"/>
          </a:pPr>
          <a:r>
            <a:rPr lang="ru-RU"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rPr>
            <a:t>анализ рынка труда</a:t>
          </a:r>
        </a:p>
      </dgm:t>
    </dgm:pt>
    <dgm:pt modelId="{A4D6EEBE-93C9-4733-94F6-02706FEE39C2}" type="parTrans" cxnId="{029F4B55-DF07-4BA8-8FB8-648E23ECF927}">
      <dgm:prSet/>
      <dgm:spPr/>
      <dgm:t>
        <a:bodyPr/>
        <a:lstStyle/>
        <a:p>
          <a:endParaRPr lang="ru-RU"/>
        </a:p>
      </dgm:t>
    </dgm:pt>
    <dgm:pt modelId="{14E6EDBF-13A1-45D8-9785-6117EA5B957B}" type="sibTrans" cxnId="{029F4B55-DF07-4BA8-8FB8-648E23ECF927}">
      <dgm:prSet/>
      <dgm:spPr/>
      <dgm:t>
        <a:bodyPr/>
        <a:lstStyle/>
        <a:p>
          <a:pPr>
            <a:lnSpc>
              <a:spcPct val="100000"/>
            </a:lnSpc>
          </a:pPr>
          <a:endParaRPr lang="ru-RU"/>
        </a:p>
      </dgm:t>
    </dgm:pt>
    <dgm:pt modelId="{1DE5B562-32B3-4C42-A8DC-2B1D64FFECF7}">
      <dgm:prSet/>
      <dgm:spPr/>
      <dgm:t>
        <a:bodyPr/>
        <a:lstStyle/>
        <a:p>
          <a:pPr>
            <a:lnSpc>
              <a:spcPct val="100000"/>
            </a:lnSpc>
            <a:defRPr cap="all"/>
          </a:pPr>
          <a:r>
            <a:rPr lang="ru-RU"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rPr>
            <a:t>криптографии </a:t>
          </a:r>
        </a:p>
      </dgm:t>
    </dgm:pt>
    <dgm:pt modelId="{99ADAE1B-8B15-4873-8499-441846FED1D6}" type="parTrans" cxnId="{B774EB47-0941-4B9F-8081-F255272B6821}">
      <dgm:prSet/>
      <dgm:spPr/>
      <dgm:t>
        <a:bodyPr/>
        <a:lstStyle/>
        <a:p>
          <a:endParaRPr lang="ru-RU"/>
        </a:p>
      </dgm:t>
    </dgm:pt>
    <dgm:pt modelId="{EA56313B-631C-4981-A0D8-8EA6BD5F4DAD}" type="sibTrans" cxnId="{B774EB47-0941-4B9F-8081-F255272B6821}">
      <dgm:prSet/>
      <dgm:spPr/>
      <dgm:t>
        <a:bodyPr/>
        <a:lstStyle/>
        <a:p>
          <a:pPr>
            <a:lnSpc>
              <a:spcPct val="100000"/>
            </a:lnSpc>
          </a:pPr>
          <a:endParaRPr lang="ru-RU"/>
        </a:p>
      </dgm:t>
    </dgm:pt>
    <dgm:pt modelId="{553C2295-9D92-420A-A11A-40560DAFE752}">
      <dgm:prSet/>
      <dgm:spPr/>
      <dgm:t>
        <a:bodyPr/>
        <a:lstStyle/>
        <a:p>
          <a:pPr>
            <a:lnSpc>
              <a:spcPct val="100000"/>
            </a:lnSpc>
            <a:defRPr cap="all"/>
          </a:pPr>
          <a:r>
            <a:rPr lang="ru-RU">
              <a:latin typeface="Aptos" panose="020B0004020202020204" pitchFamily="34" charset="0"/>
              <a:cs typeface="Times New Roman" panose="02020603050405020304" pitchFamily="18" charset="0"/>
            </a:rPr>
            <a:t>распознавание речи</a:t>
          </a:r>
        </a:p>
      </dgm:t>
    </dgm:pt>
    <dgm:pt modelId="{C3C224BF-8B8A-488F-A7A6-E5281B897076}" type="parTrans" cxnId="{326EE00C-3340-46C7-B335-8FC42F9F322F}">
      <dgm:prSet/>
      <dgm:spPr/>
      <dgm:t>
        <a:bodyPr/>
        <a:lstStyle/>
        <a:p>
          <a:endParaRPr lang="ru-RU"/>
        </a:p>
      </dgm:t>
    </dgm:pt>
    <dgm:pt modelId="{B5199AD4-75E6-415C-AE1A-5B6A8B809911}" type="sibTrans" cxnId="{326EE00C-3340-46C7-B335-8FC42F9F322F}">
      <dgm:prSet/>
      <dgm:spPr/>
      <dgm:t>
        <a:bodyPr/>
        <a:lstStyle/>
        <a:p>
          <a:pPr>
            <a:lnSpc>
              <a:spcPct val="100000"/>
            </a:lnSpc>
          </a:pPr>
          <a:endParaRPr lang="ru-RU"/>
        </a:p>
      </dgm:t>
    </dgm:pt>
    <dgm:pt modelId="{C42C7B45-95E0-4941-86B5-A48D605849A4}">
      <dgm:prSet/>
      <dgm:spPr/>
      <dgm:t>
        <a:bodyPr/>
        <a:lstStyle/>
        <a:p>
          <a:pPr>
            <a:lnSpc>
              <a:spcPct val="100000"/>
            </a:lnSpc>
            <a:defRPr cap="all"/>
          </a:pPr>
          <a:r>
            <a:rPr lang="ru-RU"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rPr>
            <a:t>анализа структуры ДНК </a:t>
          </a:r>
          <a:endParaRPr lang="ru-RU"/>
        </a:p>
      </dgm:t>
    </dgm:pt>
    <dgm:pt modelId="{B4EA240D-0407-4107-B786-4FC3F9302A45}" type="parTrans" cxnId="{D7870DF2-5DF1-41B5-AC17-4C79BEECC740}">
      <dgm:prSet/>
      <dgm:spPr/>
      <dgm:t>
        <a:bodyPr/>
        <a:lstStyle/>
        <a:p>
          <a:endParaRPr lang="ru-RU"/>
        </a:p>
      </dgm:t>
    </dgm:pt>
    <dgm:pt modelId="{3E873824-8661-45D0-BF7D-513006BC4AD3}" type="sibTrans" cxnId="{D7870DF2-5DF1-41B5-AC17-4C79BEECC740}">
      <dgm:prSet/>
      <dgm:spPr/>
      <dgm:t>
        <a:bodyPr/>
        <a:lstStyle/>
        <a:p>
          <a:endParaRPr lang="ru-RU"/>
        </a:p>
      </dgm:t>
    </dgm:pt>
    <dgm:pt modelId="{5557F44E-DDB5-4003-95E6-2DA0672C8746}" type="pres">
      <dgm:prSet presAssocID="{DA1477EE-8959-4978-A850-1C483F478BB6}" presName="root" presStyleCnt="0">
        <dgm:presLayoutVars>
          <dgm:dir/>
          <dgm:resizeHandles val="exact"/>
        </dgm:presLayoutVars>
      </dgm:prSet>
      <dgm:spPr/>
    </dgm:pt>
    <dgm:pt modelId="{11F525E5-082E-44DD-9392-65B0480FE08A}" type="pres">
      <dgm:prSet presAssocID="{68ECA422-56D3-49BE-91A2-6A3BD7CD3317}" presName="compNode" presStyleCnt="0"/>
      <dgm:spPr/>
    </dgm:pt>
    <dgm:pt modelId="{9813D449-F22B-4A9B-99E8-4C652F5228E7}" type="pres">
      <dgm:prSet presAssocID="{68ECA422-56D3-49BE-91A2-6A3BD7CD3317}" presName="iconBgRect" presStyleLbl="bgShp" presStyleIdx="0" presStyleCnt="5"/>
      <dgm:spPr>
        <a:prstGeom prst="round2DiagRect">
          <a:avLst>
            <a:gd name="adj1" fmla="val 29727"/>
            <a:gd name="adj2" fmla="val 0"/>
          </a:avLst>
        </a:prstGeom>
      </dgm:spPr>
    </dgm:pt>
    <dgm:pt modelId="{E42B5E58-E772-4A0A-9482-311CE1FEA7CC}" type="pres">
      <dgm:prSet presAssocID="{68ECA422-56D3-49BE-91A2-6A3BD7CD3317}" presName="iconRect" presStyleLbl="node1" presStyleIdx="0" presStyleCnt="5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Upward trend"/>
        </a:ext>
      </dgm:extLst>
    </dgm:pt>
    <dgm:pt modelId="{0C494062-DD77-4D45-8AC6-65F764D9C542}" type="pres">
      <dgm:prSet presAssocID="{68ECA422-56D3-49BE-91A2-6A3BD7CD3317}" presName="spaceRect" presStyleCnt="0"/>
      <dgm:spPr/>
    </dgm:pt>
    <dgm:pt modelId="{821075D9-409A-46B4-AA13-34CAE9B885C6}" type="pres">
      <dgm:prSet presAssocID="{68ECA422-56D3-49BE-91A2-6A3BD7CD3317}" presName="textRect" presStyleLbl="revTx" presStyleIdx="0" presStyleCnt="5">
        <dgm:presLayoutVars>
          <dgm:chMax val="1"/>
          <dgm:chPref val="1"/>
        </dgm:presLayoutVars>
      </dgm:prSet>
      <dgm:spPr/>
    </dgm:pt>
    <dgm:pt modelId="{21F20858-0A67-4D03-8045-B56D200BFDC3}" type="pres">
      <dgm:prSet presAssocID="{388C58F0-928B-4527-98C0-D8C0384A0291}" presName="sibTrans" presStyleCnt="0"/>
      <dgm:spPr/>
    </dgm:pt>
    <dgm:pt modelId="{F4CEE832-71B8-4B36-9E9F-F0AB7C2A0CBA}" type="pres">
      <dgm:prSet presAssocID="{1FD9AEAC-3B52-477D-8668-2FDF2F79270E}" presName="compNode" presStyleCnt="0"/>
      <dgm:spPr/>
    </dgm:pt>
    <dgm:pt modelId="{3BE847EA-0364-415A-93CC-63D6CF9E6152}" type="pres">
      <dgm:prSet presAssocID="{1FD9AEAC-3B52-477D-8668-2FDF2F79270E}" presName="iconBgRect" presStyleLbl="bgShp" presStyleIdx="1" presStyleCnt="5"/>
      <dgm:spPr>
        <a:prstGeom prst="round2DiagRect">
          <a:avLst>
            <a:gd name="adj1" fmla="val 29727"/>
            <a:gd name="adj2" fmla="val 0"/>
          </a:avLst>
        </a:prstGeom>
      </dgm:spPr>
    </dgm:pt>
    <dgm:pt modelId="{36B44748-813A-4FC9-B08E-36C3EBD32F81}" type="pres">
      <dgm:prSet presAssocID="{1FD9AEAC-3B52-477D-8668-2FDF2F79270E}" presName="iconRect" presStyleLbl="node1" presStyleIdx="1" presStyleCnt="5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Group"/>
        </a:ext>
      </dgm:extLst>
    </dgm:pt>
    <dgm:pt modelId="{3F077245-7579-4AF3-8B12-4670D01539CB}" type="pres">
      <dgm:prSet presAssocID="{1FD9AEAC-3B52-477D-8668-2FDF2F79270E}" presName="spaceRect" presStyleCnt="0"/>
      <dgm:spPr/>
    </dgm:pt>
    <dgm:pt modelId="{E0874DC5-F81C-43AE-9710-B4CB9537AFC8}" type="pres">
      <dgm:prSet presAssocID="{1FD9AEAC-3B52-477D-8668-2FDF2F79270E}" presName="textRect" presStyleLbl="revTx" presStyleIdx="1" presStyleCnt="5">
        <dgm:presLayoutVars>
          <dgm:chMax val="1"/>
          <dgm:chPref val="1"/>
        </dgm:presLayoutVars>
      </dgm:prSet>
      <dgm:spPr/>
    </dgm:pt>
    <dgm:pt modelId="{476D33B7-A276-4497-B926-B3D39E3E13D9}" type="pres">
      <dgm:prSet presAssocID="{14E6EDBF-13A1-45D8-9785-6117EA5B957B}" presName="sibTrans" presStyleCnt="0"/>
      <dgm:spPr/>
    </dgm:pt>
    <dgm:pt modelId="{3505ED60-C2E3-4607-A5BB-70E7D87EE7D9}" type="pres">
      <dgm:prSet presAssocID="{1DE5B562-32B3-4C42-A8DC-2B1D64FFECF7}" presName="compNode" presStyleCnt="0"/>
      <dgm:spPr/>
    </dgm:pt>
    <dgm:pt modelId="{152C8188-0953-4E3B-BC10-2B5AC58F6357}" type="pres">
      <dgm:prSet presAssocID="{1DE5B562-32B3-4C42-A8DC-2B1D64FFECF7}" presName="iconBgRect" presStyleLbl="bgShp" presStyleIdx="2" presStyleCnt="5"/>
      <dgm:spPr>
        <a:prstGeom prst="round2DiagRect">
          <a:avLst>
            <a:gd name="adj1" fmla="val 29727"/>
            <a:gd name="adj2" fmla="val 0"/>
          </a:avLst>
        </a:prstGeom>
      </dgm:spPr>
    </dgm:pt>
    <dgm:pt modelId="{A592FADA-E6E1-4541-A4BD-ACE8102FC9B1}" type="pres">
      <dgm:prSet presAssocID="{1DE5B562-32B3-4C42-A8DC-2B1D64FFECF7}" presName="iconRect" presStyleLbl="node1" presStyleIdx="2" presStyleCnt="5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Unlock"/>
        </a:ext>
      </dgm:extLst>
    </dgm:pt>
    <dgm:pt modelId="{4921C659-1698-4540-8C1F-0DFEE4886B3E}" type="pres">
      <dgm:prSet presAssocID="{1DE5B562-32B3-4C42-A8DC-2B1D64FFECF7}" presName="spaceRect" presStyleCnt="0"/>
      <dgm:spPr/>
    </dgm:pt>
    <dgm:pt modelId="{3240F939-66F7-4B73-AD0E-22CD18E21CB5}" type="pres">
      <dgm:prSet presAssocID="{1DE5B562-32B3-4C42-A8DC-2B1D64FFECF7}" presName="textRect" presStyleLbl="revTx" presStyleIdx="2" presStyleCnt="5">
        <dgm:presLayoutVars>
          <dgm:chMax val="1"/>
          <dgm:chPref val="1"/>
        </dgm:presLayoutVars>
      </dgm:prSet>
      <dgm:spPr/>
    </dgm:pt>
    <dgm:pt modelId="{8F096849-ABAD-42D7-A5AE-0CFF51824CB1}" type="pres">
      <dgm:prSet presAssocID="{EA56313B-631C-4981-A0D8-8EA6BD5F4DAD}" presName="sibTrans" presStyleCnt="0"/>
      <dgm:spPr/>
    </dgm:pt>
    <dgm:pt modelId="{3A960565-13DE-4A25-A88E-9814B45F9A7E}" type="pres">
      <dgm:prSet presAssocID="{553C2295-9D92-420A-A11A-40560DAFE752}" presName="compNode" presStyleCnt="0"/>
      <dgm:spPr/>
    </dgm:pt>
    <dgm:pt modelId="{D254C013-814E-4E6C-AB66-ED482E79032C}" type="pres">
      <dgm:prSet presAssocID="{553C2295-9D92-420A-A11A-40560DAFE752}" presName="iconBgRect" presStyleLbl="bgShp" presStyleIdx="3" presStyleCnt="5"/>
      <dgm:spPr>
        <a:prstGeom prst="round2DiagRect">
          <a:avLst>
            <a:gd name="adj1" fmla="val 29727"/>
            <a:gd name="adj2" fmla="val 0"/>
          </a:avLst>
        </a:prstGeom>
      </dgm:spPr>
    </dgm:pt>
    <dgm:pt modelId="{B8DA2590-FCCA-4C74-90BF-BC4881BC2316}" type="pres">
      <dgm:prSet presAssocID="{553C2295-9D92-420A-A11A-40560DAFE752}" presName="iconRect" presStyleLbl="node1" presStyleIdx="3" presStyleCnt="5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Radio microphone"/>
        </a:ext>
      </dgm:extLst>
    </dgm:pt>
    <dgm:pt modelId="{04041F96-B57D-496E-A669-C28C6589F91A}" type="pres">
      <dgm:prSet presAssocID="{553C2295-9D92-420A-A11A-40560DAFE752}" presName="spaceRect" presStyleCnt="0"/>
      <dgm:spPr/>
    </dgm:pt>
    <dgm:pt modelId="{FAE6C136-E54E-4E3D-B90C-28862C50BCDB}" type="pres">
      <dgm:prSet presAssocID="{553C2295-9D92-420A-A11A-40560DAFE752}" presName="textRect" presStyleLbl="revTx" presStyleIdx="3" presStyleCnt="5">
        <dgm:presLayoutVars>
          <dgm:chMax val="1"/>
          <dgm:chPref val="1"/>
        </dgm:presLayoutVars>
      </dgm:prSet>
      <dgm:spPr/>
    </dgm:pt>
    <dgm:pt modelId="{A87FD71F-4692-4E23-AA80-0EF04328C346}" type="pres">
      <dgm:prSet presAssocID="{B5199AD4-75E6-415C-AE1A-5B6A8B809911}" presName="sibTrans" presStyleCnt="0"/>
      <dgm:spPr/>
    </dgm:pt>
    <dgm:pt modelId="{F7BE84F7-D691-47F9-9650-E32A13CD1E0D}" type="pres">
      <dgm:prSet presAssocID="{C42C7B45-95E0-4941-86B5-A48D605849A4}" presName="compNode" presStyleCnt="0"/>
      <dgm:spPr/>
    </dgm:pt>
    <dgm:pt modelId="{A7F5D507-0468-4D2F-9EFF-EB5C992B6406}" type="pres">
      <dgm:prSet presAssocID="{C42C7B45-95E0-4941-86B5-A48D605849A4}" presName="iconBgRect" presStyleLbl="bgShp" presStyleIdx="4" presStyleCnt="5"/>
      <dgm:spPr>
        <a:prstGeom prst="round2DiagRect">
          <a:avLst>
            <a:gd name="adj1" fmla="val 29727"/>
            <a:gd name="adj2" fmla="val 0"/>
          </a:avLst>
        </a:prstGeom>
      </dgm:spPr>
    </dgm:pt>
    <dgm:pt modelId="{3B6D9582-2C75-4B4E-9DB7-9992A3644E43}" type="pres">
      <dgm:prSet presAssocID="{C42C7B45-95E0-4941-86B5-A48D605849A4}" presName="iconRect" presStyleLbl="node1" presStyleIdx="4" presStyleCnt="5"/>
      <dgm:spPr>
        <a:blipFill>
          <a:blip xmlns:r="http://schemas.openxmlformats.org/officeDocument/2006/relationships"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ДНК"/>
        </a:ext>
      </dgm:extLst>
    </dgm:pt>
    <dgm:pt modelId="{72CFC301-77E8-456A-A29D-1BEB5BE1D149}" type="pres">
      <dgm:prSet presAssocID="{C42C7B45-95E0-4941-86B5-A48D605849A4}" presName="spaceRect" presStyleCnt="0"/>
      <dgm:spPr/>
    </dgm:pt>
    <dgm:pt modelId="{AC4E9721-D590-4704-9E46-1E75AA930D49}" type="pres">
      <dgm:prSet presAssocID="{C42C7B45-95E0-4941-86B5-A48D605849A4}" presName="textRect" presStyleLbl="revTx" presStyleIdx="4" presStyleCnt="5">
        <dgm:presLayoutVars>
          <dgm:chMax val="1"/>
          <dgm:chPref val="1"/>
        </dgm:presLayoutVars>
      </dgm:prSet>
      <dgm:spPr/>
    </dgm:pt>
  </dgm:ptLst>
  <dgm:cxnLst>
    <dgm:cxn modelId="{326EE00C-3340-46C7-B335-8FC42F9F322F}" srcId="{DA1477EE-8959-4978-A850-1C483F478BB6}" destId="{553C2295-9D92-420A-A11A-40560DAFE752}" srcOrd="3" destOrd="0" parTransId="{C3C224BF-8B8A-488F-A7A6-E5281B897076}" sibTransId="{B5199AD4-75E6-415C-AE1A-5B6A8B809911}"/>
    <dgm:cxn modelId="{5227201A-8DF4-4436-BDAD-A2BE3C44E53B}" srcId="{DA1477EE-8959-4978-A850-1C483F478BB6}" destId="{68ECA422-56D3-49BE-91A2-6A3BD7CD3317}" srcOrd="0" destOrd="0" parTransId="{267B64E1-1FDF-4095-8BEF-3078FA4CAD14}" sibTransId="{388C58F0-928B-4527-98C0-D8C0384A0291}"/>
    <dgm:cxn modelId="{6AE0873E-BF92-42CD-9AE9-1B3E74EE220A}" type="presOf" srcId="{553C2295-9D92-420A-A11A-40560DAFE752}" destId="{FAE6C136-E54E-4E3D-B90C-28862C50BCDB}" srcOrd="0" destOrd="0" presId="urn:microsoft.com/office/officeart/2018/5/layout/IconLeafLabelList"/>
    <dgm:cxn modelId="{E83C4547-F819-4FAF-B27C-DFA46938FC9E}" type="presOf" srcId="{1DE5B562-32B3-4C42-A8DC-2B1D64FFECF7}" destId="{3240F939-66F7-4B73-AD0E-22CD18E21CB5}" srcOrd="0" destOrd="0" presId="urn:microsoft.com/office/officeart/2018/5/layout/IconLeafLabelList"/>
    <dgm:cxn modelId="{B774EB47-0941-4B9F-8081-F255272B6821}" srcId="{DA1477EE-8959-4978-A850-1C483F478BB6}" destId="{1DE5B562-32B3-4C42-A8DC-2B1D64FFECF7}" srcOrd="2" destOrd="0" parTransId="{99ADAE1B-8B15-4873-8499-441846FED1D6}" sibTransId="{EA56313B-631C-4981-A0D8-8EA6BD5F4DAD}"/>
    <dgm:cxn modelId="{A17EC24F-AD49-4E08-80B0-BBB687AEBEEA}" type="presOf" srcId="{C42C7B45-95E0-4941-86B5-A48D605849A4}" destId="{AC4E9721-D590-4704-9E46-1E75AA930D49}" srcOrd="0" destOrd="0" presId="urn:microsoft.com/office/officeart/2018/5/layout/IconLeafLabelList"/>
    <dgm:cxn modelId="{029F4B55-DF07-4BA8-8FB8-648E23ECF927}" srcId="{DA1477EE-8959-4978-A850-1C483F478BB6}" destId="{1FD9AEAC-3B52-477D-8668-2FDF2F79270E}" srcOrd="1" destOrd="0" parTransId="{A4D6EEBE-93C9-4733-94F6-02706FEE39C2}" sibTransId="{14E6EDBF-13A1-45D8-9785-6117EA5B957B}"/>
    <dgm:cxn modelId="{0892AC7D-0764-4B02-9054-A619A35AB14D}" type="presOf" srcId="{1FD9AEAC-3B52-477D-8668-2FDF2F79270E}" destId="{E0874DC5-F81C-43AE-9710-B4CB9537AFC8}" srcOrd="0" destOrd="0" presId="urn:microsoft.com/office/officeart/2018/5/layout/IconLeafLabelList"/>
    <dgm:cxn modelId="{DEB50DAB-139F-41DF-A70F-7633ACF40FA3}" type="presOf" srcId="{68ECA422-56D3-49BE-91A2-6A3BD7CD3317}" destId="{821075D9-409A-46B4-AA13-34CAE9B885C6}" srcOrd="0" destOrd="0" presId="urn:microsoft.com/office/officeart/2018/5/layout/IconLeafLabelList"/>
    <dgm:cxn modelId="{DB2B39D6-14DF-4008-8C9F-DE7E08FF623F}" type="presOf" srcId="{DA1477EE-8959-4978-A850-1C483F478BB6}" destId="{5557F44E-DDB5-4003-95E6-2DA0672C8746}" srcOrd="0" destOrd="0" presId="urn:microsoft.com/office/officeart/2018/5/layout/IconLeafLabelList"/>
    <dgm:cxn modelId="{D7870DF2-5DF1-41B5-AC17-4C79BEECC740}" srcId="{DA1477EE-8959-4978-A850-1C483F478BB6}" destId="{C42C7B45-95E0-4941-86B5-A48D605849A4}" srcOrd="4" destOrd="0" parTransId="{B4EA240D-0407-4107-B786-4FC3F9302A45}" sibTransId="{3E873824-8661-45D0-BF7D-513006BC4AD3}"/>
    <dgm:cxn modelId="{5F70A3E1-A32A-48A6-AA96-8DF84BD567C8}" type="presParOf" srcId="{5557F44E-DDB5-4003-95E6-2DA0672C8746}" destId="{11F525E5-082E-44DD-9392-65B0480FE08A}" srcOrd="0" destOrd="0" presId="urn:microsoft.com/office/officeart/2018/5/layout/IconLeafLabelList"/>
    <dgm:cxn modelId="{D644D458-C826-4217-B939-D17A4F774D0D}" type="presParOf" srcId="{11F525E5-082E-44DD-9392-65B0480FE08A}" destId="{9813D449-F22B-4A9B-99E8-4C652F5228E7}" srcOrd="0" destOrd="0" presId="urn:microsoft.com/office/officeart/2018/5/layout/IconLeafLabelList"/>
    <dgm:cxn modelId="{2BCA3390-D73D-4DEA-AD98-B3E7371D9A9A}" type="presParOf" srcId="{11F525E5-082E-44DD-9392-65B0480FE08A}" destId="{E42B5E58-E772-4A0A-9482-311CE1FEA7CC}" srcOrd="1" destOrd="0" presId="urn:microsoft.com/office/officeart/2018/5/layout/IconLeafLabelList"/>
    <dgm:cxn modelId="{560C989F-C428-443A-884F-91C95A60A2A4}" type="presParOf" srcId="{11F525E5-082E-44DD-9392-65B0480FE08A}" destId="{0C494062-DD77-4D45-8AC6-65F764D9C542}" srcOrd="2" destOrd="0" presId="urn:microsoft.com/office/officeart/2018/5/layout/IconLeafLabelList"/>
    <dgm:cxn modelId="{C65D18C9-8065-40CF-BB2C-A83035141B7F}" type="presParOf" srcId="{11F525E5-082E-44DD-9392-65B0480FE08A}" destId="{821075D9-409A-46B4-AA13-34CAE9B885C6}" srcOrd="3" destOrd="0" presId="urn:microsoft.com/office/officeart/2018/5/layout/IconLeafLabelList"/>
    <dgm:cxn modelId="{AA06A620-B89E-4B1E-84CB-3D8EAC63FFBB}" type="presParOf" srcId="{5557F44E-DDB5-4003-95E6-2DA0672C8746}" destId="{21F20858-0A67-4D03-8045-B56D200BFDC3}" srcOrd="1" destOrd="0" presId="urn:microsoft.com/office/officeart/2018/5/layout/IconLeafLabelList"/>
    <dgm:cxn modelId="{78B73E75-993D-4B66-8539-8E07C2A9A80D}" type="presParOf" srcId="{5557F44E-DDB5-4003-95E6-2DA0672C8746}" destId="{F4CEE832-71B8-4B36-9E9F-F0AB7C2A0CBA}" srcOrd="2" destOrd="0" presId="urn:microsoft.com/office/officeart/2018/5/layout/IconLeafLabelList"/>
    <dgm:cxn modelId="{F8243139-1C32-4FE6-86F5-D34E8806454F}" type="presParOf" srcId="{F4CEE832-71B8-4B36-9E9F-F0AB7C2A0CBA}" destId="{3BE847EA-0364-415A-93CC-63D6CF9E6152}" srcOrd="0" destOrd="0" presId="urn:microsoft.com/office/officeart/2018/5/layout/IconLeafLabelList"/>
    <dgm:cxn modelId="{DC3290CA-9E6F-4853-9859-89B0FD0188BC}" type="presParOf" srcId="{F4CEE832-71B8-4B36-9E9F-F0AB7C2A0CBA}" destId="{36B44748-813A-4FC9-B08E-36C3EBD32F81}" srcOrd="1" destOrd="0" presId="urn:microsoft.com/office/officeart/2018/5/layout/IconLeafLabelList"/>
    <dgm:cxn modelId="{72B09B4C-2CDB-4ADF-9D9D-781FB021D8A1}" type="presParOf" srcId="{F4CEE832-71B8-4B36-9E9F-F0AB7C2A0CBA}" destId="{3F077245-7579-4AF3-8B12-4670D01539CB}" srcOrd="2" destOrd="0" presId="urn:microsoft.com/office/officeart/2018/5/layout/IconLeafLabelList"/>
    <dgm:cxn modelId="{AA92F2E9-F993-45C5-9E41-6A46E71D234E}" type="presParOf" srcId="{F4CEE832-71B8-4B36-9E9F-F0AB7C2A0CBA}" destId="{E0874DC5-F81C-43AE-9710-B4CB9537AFC8}" srcOrd="3" destOrd="0" presId="urn:microsoft.com/office/officeart/2018/5/layout/IconLeafLabelList"/>
    <dgm:cxn modelId="{04C25CB6-9EA3-4474-8D98-23C2B227C42F}" type="presParOf" srcId="{5557F44E-DDB5-4003-95E6-2DA0672C8746}" destId="{476D33B7-A276-4497-B926-B3D39E3E13D9}" srcOrd="3" destOrd="0" presId="urn:microsoft.com/office/officeart/2018/5/layout/IconLeafLabelList"/>
    <dgm:cxn modelId="{9B3FDFEA-17B6-4B75-853F-55D194D2F744}" type="presParOf" srcId="{5557F44E-DDB5-4003-95E6-2DA0672C8746}" destId="{3505ED60-C2E3-4607-A5BB-70E7D87EE7D9}" srcOrd="4" destOrd="0" presId="urn:microsoft.com/office/officeart/2018/5/layout/IconLeafLabelList"/>
    <dgm:cxn modelId="{86CAB688-0E7B-4160-9912-6FD5ADCC015E}" type="presParOf" srcId="{3505ED60-C2E3-4607-A5BB-70E7D87EE7D9}" destId="{152C8188-0953-4E3B-BC10-2B5AC58F6357}" srcOrd="0" destOrd="0" presId="urn:microsoft.com/office/officeart/2018/5/layout/IconLeafLabelList"/>
    <dgm:cxn modelId="{70C56968-FD6D-4979-82EA-FC10CF5EDCE4}" type="presParOf" srcId="{3505ED60-C2E3-4607-A5BB-70E7D87EE7D9}" destId="{A592FADA-E6E1-4541-A4BD-ACE8102FC9B1}" srcOrd="1" destOrd="0" presId="urn:microsoft.com/office/officeart/2018/5/layout/IconLeafLabelList"/>
    <dgm:cxn modelId="{D1213EDF-E86E-41A5-B366-14D22507293B}" type="presParOf" srcId="{3505ED60-C2E3-4607-A5BB-70E7D87EE7D9}" destId="{4921C659-1698-4540-8C1F-0DFEE4886B3E}" srcOrd="2" destOrd="0" presId="urn:microsoft.com/office/officeart/2018/5/layout/IconLeafLabelList"/>
    <dgm:cxn modelId="{793E3C18-3CEF-4F2C-9EDB-5A65A22D2384}" type="presParOf" srcId="{3505ED60-C2E3-4607-A5BB-70E7D87EE7D9}" destId="{3240F939-66F7-4B73-AD0E-22CD18E21CB5}" srcOrd="3" destOrd="0" presId="urn:microsoft.com/office/officeart/2018/5/layout/IconLeafLabelList"/>
    <dgm:cxn modelId="{8BD279F8-99B8-4F05-B32C-0EA56BBE71A2}" type="presParOf" srcId="{5557F44E-DDB5-4003-95E6-2DA0672C8746}" destId="{8F096849-ABAD-42D7-A5AE-0CFF51824CB1}" srcOrd="5" destOrd="0" presId="urn:microsoft.com/office/officeart/2018/5/layout/IconLeafLabelList"/>
    <dgm:cxn modelId="{CEDAFACE-F2C0-47E9-89ED-12235FCF1C46}" type="presParOf" srcId="{5557F44E-DDB5-4003-95E6-2DA0672C8746}" destId="{3A960565-13DE-4A25-A88E-9814B45F9A7E}" srcOrd="6" destOrd="0" presId="urn:microsoft.com/office/officeart/2018/5/layout/IconLeafLabelList"/>
    <dgm:cxn modelId="{750F9372-3C95-48F8-B496-E303A5F4129D}" type="presParOf" srcId="{3A960565-13DE-4A25-A88E-9814B45F9A7E}" destId="{D254C013-814E-4E6C-AB66-ED482E79032C}" srcOrd="0" destOrd="0" presId="urn:microsoft.com/office/officeart/2018/5/layout/IconLeafLabelList"/>
    <dgm:cxn modelId="{FC13A0A2-C646-4AF0-B905-982D64E11F16}" type="presParOf" srcId="{3A960565-13DE-4A25-A88E-9814B45F9A7E}" destId="{B8DA2590-FCCA-4C74-90BF-BC4881BC2316}" srcOrd="1" destOrd="0" presId="urn:microsoft.com/office/officeart/2018/5/layout/IconLeafLabelList"/>
    <dgm:cxn modelId="{1D9EC406-A99F-470A-BC2A-E1C5B386186A}" type="presParOf" srcId="{3A960565-13DE-4A25-A88E-9814B45F9A7E}" destId="{04041F96-B57D-496E-A669-C28C6589F91A}" srcOrd="2" destOrd="0" presId="urn:microsoft.com/office/officeart/2018/5/layout/IconLeafLabelList"/>
    <dgm:cxn modelId="{B8CA9741-33E2-4F22-AE4D-FC75C6482D84}" type="presParOf" srcId="{3A960565-13DE-4A25-A88E-9814B45F9A7E}" destId="{FAE6C136-E54E-4E3D-B90C-28862C50BCDB}" srcOrd="3" destOrd="0" presId="urn:microsoft.com/office/officeart/2018/5/layout/IconLeafLabelList"/>
    <dgm:cxn modelId="{5EC83F65-9347-43E5-AF43-3FDBDAB9F510}" type="presParOf" srcId="{5557F44E-DDB5-4003-95E6-2DA0672C8746}" destId="{A87FD71F-4692-4E23-AA80-0EF04328C346}" srcOrd="7" destOrd="0" presId="urn:microsoft.com/office/officeart/2018/5/layout/IconLeafLabelList"/>
    <dgm:cxn modelId="{CAFEEFCF-3918-460C-8402-5B712BBC5716}" type="presParOf" srcId="{5557F44E-DDB5-4003-95E6-2DA0672C8746}" destId="{F7BE84F7-D691-47F9-9650-E32A13CD1E0D}" srcOrd="8" destOrd="0" presId="urn:microsoft.com/office/officeart/2018/5/layout/IconLeafLabelList"/>
    <dgm:cxn modelId="{3A83D88C-6A72-4787-A929-22A14DC76B53}" type="presParOf" srcId="{F7BE84F7-D691-47F9-9650-E32A13CD1E0D}" destId="{A7F5D507-0468-4D2F-9EFF-EB5C992B6406}" srcOrd="0" destOrd="0" presId="urn:microsoft.com/office/officeart/2018/5/layout/IconLeafLabelList"/>
    <dgm:cxn modelId="{3A1D0334-CCD5-4806-939A-20CF1E297DFD}" type="presParOf" srcId="{F7BE84F7-D691-47F9-9650-E32A13CD1E0D}" destId="{3B6D9582-2C75-4B4E-9DB7-9992A3644E43}" srcOrd="1" destOrd="0" presId="urn:microsoft.com/office/officeart/2018/5/layout/IconLeafLabelList"/>
    <dgm:cxn modelId="{C334524F-3A8B-4EB6-B054-8A896A71E8E5}" type="presParOf" srcId="{F7BE84F7-D691-47F9-9650-E32A13CD1E0D}" destId="{72CFC301-77E8-456A-A29D-1BEB5BE1D149}" srcOrd="2" destOrd="0" presId="urn:microsoft.com/office/officeart/2018/5/layout/IconLeafLabelList"/>
    <dgm:cxn modelId="{507420D2-7E60-4F32-84EC-A37B7821932C}" type="presParOf" srcId="{F7BE84F7-D691-47F9-9650-E32A13CD1E0D}" destId="{AC4E9721-D590-4704-9E46-1E75AA930D49}" srcOrd="3" destOrd="0" presId="urn:microsoft.com/office/officeart/2018/5/layout/IconLeafLabel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45CCFB0-6998-4E32-A84D-C13418455C25}" type="doc">
      <dgm:prSet loTypeId="urn:microsoft.com/office/officeart/2005/8/layout/hChevron3" loCatId="process" qsTypeId="urn:microsoft.com/office/officeart/2005/8/quickstyle/simple4" qsCatId="simple" csTypeId="urn:microsoft.com/office/officeart/2005/8/colors/accent6_3" csCatId="accent6" phldr="1"/>
      <dgm:spPr/>
    </dgm:pt>
    <mc:AlternateContent xmlns:mc="http://schemas.openxmlformats.org/markup-compatibility/2006">
      <mc:Choice xmlns:a14="http://schemas.microsoft.com/office/drawing/2010/main" Requires="a14">
        <dgm:pt modelId="{D325565A-5507-4F14-8AA1-58398220B277}">
          <dgm:prSet phldrT="[Текст]"/>
          <dgm:spPr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tx1"/>
              </a:solidFill>
              <a:extLst>
                <a:ext uri="{C807C97D-BFC1-408E-A445-0C87EB9F89A2}">
                  <ask:lineSketchStyleProps xmlns:ask="http://schemas.microsoft.com/office/drawing/2018/sketchyshapes">
                    <ask:type>
                      <ask:lineSketchCurved/>
                    </ask:type>
                  </ask:lineSketchStyleProps>
                </a:ext>
              </a:extLst>
            </a:ln>
          </dgm:spPr>
          <dgm:t>
            <a:bodyPr/>
            <a:lstStyle/>
            <a:p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m:oMathPara>
              </a14:m>
              <a:endParaRPr lang="ru-RU" dirty="0">
                <a:solidFill>
                  <a:schemeClr val="tx1"/>
                </a:solidFill>
              </a:endParaRPr>
            </a:p>
          </dgm:t>
        </dgm:pt>
      </mc:Choice>
      <mc:Fallback>
        <dgm:pt modelId="{D325565A-5507-4F14-8AA1-58398220B277}">
          <dgm:prSet phldrT="[Текст]"/>
          <dgm:spPr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tx1"/>
              </a:solidFill>
              <a:extLst>
                <a:ext uri="{C807C97D-BFC1-408E-A445-0C87EB9F89A2}">
                  <ask:lineSketchStyleProps xmlns:ask="http://schemas.microsoft.com/office/drawing/2018/sketchyshapes">
                    <ask:type>
                      <ask:lineSketchCurved/>
                    </ask:type>
                  </ask:lineSketchStyleProps>
                </a:ext>
              </a:extLst>
            </a:ln>
          </dgm:spPr>
          <dgm:t>
            <a:bodyPr/>
            <a:lstStyle/>
            <a:p>
              <a:r>
                <a:rPr lang="en-US" b="0" i="0">
                  <a:solidFill>
                    <a:schemeClr val="tx1"/>
                  </a:solidFill>
                  <a:latin typeface="Cambria Math" panose="02040503050406030204" pitchFamily="18" charset="0"/>
                </a:rPr>
                <a:t>𝑛𝑠^𝑛</a:t>
              </a:r>
              <a:endParaRPr lang="ru-RU" dirty="0">
                <a:solidFill>
                  <a:schemeClr val="tx1"/>
                </a:solidFill>
              </a:endParaRPr>
            </a:p>
          </dgm:t>
        </dgm:pt>
      </mc:Fallback>
    </mc:AlternateContent>
    <dgm:pt modelId="{23DB2130-CA5F-4B0A-B973-387DC4C5CC34}" type="parTrans" cxnId="{53641456-CD8A-455B-9097-072E5D24BA11}">
      <dgm:prSet/>
      <dgm:spPr/>
      <dgm:t>
        <a:bodyPr/>
        <a:lstStyle/>
        <a:p>
          <a:endParaRPr lang="ru-RU"/>
        </a:p>
      </dgm:t>
    </dgm:pt>
    <dgm:pt modelId="{55C16E49-50E3-4979-A8D0-28FCB0D0FC40}" type="sibTrans" cxnId="{53641456-CD8A-455B-9097-072E5D24BA11}">
      <dgm:prSet/>
      <dgm:spPr>
        <a:gradFill flip="none" rotWithShape="1">
          <a:gsLst>
            <a:gs pos="22000">
              <a:srgbClr val="F6C6AD"/>
            </a:gs>
            <a:gs pos="61000">
              <a:schemeClr val="accent2">
                <a:lumMod val="60000"/>
                <a:lumOff val="40000"/>
              </a:schemeClr>
            </a:gs>
          </a:gsLst>
          <a:lin ang="0" scaled="1"/>
          <a:tileRect/>
        </a:gradFill>
      </dgm:spPr>
      <dgm:t>
        <a:bodyPr/>
        <a:lstStyle/>
        <a:p>
          <a:endParaRPr lang="ru-RU"/>
        </a:p>
      </dgm:t>
    </dgm:pt>
    <mc:AlternateContent xmlns:mc="http://schemas.openxmlformats.org/markup-compatibility/2006">
      <mc:Choice xmlns:a14="http://schemas.microsoft.com/office/drawing/2010/main" Requires="a14">
        <dgm:pt modelId="{39C04D08-B2B7-466E-B932-BA0262811FB9}">
          <dgm:prSet phldrT="[Текст]"/>
          <dgm:spPr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  <a:extLst>
                <a:ext uri="{C807C97D-BFC1-408E-A445-0C87EB9F89A2}">
                  <ask:lineSketchStyleProps xmlns:ask="http://schemas.microsoft.com/office/drawing/2018/sketchyshapes">
                    <ask:type>
                      <ask:lineSketchFreehand/>
                    </ask:type>
                  </ask:lineSketchStyleProps>
                </a:ext>
              </a:extLst>
            </a:ln>
          </dgm:spPr>
          <dgm:t>
            <a:bodyPr/>
            <a:lstStyle/>
            <a:p>
              <a:pPr/>
              <a14:m>
                <m:oMathPara xmlns:m="http://schemas.openxmlformats.org/officeDocument/2006/math">
                  <m:oMathParaPr>
                    <m:jc m:val="center"/>
                  </m:oMathParaPr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m:oMathPara>
              </a14:m>
              <a:endParaRPr lang="ru-RU" dirty="0">
                <a:solidFill>
                  <a:schemeClr val="tx1"/>
                </a:solidFill>
              </a:endParaRPr>
            </a:p>
          </dgm:t>
        </dgm:pt>
      </mc:Choice>
      <mc:Fallback>
        <dgm:pt modelId="{39C04D08-B2B7-466E-B932-BA0262811FB9}">
          <dgm:prSet phldrT="[Текст]"/>
          <dgm:spPr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  <a:extLst>
                <a:ext uri="{C807C97D-BFC1-408E-A445-0C87EB9F89A2}">
                  <ask:lineSketchStyleProps xmlns:ask="http://schemas.microsoft.com/office/drawing/2018/sketchyshapes">
                    <ask:type>
                      <ask:lineSketchFreehand/>
                    </ask:type>
                  </ask:lineSketchStyleProps>
                </a:ext>
              </a:extLst>
            </a:ln>
          </dgm:spPr>
          <dgm:t>
            <a:bodyPr/>
            <a:lstStyle/>
            <a:p>
              <a:pPr/>
              <a:r>
                <a:rPr lang="en-US" b="0" i="0">
                  <a:solidFill>
                    <a:schemeClr val="tx1"/>
                  </a:solidFill>
                  <a:latin typeface="Cambria Math" panose="02040503050406030204" pitchFamily="18" charset="0"/>
                </a:rPr>
                <a:t>𝑛𝑠^2</a:t>
              </a:r>
              <a:endParaRPr lang="ru-RU" dirty="0">
                <a:solidFill>
                  <a:schemeClr val="tx1"/>
                </a:solidFill>
              </a:endParaRPr>
            </a:p>
          </dgm:t>
        </dgm:pt>
      </mc:Fallback>
    </mc:AlternateContent>
    <dgm:pt modelId="{FE24DAC3-8E69-4139-9840-32526EDC93C3}" type="parTrans" cxnId="{C1830101-57A8-4E73-A63A-8C892214EF8D}">
      <dgm:prSet/>
      <dgm:spPr/>
      <dgm:t>
        <a:bodyPr/>
        <a:lstStyle/>
        <a:p>
          <a:endParaRPr lang="ru-RU"/>
        </a:p>
      </dgm:t>
    </dgm:pt>
    <dgm:pt modelId="{8953BCBC-F581-48F4-98B3-8AF512361356}" type="sibTrans" cxnId="{C1830101-57A8-4E73-A63A-8C892214EF8D}">
      <dgm:prSet/>
      <dgm:spPr/>
      <dgm:t>
        <a:bodyPr/>
        <a:lstStyle/>
        <a:p>
          <a:endParaRPr lang="ru-RU"/>
        </a:p>
      </dgm:t>
    </dgm:pt>
    <dgm:pt modelId="{C2B9B248-0517-4347-A9BB-2337A3005ED8}" type="pres">
      <dgm:prSet presAssocID="{945CCFB0-6998-4E32-A84D-C13418455C25}" presName="Name0" presStyleCnt="0">
        <dgm:presLayoutVars>
          <dgm:dir/>
          <dgm:resizeHandles val="exact"/>
        </dgm:presLayoutVars>
      </dgm:prSet>
      <dgm:spPr/>
    </dgm:pt>
    <dgm:pt modelId="{480A1905-EDA3-4419-8278-0A56EC6938F4}" type="pres">
      <dgm:prSet presAssocID="{D325565A-5507-4F14-8AA1-58398220B277}" presName="parTxOnly" presStyleLbl="node1" presStyleIdx="0" presStyleCnt="2">
        <dgm:presLayoutVars>
          <dgm:bulletEnabled val="1"/>
        </dgm:presLayoutVars>
      </dgm:prSet>
      <dgm:spPr/>
    </dgm:pt>
    <dgm:pt modelId="{C13AB74C-911C-4C40-9CBC-E25F9B4B6357}" type="pres">
      <dgm:prSet presAssocID="{55C16E49-50E3-4979-A8D0-28FCB0D0FC40}" presName="parSpace" presStyleCnt="0"/>
      <dgm:spPr/>
    </dgm:pt>
    <dgm:pt modelId="{B1603FC5-CEA3-4711-9EC3-54ADAF95A604}" type="pres">
      <dgm:prSet presAssocID="{39C04D08-B2B7-466E-B932-BA0262811FB9}" presName="parTxOnly" presStyleLbl="node1" presStyleIdx="1" presStyleCnt="2">
        <dgm:presLayoutVars>
          <dgm:bulletEnabled val="1"/>
        </dgm:presLayoutVars>
      </dgm:prSet>
      <dgm:spPr/>
    </dgm:pt>
  </dgm:ptLst>
  <dgm:cxnLst>
    <dgm:cxn modelId="{C1830101-57A8-4E73-A63A-8C892214EF8D}" srcId="{945CCFB0-6998-4E32-A84D-C13418455C25}" destId="{39C04D08-B2B7-466E-B932-BA0262811FB9}" srcOrd="1" destOrd="0" parTransId="{FE24DAC3-8E69-4139-9840-32526EDC93C3}" sibTransId="{8953BCBC-F581-48F4-98B3-8AF512361356}"/>
    <dgm:cxn modelId="{DE313530-B4C5-4748-A09A-136CB2BE6EAE}" type="presOf" srcId="{945CCFB0-6998-4E32-A84D-C13418455C25}" destId="{C2B9B248-0517-4347-A9BB-2337A3005ED8}" srcOrd="0" destOrd="0" presId="urn:microsoft.com/office/officeart/2005/8/layout/hChevron3"/>
    <dgm:cxn modelId="{53641456-CD8A-455B-9097-072E5D24BA11}" srcId="{945CCFB0-6998-4E32-A84D-C13418455C25}" destId="{D325565A-5507-4F14-8AA1-58398220B277}" srcOrd="0" destOrd="0" parTransId="{23DB2130-CA5F-4B0A-B973-387DC4C5CC34}" sibTransId="{55C16E49-50E3-4979-A8D0-28FCB0D0FC40}"/>
    <dgm:cxn modelId="{EE18288E-E962-4645-9227-5A5793864EB1}" type="presOf" srcId="{D325565A-5507-4F14-8AA1-58398220B277}" destId="{480A1905-EDA3-4419-8278-0A56EC6938F4}" srcOrd="0" destOrd="0" presId="urn:microsoft.com/office/officeart/2005/8/layout/hChevron3"/>
    <dgm:cxn modelId="{5A0A7AB3-E289-4862-BE6D-13D29DECBE60}" type="presOf" srcId="{39C04D08-B2B7-466E-B932-BA0262811FB9}" destId="{B1603FC5-CEA3-4711-9EC3-54ADAF95A604}" srcOrd="0" destOrd="0" presId="urn:microsoft.com/office/officeart/2005/8/layout/hChevron3"/>
    <dgm:cxn modelId="{F2455BCE-D136-4ADF-933A-1787F0F6FB5E}" type="presParOf" srcId="{C2B9B248-0517-4347-A9BB-2337A3005ED8}" destId="{480A1905-EDA3-4419-8278-0A56EC6938F4}" srcOrd="0" destOrd="0" presId="urn:microsoft.com/office/officeart/2005/8/layout/hChevron3"/>
    <dgm:cxn modelId="{0D5275D6-0051-41BA-98FC-8DA3A72F472B}" type="presParOf" srcId="{C2B9B248-0517-4347-A9BB-2337A3005ED8}" destId="{C13AB74C-911C-4C40-9CBC-E25F9B4B6357}" srcOrd="1" destOrd="0" presId="urn:microsoft.com/office/officeart/2005/8/layout/hChevron3"/>
    <dgm:cxn modelId="{3968607F-0390-4C90-9AAA-AA1722514BEA}" type="presParOf" srcId="{C2B9B248-0517-4347-A9BB-2337A3005ED8}" destId="{B1603FC5-CEA3-4711-9EC3-54ADAF95A604}" srcOrd="2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945CCFB0-6998-4E32-A84D-C13418455C25}" type="doc">
      <dgm:prSet loTypeId="urn:microsoft.com/office/officeart/2005/8/layout/hChevron3" loCatId="process" qsTypeId="urn:microsoft.com/office/officeart/2005/8/quickstyle/simple4" qsCatId="simple" csTypeId="urn:microsoft.com/office/officeart/2005/8/colors/accent6_3" csCatId="accent6" phldr="1"/>
      <dgm:spPr/>
    </dgm:pt>
    <dgm:pt modelId="{D325565A-5507-4F14-8AA1-58398220B277}">
      <dgm:prSet phldrT="[Текст]"/>
      <dgm:spPr>
        <a:blipFill>
          <a:blip xmlns:r="http://schemas.openxmlformats.org/officeDocument/2006/relationships" r:embed="rId1"/>
          <a:stretch>
            <a:fillRect/>
          </a:stretch>
        </a:blipFill>
        <a:ln>
          <a:solidFill>
            <a:schemeClr val="tx1"/>
          </a:solidFill>
          <a:extLst>
            <a:ext uri="{C807C97D-BFC1-408E-A445-0C87EB9F89A2}">
              <ask:lineSketchStyleProps xmlns:ask="http://schemas.microsoft.com/office/drawing/2018/sketchyshapes">
                <ask:type>
                  <ask:lineSketchCurved/>
                </ask:type>
              </ask:lineSketchStyleProps>
            </a:ext>
          </a:extLst>
        </a:ln>
      </dgm:spPr>
      <dgm:t>
        <a:bodyPr/>
        <a:lstStyle/>
        <a:p>
          <a:r>
            <a:rPr lang="ru-RU">
              <a:noFill/>
            </a:rPr>
            <a:t> </a:t>
          </a:r>
        </a:p>
      </dgm:t>
    </dgm:pt>
    <dgm:pt modelId="{23DB2130-CA5F-4B0A-B973-387DC4C5CC34}" type="parTrans" cxnId="{53641456-CD8A-455B-9097-072E5D24BA11}">
      <dgm:prSet/>
      <dgm:spPr/>
      <dgm:t>
        <a:bodyPr/>
        <a:lstStyle/>
        <a:p>
          <a:endParaRPr lang="ru-RU"/>
        </a:p>
      </dgm:t>
    </dgm:pt>
    <dgm:pt modelId="{55C16E49-50E3-4979-A8D0-28FCB0D0FC40}" type="sibTrans" cxnId="{53641456-CD8A-455B-9097-072E5D24BA11}">
      <dgm:prSet/>
      <dgm:spPr>
        <a:gradFill flip="none" rotWithShape="1">
          <a:gsLst>
            <a:gs pos="22000">
              <a:srgbClr val="F6C6AD"/>
            </a:gs>
            <a:gs pos="61000">
              <a:schemeClr val="accent2">
                <a:lumMod val="60000"/>
                <a:lumOff val="40000"/>
              </a:schemeClr>
            </a:gs>
          </a:gsLst>
          <a:lin ang="0" scaled="1"/>
          <a:tileRect/>
        </a:gradFill>
      </dgm:spPr>
      <dgm:t>
        <a:bodyPr/>
        <a:lstStyle/>
        <a:p>
          <a:endParaRPr lang="ru-RU"/>
        </a:p>
      </dgm:t>
    </dgm:pt>
    <dgm:pt modelId="{39C04D08-B2B7-466E-B932-BA0262811FB9}">
      <dgm:prSet phldrT="[Текст]"/>
      <dgm:spPr>
        <a:blipFill>
          <a:blip xmlns:r="http://schemas.openxmlformats.org/officeDocument/2006/relationships" r:embed="rId2"/>
          <a:stretch>
            <a:fillRect/>
          </a:stretch>
        </a:blipFill>
        <a:ln>
          <a:solidFill>
            <a:schemeClr val="tx1"/>
          </a:solidFill>
          <a:extLst>
            <a:ext uri="{C807C97D-BFC1-408E-A445-0C87EB9F89A2}">
              <ask:lineSketchStyleProps xmlns:ask="http://schemas.microsoft.com/office/drawing/2018/sketchyshapes">
                <ask:type>
                  <ask:lineSketchFreehand/>
                </ask:type>
              </ask:lineSketchStyleProps>
            </a:ext>
          </a:extLst>
        </a:ln>
      </dgm:spPr>
      <dgm:t>
        <a:bodyPr/>
        <a:lstStyle/>
        <a:p>
          <a:r>
            <a:rPr lang="ru-RU">
              <a:noFill/>
            </a:rPr>
            <a:t> </a:t>
          </a:r>
        </a:p>
      </dgm:t>
    </dgm:pt>
    <dgm:pt modelId="{FE24DAC3-8E69-4139-9840-32526EDC93C3}" type="parTrans" cxnId="{C1830101-57A8-4E73-A63A-8C892214EF8D}">
      <dgm:prSet/>
      <dgm:spPr/>
      <dgm:t>
        <a:bodyPr/>
        <a:lstStyle/>
        <a:p>
          <a:endParaRPr lang="ru-RU"/>
        </a:p>
      </dgm:t>
    </dgm:pt>
    <dgm:pt modelId="{8953BCBC-F581-48F4-98B3-8AF512361356}" type="sibTrans" cxnId="{C1830101-57A8-4E73-A63A-8C892214EF8D}">
      <dgm:prSet/>
      <dgm:spPr/>
      <dgm:t>
        <a:bodyPr/>
        <a:lstStyle/>
        <a:p>
          <a:endParaRPr lang="ru-RU"/>
        </a:p>
      </dgm:t>
    </dgm:pt>
    <dgm:pt modelId="{C2B9B248-0517-4347-A9BB-2337A3005ED8}" type="pres">
      <dgm:prSet presAssocID="{945CCFB0-6998-4E32-A84D-C13418455C25}" presName="Name0" presStyleCnt="0">
        <dgm:presLayoutVars>
          <dgm:dir/>
          <dgm:resizeHandles val="exact"/>
        </dgm:presLayoutVars>
      </dgm:prSet>
      <dgm:spPr/>
    </dgm:pt>
    <dgm:pt modelId="{480A1905-EDA3-4419-8278-0A56EC6938F4}" type="pres">
      <dgm:prSet presAssocID="{D325565A-5507-4F14-8AA1-58398220B277}" presName="parTxOnly" presStyleLbl="node1" presStyleIdx="0" presStyleCnt="2">
        <dgm:presLayoutVars>
          <dgm:bulletEnabled val="1"/>
        </dgm:presLayoutVars>
      </dgm:prSet>
      <dgm:spPr/>
    </dgm:pt>
    <dgm:pt modelId="{C13AB74C-911C-4C40-9CBC-E25F9B4B6357}" type="pres">
      <dgm:prSet presAssocID="{55C16E49-50E3-4979-A8D0-28FCB0D0FC40}" presName="parSpace" presStyleCnt="0"/>
      <dgm:spPr/>
    </dgm:pt>
    <dgm:pt modelId="{B1603FC5-CEA3-4711-9EC3-54ADAF95A604}" type="pres">
      <dgm:prSet presAssocID="{39C04D08-B2B7-466E-B932-BA0262811FB9}" presName="parTxOnly" presStyleLbl="node1" presStyleIdx="1" presStyleCnt="2">
        <dgm:presLayoutVars>
          <dgm:bulletEnabled val="1"/>
        </dgm:presLayoutVars>
      </dgm:prSet>
      <dgm:spPr/>
    </dgm:pt>
  </dgm:ptLst>
  <dgm:cxnLst>
    <dgm:cxn modelId="{C1830101-57A8-4E73-A63A-8C892214EF8D}" srcId="{945CCFB0-6998-4E32-A84D-C13418455C25}" destId="{39C04D08-B2B7-466E-B932-BA0262811FB9}" srcOrd="1" destOrd="0" parTransId="{FE24DAC3-8E69-4139-9840-32526EDC93C3}" sibTransId="{8953BCBC-F581-48F4-98B3-8AF512361356}"/>
    <dgm:cxn modelId="{DE313530-B4C5-4748-A09A-136CB2BE6EAE}" type="presOf" srcId="{945CCFB0-6998-4E32-A84D-C13418455C25}" destId="{C2B9B248-0517-4347-A9BB-2337A3005ED8}" srcOrd="0" destOrd="0" presId="urn:microsoft.com/office/officeart/2005/8/layout/hChevron3"/>
    <dgm:cxn modelId="{53641456-CD8A-455B-9097-072E5D24BA11}" srcId="{945CCFB0-6998-4E32-A84D-C13418455C25}" destId="{D325565A-5507-4F14-8AA1-58398220B277}" srcOrd="0" destOrd="0" parTransId="{23DB2130-CA5F-4B0A-B973-387DC4C5CC34}" sibTransId="{55C16E49-50E3-4979-A8D0-28FCB0D0FC40}"/>
    <dgm:cxn modelId="{EE18288E-E962-4645-9227-5A5793864EB1}" type="presOf" srcId="{D325565A-5507-4F14-8AA1-58398220B277}" destId="{480A1905-EDA3-4419-8278-0A56EC6938F4}" srcOrd="0" destOrd="0" presId="urn:microsoft.com/office/officeart/2005/8/layout/hChevron3"/>
    <dgm:cxn modelId="{5A0A7AB3-E289-4862-BE6D-13D29DECBE60}" type="presOf" srcId="{39C04D08-B2B7-466E-B932-BA0262811FB9}" destId="{B1603FC5-CEA3-4711-9EC3-54ADAF95A604}" srcOrd="0" destOrd="0" presId="urn:microsoft.com/office/officeart/2005/8/layout/hChevron3"/>
    <dgm:cxn modelId="{F2455BCE-D136-4ADF-933A-1787F0F6FB5E}" type="presParOf" srcId="{C2B9B248-0517-4347-A9BB-2337A3005ED8}" destId="{480A1905-EDA3-4419-8278-0A56EC6938F4}" srcOrd="0" destOrd="0" presId="urn:microsoft.com/office/officeart/2005/8/layout/hChevron3"/>
    <dgm:cxn modelId="{0D5275D6-0051-41BA-98FC-8DA3A72F472B}" type="presParOf" srcId="{C2B9B248-0517-4347-A9BB-2337A3005ED8}" destId="{C13AB74C-911C-4C40-9CBC-E25F9B4B6357}" srcOrd="1" destOrd="0" presId="urn:microsoft.com/office/officeart/2005/8/layout/hChevron3"/>
    <dgm:cxn modelId="{3968607F-0390-4C90-9AAA-AA1722514BEA}" type="presParOf" srcId="{C2B9B248-0517-4347-A9BB-2337A3005ED8}" destId="{B1603FC5-CEA3-4711-9EC3-54ADAF95A604}" srcOrd="2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1ECFCE91-0B70-48F2-8B04-037B3F620A17}" type="doc">
      <dgm:prSet loTypeId="urn:microsoft.com/office/officeart/2005/8/layout/vList5" loCatId="list" qsTypeId="urn:microsoft.com/office/officeart/2005/8/quickstyle/simple3" qsCatId="simple" csTypeId="urn:microsoft.com/office/officeart/2005/8/colors/accent4_2" csCatId="accent4" phldr="1"/>
      <dgm:spPr/>
      <dgm:t>
        <a:bodyPr/>
        <a:lstStyle/>
        <a:p>
          <a:endParaRPr lang="ru-RU"/>
        </a:p>
      </dgm:t>
    </dgm:pt>
    <dgm:pt modelId="{30F21C1F-AE11-444A-8DA9-CC654E33DADB}">
      <dgm:prSet phldrT="[Текст]" custT="1"/>
      <dgm:spPr/>
      <dgm:t>
        <a:bodyPr/>
        <a:lstStyle/>
        <a:p>
          <a:r>
            <a: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А</a:t>
          </a:r>
          <a:endParaRPr lang="ru-RU" sz="2000" dirty="0"/>
        </a:p>
      </dgm:t>
    </dgm:pt>
    <dgm:pt modelId="{9BCE961C-4007-446A-94B4-084F6C82F601}" type="parTrans" cxnId="{7942B457-5EED-4259-A741-957DFB25CBF8}">
      <dgm:prSet/>
      <dgm:spPr/>
      <dgm:t>
        <a:bodyPr/>
        <a:lstStyle/>
        <a:p>
          <a:endParaRPr lang="ru-RU" sz="1400"/>
        </a:p>
      </dgm:t>
    </dgm:pt>
    <dgm:pt modelId="{F50C2474-3A7F-4052-A7A0-5BABCA02CF37}" type="sibTrans" cxnId="{7942B457-5EED-4259-A741-957DFB25CBF8}">
      <dgm:prSet/>
      <dgm:spPr/>
      <dgm:t>
        <a:bodyPr/>
        <a:lstStyle/>
        <a:p>
          <a:endParaRPr lang="ru-RU" sz="1400"/>
        </a:p>
      </dgm:t>
    </dgm:pt>
    <dgm:pt modelId="{2DC0226C-62FC-4EFA-9884-60219822475F}">
      <dgm:prSet phldrT="[Текст]" custT="1"/>
      <dgm:spPr>
        <a:blipFill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ru-RU">
              <a:noFill/>
            </a:rPr>
            <a:t> </a:t>
          </a:r>
        </a:p>
      </dgm:t>
    </dgm:pt>
    <dgm:pt modelId="{5D1EE382-4391-42D8-A17E-E401365AD26D}" type="parTrans" cxnId="{20A1DEC5-BD37-45E8-ADBA-19925349A776}">
      <dgm:prSet/>
      <dgm:spPr/>
      <dgm:t>
        <a:bodyPr/>
        <a:lstStyle/>
        <a:p>
          <a:endParaRPr lang="ru-RU" sz="1400"/>
        </a:p>
      </dgm:t>
    </dgm:pt>
    <dgm:pt modelId="{77A2C784-D8C5-4DFD-AF7B-DFEECF3D428C}" type="sibTrans" cxnId="{20A1DEC5-BD37-45E8-ADBA-19925349A776}">
      <dgm:prSet/>
      <dgm:spPr/>
      <dgm:t>
        <a:bodyPr/>
        <a:lstStyle/>
        <a:p>
          <a:endParaRPr lang="ru-RU" sz="1400"/>
        </a:p>
      </dgm:t>
    </dgm:pt>
    <dgm:pt modelId="{4E2FF547-103F-46E7-9563-0744AAB670FF}">
      <dgm:prSet phldrT="[Текст]" custT="1"/>
      <dgm:spPr/>
      <dgm:t>
        <a:bodyPr/>
        <a:lstStyle/>
        <a:p>
          <a:r>
            <a: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Б</a:t>
          </a:r>
          <a:endParaRPr lang="ru-RU" sz="2000" dirty="0"/>
        </a:p>
      </dgm:t>
    </dgm:pt>
    <dgm:pt modelId="{AF802BA4-996B-49CF-A743-B78305BED73E}" type="parTrans" cxnId="{8D968C20-3FF7-4623-B3AD-EBB29058CFBD}">
      <dgm:prSet/>
      <dgm:spPr/>
      <dgm:t>
        <a:bodyPr/>
        <a:lstStyle/>
        <a:p>
          <a:endParaRPr lang="ru-RU" sz="1400"/>
        </a:p>
      </dgm:t>
    </dgm:pt>
    <dgm:pt modelId="{F4A689FE-4ABC-44FE-8D0D-12737CCFF6F3}" type="sibTrans" cxnId="{8D968C20-3FF7-4623-B3AD-EBB29058CFBD}">
      <dgm:prSet/>
      <dgm:spPr/>
      <dgm:t>
        <a:bodyPr/>
        <a:lstStyle/>
        <a:p>
          <a:endParaRPr lang="ru-RU" sz="1400"/>
        </a:p>
      </dgm:t>
    </dgm:pt>
    <dgm:pt modelId="{D05B8FD6-80E5-403F-88FC-798C4321EB6F}">
      <dgm:prSet phldrT="[Текст]" custT="1"/>
      <dgm:spPr>
        <a:blipFill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r>
            <a:rPr lang="ru-RU">
              <a:noFill/>
            </a:rPr>
            <a:t> </a:t>
          </a:r>
        </a:p>
      </dgm:t>
    </dgm:pt>
    <dgm:pt modelId="{20CB0C25-C3D9-4023-B0CF-17EE78E88595}" type="parTrans" cxnId="{A1910E74-D45C-4538-AA4B-9B9127FFE00C}">
      <dgm:prSet/>
      <dgm:spPr/>
      <dgm:t>
        <a:bodyPr/>
        <a:lstStyle/>
        <a:p>
          <a:endParaRPr lang="ru-RU" sz="1400"/>
        </a:p>
      </dgm:t>
    </dgm:pt>
    <dgm:pt modelId="{1712236C-60B9-4417-9687-A20F3E0C1292}" type="sibTrans" cxnId="{A1910E74-D45C-4538-AA4B-9B9127FFE00C}">
      <dgm:prSet/>
      <dgm:spPr/>
      <dgm:t>
        <a:bodyPr/>
        <a:lstStyle/>
        <a:p>
          <a:endParaRPr lang="ru-RU" sz="1400"/>
        </a:p>
      </dgm:t>
    </dgm:pt>
    <dgm:pt modelId="{8A5D58CF-31BD-431E-96D6-43E3B2C6D1DD}">
      <dgm:prSet phldrT="[Текст]" custT="1"/>
      <dgm:spPr/>
      <dgm:t>
        <a:bodyPr/>
        <a:lstStyle/>
        <a:p>
          <a:r>
            <a:rPr lang="ru-RU" sz="2000" dirty="0"/>
            <a:t>В</a:t>
          </a:r>
        </a:p>
      </dgm:t>
    </dgm:pt>
    <dgm:pt modelId="{276A7007-611D-48BC-90C9-75C9E99750D3}" type="parTrans" cxnId="{4985BB0D-B4F1-43A5-8BC5-811785E64DE9}">
      <dgm:prSet/>
      <dgm:spPr/>
      <dgm:t>
        <a:bodyPr/>
        <a:lstStyle/>
        <a:p>
          <a:endParaRPr lang="ru-RU" sz="1400"/>
        </a:p>
      </dgm:t>
    </dgm:pt>
    <dgm:pt modelId="{2926D951-0CBE-403B-8C74-2915939053C5}" type="sibTrans" cxnId="{4985BB0D-B4F1-43A5-8BC5-811785E64DE9}">
      <dgm:prSet/>
      <dgm:spPr/>
      <dgm:t>
        <a:bodyPr/>
        <a:lstStyle/>
        <a:p>
          <a:endParaRPr lang="ru-RU" sz="1400"/>
        </a:p>
      </dgm:t>
    </dgm:pt>
    <dgm:pt modelId="{85D119AF-58D2-49E8-9672-2508FE384A7D}">
      <dgm:prSet phldrT="[Текст]" custT="1"/>
      <dgm:spPr>
        <a:blipFill>
          <a:blip xmlns:r="http://schemas.openxmlformats.org/officeDocument/2006/relationships" r:embed="rId3"/>
          <a:stretch>
            <a:fillRect/>
          </a:stretch>
        </a:blipFill>
      </dgm:spPr>
      <dgm:t>
        <a:bodyPr/>
        <a:lstStyle/>
        <a:p>
          <a:r>
            <a:rPr lang="ru-RU">
              <a:noFill/>
            </a:rPr>
            <a:t> </a:t>
          </a:r>
        </a:p>
      </dgm:t>
    </dgm:pt>
    <dgm:pt modelId="{5F370A96-FFF2-443C-933F-E18B0553EF82}" type="parTrans" cxnId="{4D213DF4-9CE3-48B2-A41C-A97E0D8BC941}">
      <dgm:prSet/>
      <dgm:spPr/>
      <dgm:t>
        <a:bodyPr/>
        <a:lstStyle/>
        <a:p>
          <a:endParaRPr lang="ru-RU" sz="1400"/>
        </a:p>
      </dgm:t>
    </dgm:pt>
    <dgm:pt modelId="{4F6C77E7-EDAB-4A76-9AE4-7784DD7222B4}" type="sibTrans" cxnId="{4D213DF4-9CE3-48B2-A41C-A97E0D8BC941}">
      <dgm:prSet/>
      <dgm:spPr/>
      <dgm:t>
        <a:bodyPr/>
        <a:lstStyle/>
        <a:p>
          <a:endParaRPr lang="ru-RU" sz="1400"/>
        </a:p>
      </dgm:t>
    </dgm:pt>
    <dgm:pt modelId="{EBE6AA5E-C42A-4236-B9CF-264225558DC4}" type="pres">
      <dgm:prSet presAssocID="{1ECFCE91-0B70-48F2-8B04-037B3F620A17}" presName="Name0" presStyleCnt="0">
        <dgm:presLayoutVars>
          <dgm:dir/>
          <dgm:animLvl val="lvl"/>
          <dgm:resizeHandles val="exact"/>
        </dgm:presLayoutVars>
      </dgm:prSet>
      <dgm:spPr/>
    </dgm:pt>
    <dgm:pt modelId="{517E20A8-2AF9-4361-86B3-BAAF2CFFCAEF}" type="pres">
      <dgm:prSet presAssocID="{30F21C1F-AE11-444A-8DA9-CC654E33DADB}" presName="linNode" presStyleCnt="0"/>
      <dgm:spPr/>
    </dgm:pt>
    <dgm:pt modelId="{F32AC6EC-3C16-450B-BA83-F74248EA3CBF}" type="pres">
      <dgm:prSet presAssocID="{30F21C1F-AE11-444A-8DA9-CC654E33DADB}" presName="parentText" presStyleLbl="node1" presStyleIdx="0" presStyleCnt="3" custScaleX="23444">
        <dgm:presLayoutVars>
          <dgm:chMax val="1"/>
          <dgm:bulletEnabled val="1"/>
        </dgm:presLayoutVars>
      </dgm:prSet>
      <dgm:spPr/>
    </dgm:pt>
    <dgm:pt modelId="{A9BF5A9C-FF46-4473-A693-DAE3B83ACB7C}" type="pres">
      <dgm:prSet presAssocID="{30F21C1F-AE11-444A-8DA9-CC654E33DADB}" presName="descendantText" presStyleLbl="alignAccFollowNode1" presStyleIdx="0" presStyleCnt="3">
        <dgm:presLayoutVars>
          <dgm:bulletEnabled val="1"/>
        </dgm:presLayoutVars>
      </dgm:prSet>
      <dgm:spPr/>
    </dgm:pt>
    <dgm:pt modelId="{B62868D9-BF55-48DC-A301-41DBC60309E2}" type="pres">
      <dgm:prSet presAssocID="{F50C2474-3A7F-4052-A7A0-5BABCA02CF37}" presName="sp" presStyleCnt="0"/>
      <dgm:spPr/>
    </dgm:pt>
    <dgm:pt modelId="{9434F510-6F19-4BBB-82F1-5A5CBECC681A}" type="pres">
      <dgm:prSet presAssocID="{4E2FF547-103F-46E7-9563-0744AAB670FF}" presName="linNode" presStyleCnt="0"/>
      <dgm:spPr/>
    </dgm:pt>
    <dgm:pt modelId="{C5B76905-F196-4E3B-8C63-89913B9B947D}" type="pres">
      <dgm:prSet presAssocID="{4E2FF547-103F-46E7-9563-0744AAB670FF}" presName="parentText" presStyleLbl="node1" presStyleIdx="1" presStyleCnt="3" custScaleX="23444">
        <dgm:presLayoutVars>
          <dgm:chMax val="1"/>
          <dgm:bulletEnabled val="1"/>
        </dgm:presLayoutVars>
      </dgm:prSet>
      <dgm:spPr/>
    </dgm:pt>
    <dgm:pt modelId="{D34ED6CA-7C25-4FAE-BCFC-EEB2ED549B89}" type="pres">
      <dgm:prSet presAssocID="{4E2FF547-103F-46E7-9563-0744AAB670FF}" presName="descendantText" presStyleLbl="alignAccFollowNode1" presStyleIdx="1" presStyleCnt="3">
        <dgm:presLayoutVars>
          <dgm:bulletEnabled val="1"/>
        </dgm:presLayoutVars>
      </dgm:prSet>
      <dgm:spPr/>
    </dgm:pt>
    <dgm:pt modelId="{D22529F7-1F78-4BC5-83F5-A88D4F0D579E}" type="pres">
      <dgm:prSet presAssocID="{F4A689FE-4ABC-44FE-8D0D-12737CCFF6F3}" presName="sp" presStyleCnt="0"/>
      <dgm:spPr/>
    </dgm:pt>
    <dgm:pt modelId="{EFFC4B66-3158-41FD-9AA9-232F3DF028CD}" type="pres">
      <dgm:prSet presAssocID="{8A5D58CF-31BD-431E-96D6-43E3B2C6D1DD}" presName="linNode" presStyleCnt="0"/>
      <dgm:spPr/>
    </dgm:pt>
    <dgm:pt modelId="{B41657A7-207C-4A90-AB28-074F2E5045E4}" type="pres">
      <dgm:prSet presAssocID="{8A5D58CF-31BD-431E-96D6-43E3B2C6D1DD}" presName="parentText" presStyleLbl="node1" presStyleIdx="2" presStyleCnt="3" custScaleX="23444">
        <dgm:presLayoutVars>
          <dgm:chMax val="1"/>
          <dgm:bulletEnabled val="1"/>
        </dgm:presLayoutVars>
      </dgm:prSet>
      <dgm:spPr/>
    </dgm:pt>
    <dgm:pt modelId="{8D552048-35B4-44DF-A3CC-ED513832AD55}" type="pres">
      <dgm:prSet presAssocID="{8A5D58CF-31BD-431E-96D6-43E3B2C6D1DD}" presName="descendantText" presStyleLbl="alignAccFollowNode1" presStyleIdx="2" presStyleCnt="3">
        <dgm:presLayoutVars>
          <dgm:bulletEnabled val="1"/>
        </dgm:presLayoutVars>
      </dgm:prSet>
      <dgm:spPr/>
    </dgm:pt>
  </dgm:ptLst>
  <dgm:cxnLst>
    <dgm:cxn modelId="{6F6FAA00-DFB5-49FB-8DBB-6FF650390D6C}" type="presOf" srcId="{2DC0226C-62FC-4EFA-9884-60219822475F}" destId="{A9BF5A9C-FF46-4473-A693-DAE3B83ACB7C}" srcOrd="0" destOrd="0" presId="urn:microsoft.com/office/officeart/2005/8/layout/vList5"/>
    <dgm:cxn modelId="{4985BB0D-B4F1-43A5-8BC5-811785E64DE9}" srcId="{1ECFCE91-0B70-48F2-8B04-037B3F620A17}" destId="{8A5D58CF-31BD-431E-96D6-43E3B2C6D1DD}" srcOrd="2" destOrd="0" parTransId="{276A7007-611D-48BC-90C9-75C9E99750D3}" sibTransId="{2926D951-0CBE-403B-8C74-2915939053C5}"/>
    <dgm:cxn modelId="{8D968C20-3FF7-4623-B3AD-EBB29058CFBD}" srcId="{1ECFCE91-0B70-48F2-8B04-037B3F620A17}" destId="{4E2FF547-103F-46E7-9563-0744AAB670FF}" srcOrd="1" destOrd="0" parTransId="{AF802BA4-996B-49CF-A743-B78305BED73E}" sibTransId="{F4A689FE-4ABC-44FE-8D0D-12737CCFF6F3}"/>
    <dgm:cxn modelId="{692B9827-15E0-4A8A-ADAA-36599951D626}" type="presOf" srcId="{85D119AF-58D2-49E8-9672-2508FE384A7D}" destId="{D34ED6CA-7C25-4FAE-BCFC-EEB2ED549B89}" srcOrd="0" destOrd="0" presId="urn:microsoft.com/office/officeart/2005/8/layout/vList5"/>
    <dgm:cxn modelId="{A1910E74-D45C-4538-AA4B-9B9127FFE00C}" srcId="{8A5D58CF-31BD-431E-96D6-43E3B2C6D1DD}" destId="{D05B8FD6-80E5-403F-88FC-798C4321EB6F}" srcOrd="0" destOrd="0" parTransId="{20CB0C25-C3D9-4023-B0CF-17EE78E88595}" sibTransId="{1712236C-60B9-4417-9687-A20F3E0C1292}"/>
    <dgm:cxn modelId="{7942B457-5EED-4259-A741-957DFB25CBF8}" srcId="{1ECFCE91-0B70-48F2-8B04-037B3F620A17}" destId="{30F21C1F-AE11-444A-8DA9-CC654E33DADB}" srcOrd="0" destOrd="0" parTransId="{9BCE961C-4007-446A-94B4-084F6C82F601}" sibTransId="{F50C2474-3A7F-4052-A7A0-5BABCA02CF37}"/>
    <dgm:cxn modelId="{64C2EA7E-30DE-4418-ADB7-BF68241401DE}" type="presOf" srcId="{8A5D58CF-31BD-431E-96D6-43E3B2C6D1DD}" destId="{B41657A7-207C-4A90-AB28-074F2E5045E4}" srcOrd="0" destOrd="0" presId="urn:microsoft.com/office/officeart/2005/8/layout/vList5"/>
    <dgm:cxn modelId="{D0FCF187-2A45-4BBD-8E52-AF7CCCFEDFED}" type="presOf" srcId="{1ECFCE91-0B70-48F2-8B04-037B3F620A17}" destId="{EBE6AA5E-C42A-4236-B9CF-264225558DC4}" srcOrd="0" destOrd="0" presId="urn:microsoft.com/office/officeart/2005/8/layout/vList5"/>
    <dgm:cxn modelId="{8E09D0C0-F42A-46C4-A881-7C83F829EDE3}" type="presOf" srcId="{4E2FF547-103F-46E7-9563-0744AAB670FF}" destId="{C5B76905-F196-4E3B-8C63-89913B9B947D}" srcOrd="0" destOrd="0" presId="urn:microsoft.com/office/officeart/2005/8/layout/vList5"/>
    <dgm:cxn modelId="{309211C3-8001-44F6-A76C-4A7898E84097}" type="presOf" srcId="{30F21C1F-AE11-444A-8DA9-CC654E33DADB}" destId="{F32AC6EC-3C16-450B-BA83-F74248EA3CBF}" srcOrd="0" destOrd="0" presId="urn:microsoft.com/office/officeart/2005/8/layout/vList5"/>
    <dgm:cxn modelId="{924803C4-FCAB-4E29-8D8B-4D09989A6503}" type="presOf" srcId="{D05B8FD6-80E5-403F-88FC-798C4321EB6F}" destId="{8D552048-35B4-44DF-A3CC-ED513832AD55}" srcOrd="0" destOrd="0" presId="urn:microsoft.com/office/officeart/2005/8/layout/vList5"/>
    <dgm:cxn modelId="{20A1DEC5-BD37-45E8-ADBA-19925349A776}" srcId="{30F21C1F-AE11-444A-8DA9-CC654E33DADB}" destId="{2DC0226C-62FC-4EFA-9884-60219822475F}" srcOrd="0" destOrd="0" parTransId="{5D1EE382-4391-42D8-A17E-E401365AD26D}" sibTransId="{77A2C784-D8C5-4DFD-AF7B-DFEECF3D428C}"/>
    <dgm:cxn modelId="{4D213DF4-9CE3-48B2-A41C-A97E0D8BC941}" srcId="{4E2FF547-103F-46E7-9563-0744AAB670FF}" destId="{85D119AF-58D2-49E8-9672-2508FE384A7D}" srcOrd="0" destOrd="0" parTransId="{5F370A96-FFF2-443C-933F-E18B0553EF82}" sibTransId="{4F6C77E7-EDAB-4A76-9AE4-7784DD7222B4}"/>
    <dgm:cxn modelId="{7ADA9A4A-99EE-4DB3-BE25-FCD691297B70}" type="presParOf" srcId="{EBE6AA5E-C42A-4236-B9CF-264225558DC4}" destId="{517E20A8-2AF9-4361-86B3-BAAF2CFFCAEF}" srcOrd="0" destOrd="0" presId="urn:microsoft.com/office/officeart/2005/8/layout/vList5"/>
    <dgm:cxn modelId="{EA345155-0A39-4BC6-AE54-9F69714A48E9}" type="presParOf" srcId="{517E20A8-2AF9-4361-86B3-BAAF2CFFCAEF}" destId="{F32AC6EC-3C16-450B-BA83-F74248EA3CBF}" srcOrd="0" destOrd="0" presId="urn:microsoft.com/office/officeart/2005/8/layout/vList5"/>
    <dgm:cxn modelId="{98388FC2-4173-4220-994D-846D9E8E0735}" type="presParOf" srcId="{517E20A8-2AF9-4361-86B3-BAAF2CFFCAEF}" destId="{A9BF5A9C-FF46-4473-A693-DAE3B83ACB7C}" srcOrd="1" destOrd="0" presId="urn:microsoft.com/office/officeart/2005/8/layout/vList5"/>
    <dgm:cxn modelId="{F8EFA166-66BF-4FB7-9C3D-944655FEFA8F}" type="presParOf" srcId="{EBE6AA5E-C42A-4236-B9CF-264225558DC4}" destId="{B62868D9-BF55-48DC-A301-41DBC60309E2}" srcOrd="1" destOrd="0" presId="urn:microsoft.com/office/officeart/2005/8/layout/vList5"/>
    <dgm:cxn modelId="{FCE880DF-DE3E-4952-ADDA-C5B2A4E287E7}" type="presParOf" srcId="{EBE6AA5E-C42A-4236-B9CF-264225558DC4}" destId="{9434F510-6F19-4BBB-82F1-5A5CBECC681A}" srcOrd="2" destOrd="0" presId="urn:microsoft.com/office/officeart/2005/8/layout/vList5"/>
    <dgm:cxn modelId="{9B5EE037-CFA6-4E48-ADA2-C2F42A6A02CD}" type="presParOf" srcId="{9434F510-6F19-4BBB-82F1-5A5CBECC681A}" destId="{C5B76905-F196-4E3B-8C63-89913B9B947D}" srcOrd="0" destOrd="0" presId="urn:microsoft.com/office/officeart/2005/8/layout/vList5"/>
    <dgm:cxn modelId="{590D6E84-6A46-4EBF-9C27-B85BED8B0E82}" type="presParOf" srcId="{9434F510-6F19-4BBB-82F1-5A5CBECC681A}" destId="{D34ED6CA-7C25-4FAE-BCFC-EEB2ED549B89}" srcOrd="1" destOrd="0" presId="urn:microsoft.com/office/officeart/2005/8/layout/vList5"/>
    <dgm:cxn modelId="{B09E951E-7029-4A13-880A-68C7D66E0DFB}" type="presParOf" srcId="{EBE6AA5E-C42A-4236-B9CF-264225558DC4}" destId="{D22529F7-1F78-4BC5-83F5-A88D4F0D579E}" srcOrd="3" destOrd="0" presId="urn:microsoft.com/office/officeart/2005/8/layout/vList5"/>
    <dgm:cxn modelId="{8B34F91C-4A73-4873-B75E-D39C422FF857}" type="presParOf" srcId="{EBE6AA5E-C42A-4236-B9CF-264225558DC4}" destId="{EFFC4B66-3158-41FD-9AA9-232F3DF028CD}" srcOrd="4" destOrd="0" presId="urn:microsoft.com/office/officeart/2005/8/layout/vList5"/>
    <dgm:cxn modelId="{12978817-941F-4DEC-9BB4-FC56B61AB065}" type="presParOf" srcId="{EFFC4B66-3158-41FD-9AA9-232F3DF028CD}" destId="{B41657A7-207C-4A90-AB28-074F2E5045E4}" srcOrd="0" destOrd="0" presId="urn:microsoft.com/office/officeart/2005/8/layout/vList5"/>
    <dgm:cxn modelId="{E65E4B28-8AEC-4CD8-9A49-9FF1F1A32992}" type="presParOf" srcId="{EFFC4B66-3158-41FD-9AA9-232F3DF028CD}" destId="{8D552048-35B4-44DF-A3CC-ED513832AD55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1ECFCE91-0B70-48F2-8B04-037B3F620A17}" type="doc">
      <dgm:prSet loTypeId="urn:microsoft.com/office/officeart/2005/8/layout/vList5" loCatId="list" qsTypeId="urn:microsoft.com/office/officeart/2005/8/quickstyle/simple3" qsCatId="simple" csTypeId="urn:microsoft.com/office/officeart/2005/8/colors/accent4_2" csCatId="accent4" phldr="1"/>
      <dgm:spPr/>
      <dgm:t>
        <a:bodyPr/>
        <a:lstStyle/>
        <a:p>
          <a:endParaRPr lang="ru-RU"/>
        </a:p>
      </dgm:t>
    </dgm:pt>
    <dgm:pt modelId="{30F21C1F-AE11-444A-8DA9-CC654E33DADB}">
      <dgm:prSet phldrT="[Текст]" custT="1"/>
      <dgm:spPr/>
      <dgm:t>
        <a:bodyPr/>
        <a:lstStyle/>
        <a:p>
          <a:r>
            <a: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А</a:t>
          </a:r>
          <a:endParaRPr lang="ru-RU" sz="2000" dirty="0"/>
        </a:p>
      </dgm:t>
    </dgm:pt>
    <dgm:pt modelId="{9BCE961C-4007-446A-94B4-084F6C82F601}" type="parTrans" cxnId="{7942B457-5EED-4259-A741-957DFB25CBF8}">
      <dgm:prSet/>
      <dgm:spPr/>
      <dgm:t>
        <a:bodyPr/>
        <a:lstStyle/>
        <a:p>
          <a:endParaRPr lang="ru-RU" sz="1400"/>
        </a:p>
      </dgm:t>
    </dgm:pt>
    <dgm:pt modelId="{F50C2474-3A7F-4052-A7A0-5BABCA02CF37}" type="sibTrans" cxnId="{7942B457-5EED-4259-A741-957DFB25CBF8}">
      <dgm:prSet/>
      <dgm:spPr/>
      <dgm:t>
        <a:bodyPr/>
        <a:lstStyle/>
        <a:p>
          <a:endParaRPr lang="ru-RU" sz="1400"/>
        </a:p>
      </dgm:t>
    </dgm:pt>
    <mc:AlternateContent xmlns:mc="http://schemas.openxmlformats.org/markup-compatibility/2006" xmlns:a14="http://schemas.microsoft.com/office/drawing/2010/main">
      <mc:Choice Requires="a14">
        <dgm:pt modelId="{2DC0226C-62FC-4EFA-9884-60219822475F}">
          <dgm:prSet phldrT="[Текст]" custT="1"/>
          <dgm:spPr/>
          <dgm:t>
            <a:bodyPr/>
            <a:lstStyle/>
            <a:p>
              <a:pPr>
                <a:buFontTx/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b>
                      <m:sSubPr>
                        <m:ctrlPr>
                          <a:rPr lang="ru-RU" sz="14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𝑈</m:t>
                        </m:r>
                      </m:e>
                      <m:sub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sub>
                    </m:sSub>
                    <m:r>
                      <a:rPr lang="ru-RU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ru-RU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𝑈</m:t>
                        </m:r>
                      </m:e>
                      <m:sub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ru-RU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sub>
                    </m:sSub>
                    <m:r>
                      <a:rPr lang="ru-RU" sz="1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 0.4</m:t>
                    </m:r>
                  </m:oMath>
                </m:oMathPara>
              </a14:m>
              <a:endParaRPr lang="ru-RU" sz="1400" dirty="0"/>
            </a:p>
          </dgm:t>
        </dgm:pt>
      </mc:Choice>
      <mc:Fallback xmlns="">
        <dgm:pt modelId="{2DC0226C-62FC-4EFA-9884-60219822475F}">
          <dgm:prSet phldrT="[Текст]" custT="1"/>
          <dgm:spPr/>
          <dgm:t>
            <a:bodyPr/>
            <a:lstStyle/>
            <a:p>
              <a:pPr>
                <a:buFontTx/>
                <a:buNone/>
              </a:pPr>
              <a:r>
                <a:rPr lang="en-US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𝑈</a:t>
              </a:r>
              <a:r>
                <a:rPr lang="ru-RU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_</a:t>
              </a:r>
              <a:r>
                <a:rPr lang="en-US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𝑡</a:t>
              </a:r>
              <a:r>
                <a:rPr lang="ru-RU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−</a:t>
              </a:r>
              <a:r>
                <a:rPr lang="en-US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𝑈</a:t>
              </a:r>
              <a:r>
                <a:rPr lang="ru-RU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_(</a:t>
              </a:r>
              <a:r>
                <a:rPr lang="en-US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𝑡</a:t>
              </a:r>
              <a:r>
                <a:rPr lang="ru-RU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−1)</a:t>
              </a:r>
              <a:r>
                <a:rPr lang="ru-RU" sz="1400" i="0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&gt; 0.4</a:t>
              </a:r>
              <a:endParaRPr lang="ru-RU" sz="1400" dirty="0"/>
            </a:p>
          </dgm:t>
        </dgm:pt>
      </mc:Fallback>
    </mc:AlternateContent>
    <dgm:pt modelId="{5D1EE382-4391-42D8-A17E-E401365AD26D}" type="parTrans" cxnId="{20A1DEC5-BD37-45E8-ADBA-19925349A776}">
      <dgm:prSet/>
      <dgm:spPr/>
      <dgm:t>
        <a:bodyPr/>
        <a:lstStyle/>
        <a:p>
          <a:endParaRPr lang="ru-RU" sz="1400"/>
        </a:p>
      </dgm:t>
    </dgm:pt>
    <dgm:pt modelId="{77A2C784-D8C5-4DFD-AF7B-DFEECF3D428C}" type="sibTrans" cxnId="{20A1DEC5-BD37-45E8-ADBA-19925349A776}">
      <dgm:prSet/>
      <dgm:spPr/>
      <dgm:t>
        <a:bodyPr/>
        <a:lstStyle/>
        <a:p>
          <a:endParaRPr lang="ru-RU" sz="1400"/>
        </a:p>
      </dgm:t>
    </dgm:pt>
    <dgm:pt modelId="{4E2FF547-103F-46E7-9563-0744AAB670FF}">
      <dgm:prSet phldrT="[Текст]" custT="1"/>
      <dgm:spPr/>
      <dgm:t>
        <a:bodyPr/>
        <a:lstStyle/>
        <a:p>
          <a:r>
            <a: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Б</a:t>
          </a:r>
          <a:endParaRPr lang="ru-RU" sz="2000" dirty="0"/>
        </a:p>
      </dgm:t>
    </dgm:pt>
    <dgm:pt modelId="{AF802BA4-996B-49CF-A743-B78305BED73E}" type="parTrans" cxnId="{8D968C20-3FF7-4623-B3AD-EBB29058CFBD}">
      <dgm:prSet/>
      <dgm:spPr/>
      <dgm:t>
        <a:bodyPr/>
        <a:lstStyle/>
        <a:p>
          <a:endParaRPr lang="ru-RU" sz="1400"/>
        </a:p>
      </dgm:t>
    </dgm:pt>
    <dgm:pt modelId="{F4A689FE-4ABC-44FE-8D0D-12737CCFF6F3}" type="sibTrans" cxnId="{8D968C20-3FF7-4623-B3AD-EBB29058CFBD}">
      <dgm:prSet/>
      <dgm:spPr/>
      <dgm:t>
        <a:bodyPr/>
        <a:lstStyle/>
        <a:p>
          <a:endParaRPr lang="ru-RU" sz="1400"/>
        </a:p>
      </dgm:t>
    </dgm:pt>
    <mc:AlternateContent xmlns:mc="http://schemas.openxmlformats.org/markup-compatibility/2006" xmlns:a14="http://schemas.microsoft.com/office/drawing/2010/main">
      <mc:Choice Requires="a14">
        <dgm:pt modelId="{D05B8FD6-80E5-403F-88FC-798C4321EB6F}">
          <dgm:prSet phldrT="[Текст]" custT="1"/>
          <dgm:spPr/>
          <dgm:t>
            <a:bodyPr/>
            <a:lstStyle/>
            <a:p>
              <a:pPr>
                <a:buFontTx/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d>
                      <m:dPr>
                        <m:ctrlPr>
                          <a:rPr lang="ru-RU" sz="14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ru-RU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ru-RU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ru-RU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ru-RU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 −0.4</m:t>
                    </m:r>
                  </m:oMath>
                </m:oMathPara>
              </a14:m>
              <a:endParaRPr lang="ru-RU" sz="1400" dirty="0"/>
            </a:p>
          </dgm:t>
        </dgm:pt>
      </mc:Choice>
      <mc:Fallback xmlns="">
        <dgm:pt modelId="{D05B8FD6-80E5-403F-88FC-798C4321EB6F}">
          <dgm:prSet phldrT="[Текст]" custT="1"/>
          <dgm:spPr/>
          <dgm:t>
            <a:bodyPr/>
            <a:lstStyle/>
            <a:p>
              <a:pPr>
                <a:buFontTx/>
                <a:buNone/>
              </a:pPr>
              <a:r>
                <a:rPr lang="ru-RU" sz="1400" i="0">
                  <a:effectLst/>
                  <a:latin typeface="Cambria Math" panose="02040503050406030204" pitchFamily="18" charset="0"/>
                </a:rPr>
                <a:t>(</a:t>
              </a:r>
              <a:r>
                <a:rPr lang="en-US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𝑈</a:t>
              </a:r>
              <a:r>
                <a:rPr lang="ru-RU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_</a:t>
              </a:r>
              <a:r>
                <a:rPr lang="en-US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𝑡</a:t>
              </a:r>
              <a:r>
                <a:rPr lang="ru-RU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−</a:t>
              </a:r>
              <a:r>
                <a:rPr lang="en-US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𝑈</a:t>
              </a:r>
              <a:r>
                <a:rPr lang="ru-RU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_(</a:t>
              </a:r>
              <a:r>
                <a:rPr lang="en-US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𝑡</a:t>
              </a:r>
              <a:r>
                <a:rPr lang="ru-RU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−1) )&lt; −0.4</a:t>
              </a:r>
              <a:endParaRPr lang="ru-RU" sz="1400" dirty="0"/>
            </a:p>
          </dgm:t>
        </dgm:pt>
      </mc:Fallback>
    </mc:AlternateContent>
    <dgm:pt modelId="{20CB0C25-C3D9-4023-B0CF-17EE78E88595}" type="parTrans" cxnId="{A1910E74-D45C-4538-AA4B-9B9127FFE00C}">
      <dgm:prSet/>
      <dgm:spPr/>
      <dgm:t>
        <a:bodyPr/>
        <a:lstStyle/>
        <a:p>
          <a:endParaRPr lang="ru-RU" sz="1400"/>
        </a:p>
      </dgm:t>
    </dgm:pt>
    <dgm:pt modelId="{1712236C-60B9-4417-9687-A20F3E0C1292}" type="sibTrans" cxnId="{A1910E74-D45C-4538-AA4B-9B9127FFE00C}">
      <dgm:prSet/>
      <dgm:spPr/>
      <dgm:t>
        <a:bodyPr/>
        <a:lstStyle/>
        <a:p>
          <a:endParaRPr lang="ru-RU" sz="1400"/>
        </a:p>
      </dgm:t>
    </dgm:pt>
    <dgm:pt modelId="{8A5D58CF-31BD-431E-96D6-43E3B2C6D1DD}">
      <dgm:prSet phldrT="[Текст]" custT="1"/>
      <dgm:spPr/>
      <dgm:t>
        <a:bodyPr/>
        <a:lstStyle/>
        <a:p>
          <a:r>
            <a:rPr lang="ru-RU" sz="2000" dirty="0"/>
            <a:t>В</a:t>
          </a:r>
        </a:p>
      </dgm:t>
    </dgm:pt>
    <dgm:pt modelId="{276A7007-611D-48BC-90C9-75C9E99750D3}" type="parTrans" cxnId="{4985BB0D-B4F1-43A5-8BC5-811785E64DE9}">
      <dgm:prSet/>
      <dgm:spPr/>
      <dgm:t>
        <a:bodyPr/>
        <a:lstStyle/>
        <a:p>
          <a:endParaRPr lang="ru-RU" sz="1400"/>
        </a:p>
      </dgm:t>
    </dgm:pt>
    <dgm:pt modelId="{2926D951-0CBE-403B-8C74-2915939053C5}" type="sibTrans" cxnId="{4985BB0D-B4F1-43A5-8BC5-811785E64DE9}">
      <dgm:prSet/>
      <dgm:spPr/>
      <dgm:t>
        <a:bodyPr/>
        <a:lstStyle/>
        <a:p>
          <a:endParaRPr lang="ru-RU" sz="1400"/>
        </a:p>
      </dgm:t>
    </dgm:pt>
    <mc:AlternateContent xmlns:mc="http://schemas.openxmlformats.org/markup-compatibility/2006" xmlns:a14="http://schemas.microsoft.com/office/drawing/2010/main">
      <mc:Choice Requires="a14">
        <dgm:pt modelId="{85D119AF-58D2-49E8-9672-2508FE384A7D}">
          <dgm:prSet phldrT="[Текст]" custT="1"/>
          <dgm:spPr/>
          <dgm:t>
            <a:bodyPr/>
            <a:lstStyle/>
            <a:p>
              <a:pPr>
                <a:buFontTx/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ru-RU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0.4&lt;(</m:t>
                    </m:r>
                    <m:sSub>
                      <m:sSubPr>
                        <m:ctrlPr>
                          <a:rPr lang="ru-RU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𝑈</m:t>
                        </m:r>
                      </m:e>
                      <m:sub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sub>
                    </m:sSub>
                    <m:r>
                      <a:rPr lang="ru-RU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ru-RU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𝑈</m:t>
                        </m:r>
                      </m:e>
                      <m:sub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ru-RU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sub>
                    </m:sSub>
                    <m:r>
                      <a:rPr lang="ru-RU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 &lt; 0.4</m:t>
                    </m:r>
                  </m:oMath>
                </m:oMathPara>
              </a14:m>
              <a:endParaRPr lang="ru-RU" sz="1400" dirty="0"/>
            </a:p>
          </dgm:t>
        </dgm:pt>
      </mc:Choice>
      <mc:Fallback xmlns="">
        <dgm:pt modelId="{85D119AF-58D2-49E8-9672-2508FE384A7D}">
          <dgm:prSet phldrT="[Текст]" custT="1"/>
          <dgm:spPr/>
          <dgm:t>
            <a:bodyPr/>
            <a:lstStyle/>
            <a:p>
              <a:pPr>
                <a:buFontTx/>
                <a:buNone/>
              </a:pPr>
              <a:r>
                <a:rPr lang="ru-RU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−0.4&lt;(</a:t>
              </a:r>
              <a:r>
                <a:rPr lang="en-US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𝑈</a:t>
              </a:r>
              <a:r>
                <a:rPr lang="ru-RU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_</a:t>
              </a:r>
              <a:r>
                <a:rPr lang="en-US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𝑡</a:t>
              </a:r>
              <a:r>
                <a:rPr lang="ru-RU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−</a:t>
              </a:r>
              <a:r>
                <a:rPr lang="en-US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𝑈</a:t>
              </a:r>
              <a:r>
                <a:rPr lang="ru-RU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_(</a:t>
              </a:r>
              <a:r>
                <a:rPr lang="en-US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𝑡</a:t>
              </a:r>
              <a:r>
                <a:rPr lang="ru-RU" sz="14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−1)) &lt; 0.4</a:t>
              </a:r>
              <a:endParaRPr lang="ru-RU" sz="1400" dirty="0"/>
            </a:p>
          </dgm:t>
        </dgm:pt>
      </mc:Fallback>
    </mc:AlternateContent>
    <dgm:pt modelId="{5F370A96-FFF2-443C-933F-E18B0553EF82}" type="parTrans" cxnId="{4D213DF4-9CE3-48B2-A41C-A97E0D8BC941}">
      <dgm:prSet/>
      <dgm:spPr/>
      <dgm:t>
        <a:bodyPr/>
        <a:lstStyle/>
        <a:p>
          <a:endParaRPr lang="ru-RU" sz="1400"/>
        </a:p>
      </dgm:t>
    </dgm:pt>
    <dgm:pt modelId="{4F6C77E7-EDAB-4A76-9AE4-7784DD7222B4}" type="sibTrans" cxnId="{4D213DF4-9CE3-48B2-A41C-A97E0D8BC941}">
      <dgm:prSet/>
      <dgm:spPr/>
      <dgm:t>
        <a:bodyPr/>
        <a:lstStyle/>
        <a:p>
          <a:endParaRPr lang="ru-RU" sz="1400"/>
        </a:p>
      </dgm:t>
    </dgm:pt>
    <dgm:pt modelId="{EBE6AA5E-C42A-4236-B9CF-264225558DC4}" type="pres">
      <dgm:prSet presAssocID="{1ECFCE91-0B70-48F2-8B04-037B3F620A17}" presName="Name0" presStyleCnt="0">
        <dgm:presLayoutVars>
          <dgm:dir/>
          <dgm:animLvl val="lvl"/>
          <dgm:resizeHandles val="exact"/>
        </dgm:presLayoutVars>
      </dgm:prSet>
      <dgm:spPr/>
    </dgm:pt>
    <dgm:pt modelId="{517E20A8-2AF9-4361-86B3-BAAF2CFFCAEF}" type="pres">
      <dgm:prSet presAssocID="{30F21C1F-AE11-444A-8DA9-CC654E33DADB}" presName="linNode" presStyleCnt="0"/>
      <dgm:spPr/>
    </dgm:pt>
    <dgm:pt modelId="{F32AC6EC-3C16-450B-BA83-F74248EA3CBF}" type="pres">
      <dgm:prSet presAssocID="{30F21C1F-AE11-444A-8DA9-CC654E33DADB}" presName="parentText" presStyleLbl="node1" presStyleIdx="0" presStyleCnt="3" custScaleX="23444">
        <dgm:presLayoutVars>
          <dgm:chMax val="1"/>
          <dgm:bulletEnabled val="1"/>
        </dgm:presLayoutVars>
      </dgm:prSet>
      <dgm:spPr/>
    </dgm:pt>
    <dgm:pt modelId="{A9BF5A9C-FF46-4473-A693-DAE3B83ACB7C}" type="pres">
      <dgm:prSet presAssocID="{30F21C1F-AE11-444A-8DA9-CC654E33DADB}" presName="descendantText" presStyleLbl="alignAccFollowNode1" presStyleIdx="0" presStyleCnt="3">
        <dgm:presLayoutVars>
          <dgm:bulletEnabled val="1"/>
        </dgm:presLayoutVars>
      </dgm:prSet>
      <dgm:spPr/>
    </dgm:pt>
    <dgm:pt modelId="{B62868D9-BF55-48DC-A301-41DBC60309E2}" type="pres">
      <dgm:prSet presAssocID="{F50C2474-3A7F-4052-A7A0-5BABCA02CF37}" presName="sp" presStyleCnt="0"/>
      <dgm:spPr/>
    </dgm:pt>
    <dgm:pt modelId="{9434F510-6F19-4BBB-82F1-5A5CBECC681A}" type="pres">
      <dgm:prSet presAssocID="{4E2FF547-103F-46E7-9563-0744AAB670FF}" presName="linNode" presStyleCnt="0"/>
      <dgm:spPr/>
    </dgm:pt>
    <dgm:pt modelId="{C5B76905-F196-4E3B-8C63-89913B9B947D}" type="pres">
      <dgm:prSet presAssocID="{4E2FF547-103F-46E7-9563-0744AAB670FF}" presName="parentText" presStyleLbl="node1" presStyleIdx="1" presStyleCnt="3" custScaleX="23444">
        <dgm:presLayoutVars>
          <dgm:chMax val="1"/>
          <dgm:bulletEnabled val="1"/>
        </dgm:presLayoutVars>
      </dgm:prSet>
      <dgm:spPr/>
    </dgm:pt>
    <dgm:pt modelId="{D34ED6CA-7C25-4FAE-BCFC-EEB2ED549B89}" type="pres">
      <dgm:prSet presAssocID="{4E2FF547-103F-46E7-9563-0744AAB670FF}" presName="descendantText" presStyleLbl="alignAccFollowNode1" presStyleIdx="1" presStyleCnt="3">
        <dgm:presLayoutVars>
          <dgm:bulletEnabled val="1"/>
        </dgm:presLayoutVars>
      </dgm:prSet>
      <dgm:spPr/>
    </dgm:pt>
    <dgm:pt modelId="{D22529F7-1F78-4BC5-83F5-A88D4F0D579E}" type="pres">
      <dgm:prSet presAssocID="{F4A689FE-4ABC-44FE-8D0D-12737CCFF6F3}" presName="sp" presStyleCnt="0"/>
      <dgm:spPr/>
    </dgm:pt>
    <dgm:pt modelId="{EFFC4B66-3158-41FD-9AA9-232F3DF028CD}" type="pres">
      <dgm:prSet presAssocID="{8A5D58CF-31BD-431E-96D6-43E3B2C6D1DD}" presName="linNode" presStyleCnt="0"/>
      <dgm:spPr/>
    </dgm:pt>
    <dgm:pt modelId="{B41657A7-207C-4A90-AB28-074F2E5045E4}" type="pres">
      <dgm:prSet presAssocID="{8A5D58CF-31BD-431E-96D6-43E3B2C6D1DD}" presName="parentText" presStyleLbl="node1" presStyleIdx="2" presStyleCnt="3" custScaleX="23444">
        <dgm:presLayoutVars>
          <dgm:chMax val="1"/>
          <dgm:bulletEnabled val="1"/>
        </dgm:presLayoutVars>
      </dgm:prSet>
      <dgm:spPr/>
    </dgm:pt>
    <dgm:pt modelId="{8D552048-35B4-44DF-A3CC-ED513832AD55}" type="pres">
      <dgm:prSet presAssocID="{8A5D58CF-31BD-431E-96D6-43E3B2C6D1DD}" presName="descendantText" presStyleLbl="alignAccFollowNode1" presStyleIdx="2" presStyleCnt="3">
        <dgm:presLayoutVars>
          <dgm:bulletEnabled val="1"/>
        </dgm:presLayoutVars>
      </dgm:prSet>
      <dgm:spPr/>
    </dgm:pt>
  </dgm:ptLst>
  <dgm:cxnLst>
    <dgm:cxn modelId="{6F6FAA00-DFB5-49FB-8DBB-6FF650390D6C}" type="presOf" srcId="{2DC0226C-62FC-4EFA-9884-60219822475F}" destId="{A9BF5A9C-FF46-4473-A693-DAE3B83ACB7C}" srcOrd="0" destOrd="0" presId="urn:microsoft.com/office/officeart/2005/8/layout/vList5"/>
    <dgm:cxn modelId="{4985BB0D-B4F1-43A5-8BC5-811785E64DE9}" srcId="{1ECFCE91-0B70-48F2-8B04-037B3F620A17}" destId="{8A5D58CF-31BD-431E-96D6-43E3B2C6D1DD}" srcOrd="2" destOrd="0" parTransId="{276A7007-611D-48BC-90C9-75C9E99750D3}" sibTransId="{2926D951-0CBE-403B-8C74-2915939053C5}"/>
    <dgm:cxn modelId="{8D968C20-3FF7-4623-B3AD-EBB29058CFBD}" srcId="{1ECFCE91-0B70-48F2-8B04-037B3F620A17}" destId="{4E2FF547-103F-46E7-9563-0744AAB670FF}" srcOrd="1" destOrd="0" parTransId="{AF802BA4-996B-49CF-A743-B78305BED73E}" sibTransId="{F4A689FE-4ABC-44FE-8D0D-12737CCFF6F3}"/>
    <dgm:cxn modelId="{692B9827-15E0-4A8A-ADAA-36599951D626}" type="presOf" srcId="{85D119AF-58D2-49E8-9672-2508FE384A7D}" destId="{D34ED6CA-7C25-4FAE-BCFC-EEB2ED549B89}" srcOrd="0" destOrd="0" presId="urn:microsoft.com/office/officeart/2005/8/layout/vList5"/>
    <dgm:cxn modelId="{A1910E74-D45C-4538-AA4B-9B9127FFE00C}" srcId="{8A5D58CF-31BD-431E-96D6-43E3B2C6D1DD}" destId="{D05B8FD6-80E5-403F-88FC-798C4321EB6F}" srcOrd="0" destOrd="0" parTransId="{20CB0C25-C3D9-4023-B0CF-17EE78E88595}" sibTransId="{1712236C-60B9-4417-9687-A20F3E0C1292}"/>
    <dgm:cxn modelId="{7942B457-5EED-4259-A741-957DFB25CBF8}" srcId="{1ECFCE91-0B70-48F2-8B04-037B3F620A17}" destId="{30F21C1F-AE11-444A-8DA9-CC654E33DADB}" srcOrd="0" destOrd="0" parTransId="{9BCE961C-4007-446A-94B4-084F6C82F601}" sibTransId="{F50C2474-3A7F-4052-A7A0-5BABCA02CF37}"/>
    <dgm:cxn modelId="{64C2EA7E-30DE-4418-ADB7-BF68241401DE}" type="presOf" srcId="{8A5D58CF-31BD-431E-96D6-43E3B2C6D1DD}" destId="{B41657A7-207C-4A90-AB28-074F2E5045E4}" srcOrd="0" destOrd="0" presId="urn:microsoft.com/office/officeart/2005/8/layout/vList5"/>
    <dgm:cxn modelId="{D0FCF187-2A45-4BBD-8E52-AF7CCCFEDFED}" type="presOf" srcId="{1ECFCE91-0B70-48F2-8B04-037B3F620A17}" destId="{EBE6AA5E-C42A-4236-B9CF-264225558DC4}" srcOrd="0" destOrd="0" presId="urn:microsoft.com/office/officeart/2005/8/layout/vList5"/>
    <dgm:cxn modelId="{8E09D0C0-F42A-46C4-A881-7C83F829EDE3}" type="presOf" srcId="{4E2FF547-103F-46E7-9563-0744AAB670FF}" destId="{C5B76905-F196-4E3B-8C63-89913B9B947D}" srcOrd="0" destOrd="0" presId="urn:microsoft.com/office/officeart/2005/8/layout/vList5"/>
    <dgm:cxn modelId="{309211C3-8001-44F6-A76C-4A7898E84097}" type="presOf" srcId="{30F21C1F-AE11-444A-8DA9-CC654E33DADB}" destId="{F32AC6EC-3C16-450B-BA83-F74248EA3CBF}" srcOrd="0" destOrd="0" presId="urn:microsoft.com/office/officeart/2005/8/layout/vList5"/>
    <dgm:cxn modelId="{924803C4-FCAB-4E29-8D8B-4D09989A6503}" type="presOf" srcId="{D05B8FD6-80E5-403F-88FC-798C4321EB6F}" destId="{8D552048-35B4-44DF-A3CC-ED513832AD55}" srcOrd="0" destOrd="0" presId="urn:microsoft.com/office/officeart/2005/8/layout/vList5"/>
    <dgm:cxn modelId="{20A1DEC5-BD37-45E8-ADBA-19925349A776}" srcId="{30F21C1F-AE11-444A-8DA9-CC654E33DADB}" destId="{2DC0226C-62FC-4EFA-9884-60219822475F}" srcOrd="0" destOrd="0" parTransId="{5D1EE382-4391-42D8-A17E-E401365AD26D}" sibTransId="{77A2C784-D8C5-4DFD-AF7B-DFEECF3D428C}"/>
    <dgm:cxn modelId="{4D213DF4-9CE3-48B2-A41C-A97E0D8BC941}" srcId="{4E2FF547-103F-46E7-9563-0744AAB670FF}" destId="{85D119AF-58D2-49E8-9672-2508FE384A7D}" srcOrd="0" destOrd="0" parTransId="{5F370A96-FFF2-443C-933F-E18B0553EF82}" sibTransId="{4F6C77E7-EDAB-4A76-9AE4-7784DD7222B4}"/>
    <dgm:cxn modelId="{7ADA9A4A-99EE-4DB3-BE25-FCD691297B70}" type="presParOf" srcId="{EBE6AA5E-C42A-4236-B9CF-264225558DC4}" destId="{517E20A8-2AF9-4361-86B3-BAAF2CFFCAEF}" srcOrd="0" destOrd="0" presId="urn:microsoft.com/office/officeart/2005/8/layout/vList5"/>
    <dgm:cxn modelId="{EA345155-0A39-4BC6-AE54-9F69714A48E9}" type="presParOf" srcId="{517E20A8-2AF9-4361-86B3-BAAF2CFFCAEF}" destId="{F32AC6EC-3C16-450B-BA83-F74248EA3CBF}" srcOrd="0" destOrd="0" presId="urn:microsoft.com/office/officeart/2005/8/layout/vList5"/>
    <dgm:cxn modelId="{98388FC2-4173-4220-994D-846D9E8E0735}" type="presParOf" srcId="{517E20A8-2AF9-4361-86B3-BAAF2CFFCAEF}" destId="{A9BF5A9C-FF46-4473-A693-DAE3B83ACB7C}" srcOrd="1" destOrd="0" presId="urn:microsoft.com/office/officeart/2005/8/layout/vList5"/>
    <dgm:cxn modelId="{F8EFA166-66BF-4FB7-9C3D-944655FEFA8F}" type="presParOf" srcId="{EBE6AA5E-C42A-4236-B9CF-264225558DC4}" destId="{B62868D9-BF55-48DC-A301-41DBC60309E2}" srcOrd="1" destOrd="0" presId="urn:microsoft.com/office/officeart/2005/8/layout/vList5"/>
    <dgm:cxn modelId="{FCE880DF-DE3E-4952-ADDA-C5B2A4E287E7}" type="presParOf" srcId="{EBE6AA5E-C42A-4236-B9CF-264225558DC4}" destId="{9434F510-6F19-4BBB-82F1-5A5CBECC681A}" srcOrd="2" destOrd="0" presId="urn:microsoft.com/office/officeart/2005/8/layout/vList5"/>
    <dgm:cxn modelId="{9B5EE037-CFA6-4E48-ADA2-C2F42A6A02CD}" type="presParOf" srcId="{9434F510-6F19-4BBB-82F1-5A5CBECC681A}" destId="{C5B76905-F196-4E3B-8C63-89913B9B947D}" srcOrd="0" destOrd="0" presId="urn:microsoft.com/office/officeart/2005/8/layout/vList5"/>
    <dgm:cxn modelId="{590D6E84-6A46-4EBF-9C27-B85BED8B0E82}" type="presParOf" srcId="{9434F510-6F19-4BBB-82F1-5A5CBECC681A}" destId="{D34ED6CA-7C25-4FAE-BCFC-EEB2ED549B89}" srcOrd="1" destOrd="0" presId="urn:microsoft.com/office/officeart/2005/8/layout/vList5"/>
    <dgm:cxn modelId="{B09E951E-7029-4A13-880A-68C7D66E0DFB}" type="presParOf" srcId="{EBE6AA5E-C42A-4236-B9CF-264225558DC4}" destId="{D22529F7-1F78-4BC5-83F5-A88D4F0D579E}" srcOrd="3" destOrd="0" presId="urn:microsoft.com/office/officeart/2005/8/layout/vList5"/>
    <dgm:cxn modelId="{8B34F91C-4A73-4873-B75E-D39C422FF857}" type="presParOf" srcId="{EBE6AA5E-C42A-4236-B9CF-264225558DC4}" destId="{EFFC4B66-3158-41FD-9AA9-232F3DF028CD}" srcOrd="4" destOrd="0" presId="urn:microsoft.com/office/officeart/2005/8/layout/vList5"/>
    <dgm:cxn modelId="{12978817-941F-4DEC-9BB4-FC56B61AB065}" type="presParOf" srcId="{EFFC4B66-3158-41FD-9AA9-232F3DF028CD}" destId="{B41657A7-207C-4A90-AB28-074F2E5045E4}" srcOrd="0" destOrd="0" presId="urn:microsoft.com/office/officeart/2005/8/layout/vList5"/>
    <dgm:cxn modelId="{E65E4B28-8AEC-4CD8-9A49-9FF1F1A32992}" type="presParOf" srcId="{EFFC4B66-3158-41FD-9AA9-232F3DF028CD}" destId="{8D552048-35B4-44DF-A3CC-ED513832AD55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1ECFCE91-0B70-48F2-8B04-037B3F620A17}" type="doc">
      <dgm:prSet loTypeId="urn:microsoft.com/office/officeart/2005/8/layout/vList5" loCatId="list" qsTypeId="urn:microsoft.com/office/officeart/2005/8/quickstyle/simple3" qsCatId="simple" csTypeId="urn:microsoft.com/office/officeart/2005/8/colors/accent4_2" csCatId="accent4" phldr="1"/>
      <dgm:spPr/>
      <dgm:t>
        <a:bodyPr/>
        <a:lstStyle/>
        <a:p>
          <a:endParaRPr lang="ru-RU"/>
        </a:p>
      </dgm:t>
    </dgm:pt>
    <dgm:pt modelId="{08B275F8-CF89-4156-8BEC-8B96F209D3BC}">
      <dgm:prSet custT="1"/>
      <dgm:spPr/>
      <dgm:t>
        <a:bodyPr/>
        <a:lstStyle/>
        <a:p>
          <a:r>
            <a: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1</a:t>
          </a:r>
          <a:endParaRPr lang="ru-RU" sz="2400" dirty="0">
            <a:latin typeface="Times New Roman" panose="02020603050405020304" pitchFamily="18" charset="0"/>
            <a:ea typeface="Times New Roman" panose="02020603050405020304" pitchFamily="18" charset="0"/>
          </a:endParaRPr>
        </a:p>
      </dgm:t>
    </dgm:pt>
    <dgm:pt modelId="{EA3A7D9C-F0F5-4160-B035-013B099D0621}" type="parTrans" cxnId="{E3FBD907-3D75-464C-B44D-BB1FF13F23E3}">
      <dgm:prSet/>
      <dgm:spPr/>
      <dgm:t>
        <a:bodyPr/>
        <a:lstStyle/>
        <a:p>
          <a:endParaRPr lang="ru-RU" sz="2000"/>
        </a:p>
      </dgm:t>
    </dgm:pt>
    <dgm:pt modelId="{3CF209C4-AF55-484D-B1B3-1CC5C30C112A}" type="sibTrans" cxnId="{E3FBD907-3D75-464C-B44D-BB1FF13F23E3}">
      <dgm:prSet/>
      <dgm:spPr/>
      <dgm:t>
        <a:bodyPr/>
        <a:lstStyle/>
        <a:p>
          <a:endParaRPr lang="ru-RU" sz="2000"/>
        </a:p>
      </dgm:t>
    </dgm:pt>
    <dgm:pt modelId="{7C72D4F0-6298-4B6D-AD5C-4212BABCEA7D}">
      <dgm:prSet custT="1"/>
      <dgm:spPr/>
      <dgm:t>
        <a:bodyPr/>
        <a:lstStyle/>
        <a:p>
          <a:r>
            <a: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2</a:t>
          </a:r>
          <a:endParaRPr lang="ru-RU" sz="2400" dirty="0">
            <a:latin typeface="Times New Roman" panose="02020603050405020304" pitchFamily="18" charset="0"/>
            <a:ea typeface="Times New Roman" panose="02020603050405020304" pitchFamily="18" charset="0"/>
          </a:endParaRPr>
        </a:p>
      </dgm:t>
    </dgm:pt>
    <dgm:pt modelId="{AA345FAD-81B1-4831-BC51-6EC4A104606B}" type="sibTrans" cxnId="{8ED9DD4B-07F4-4F65-9553-28505865EE1F}">
      <dgm:prSet/>
      <dgm:spPr/>
      <dgm:t>
        <a:bodyPr/>
        <a:lstStyle/>
        <a:p>
          <a:endParaRPr lang="ru-RU" sz="2000"/>
        </a:p>
      </dgm:t>
    </dgm:pt>
    <dgm:pt modelId="{9B06748C-08E3-4F6D-863D-D1AEE92BF8F8}" type="parTrans" cxnId="{8ED9DD4B-07F4-4F65-9553-28505865EE1F}">
      <dgm:prSet/>
      <dgm:spPr/>
      <dgm:t>
        <a:bodyPr/>
        <a:lstStyle/>
        <a:p>
          <a:endParaRPr lang="ru-RU" sz="2000"/>
        </a:p>
      </dgm:t>
    </dgm:pt>
    <dgm:pt modelId="{BAB79D5B-20DF-4885-81C0-16A3A92AB882}">
      <dgm:prSet custT="1"/>
      <dgm:spPr/>
      <dgm:t>
        <a:bodyPr/>
        <a:lstStyle/>
        <a:p>
          <a:r>
            <a: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3</a:t>
          </a:r>
          <a:endParaRPr lang="ru-RU" sz="2400" dirty="0">
            <a:latin typeface="Times New Roman" panose="02020603050405020304" pitchFamily="18" charset="0"/>
            <a:ea typeface="Times New Roman" panose="02020603050405020304" pitchFamily="18" charset="0"/>
          </a:endParaRPr>
        </a:p>
      </dgm:t>
    </dgm:pt>
    <dgm:pt modelId="{14722781-A9ED-4D76-937C-B004A6CCC45F}" type="sibTrans" cxnId="{64BAC132-5965-4B17-A255-8B28C0633879}">
      <dgm:prSet/>
      <dgm:spPr/>
      <dgm:t>
        <a:bodyPr/>
        <a:lstStyle/>
        <a:p>
          <a:endParaRPr lang="ru-RU" sz="2000"/>
        </a:p>
      </dgm:t>
    </dgm:pt>
    <dgm:pt modelId="{A5FDCF3D-3089-4568-B2D9-C1DE4233847F}" type="parTrans" cxnId="{64BAC132-5965-4B17-A255-8B28C0633879}">
      <dgm:prSet/>
      <dgm:spPr/>
      <dgm:t>
        <a:bodyPr/>
        <a:lstStyle/>
        <a:p>
          <a:endParaRPr lang="ru-RU" sz="2000"/>
        </a:p>
      </dgm:t>
    </dgm:pt>
    <dgm:pt modelId="{F14FE945-1FCF-4A1A-A8C5-2DA4696EBA67}">
      <dgm:prSet custT="1"/>
      <dgm:spPr/>
      <dgm:t>
        <a:bodyPr/>
        <a:lstStyle/>
        <a:p>
          <a:r>
            <a: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4</a:t>
          </a:r>
        </a:p>
      </dgm:t>
    </dgm:pt>
    <dgm:pt modelId="{A9221D44-E481-4D92-BEBB-80751E00F550}" type="sibTrans" cxnId="{E40E8A80-22DE-43F1-B9AB-AFBB0A7EB254}">
      <dgm:prSet/>
      <dgm:spPr/>
      <dgm:t>
        <a:bodyPr/>
        <a:lstStyle/>
        <a:p>
          <a:endParaRPr lang="ru-RU" sz="2000"/>
        </a:p>
      </dgm:t>
    </dgm:pt>
    <dgm:pt modelId="{B36F917F-EEDA-4D8B-A093-030005535323}" type="parTrans" cxnId="{E40E8A80-22DE-43F1-B9AB-AFBB0A7EB254}">
      <dgm:prSet/>
      <dgm:spPr/>
      <dgm:t>
        <a:bodyPr/>
        <a:lstStyle/>
        <a:p>
          <a:endParaRPr lang="ru-RU" sz="2000"/>
        </a:p>
      </dgm:t>
    </dgm:pt>
    <mc:AlternateContent xmlns:mc="http://schemas.openxmlformats.org/markup-compatibility/2006" xmlns:a14="http://schemas.microsoft.com/office/drawing/2010/main">
      <mc:Choice Requires="a14">
        <dgm:pt modelId="{C264A97F-5E96-4024-B6C7-A21467F41FBE}">
          <dgm:prSet custT="1"/>
          <dgm:spPr/>
          <dgm:t>
            <a:bodyPr/>
            <a:lstStyle/>
            <a:p>
              <a:pPr>
                <a:buFontTx/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f>
                      <m:fPr>
                        <m:ctrlPr>
                          <a:rPr lang="ru-RU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Y</m:t>
                            </m:r>
                          </m:e>
                          <m:sub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ru-RU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ru-RU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Y</m:t>
                            </m:r>
                          </m:e>
                          <m:sub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ru-RU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6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Y</m:t>
                            </m:r>
                          </m:e>
                          <m:sub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ru-RU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1</m:t>
                            </m:r>
                          </m:sub>
                        </m:sSub>
                      </m:den>
                    </m:f>
                    <m:r>
                      <a:rPr lang="ru-RU" sz="1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00%</m:t>
                    </m:r>
                    <m:r>
                      <a:rPr lang="ru-RU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</m:t>
                    </m:r>
                    <m:r>
                      <a:rPr lang="ru-RU" sz="16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%</m:t>
                    </m:r>
                  </m:oMath>
                </m:oMathPara>
              </a14:m>
              <a:endParaRPr lang="ru-RU" sz="16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dgm:t>
        </dgm:pt>
      </mc:Choice>
      <mc:Fallback xmlns="">
        <dgm:pt modelId="{C264A97F-5E96-4024-B6C7-A21467F41FBE}">
          <dgm:prSet custT="1"/>
          <dgm:spPr/>
          <dgm:t>
            <a:bodyPr/>
            <a:lstStyle/>
            <a:p>
              <a:pPr>
                <a:buFontTx/>
                <a:buNone/>
              </a:pPr>
              <a:r>
                <a:rPr lang="ru-RU" sz="1600" i="0">
                  <a:effectLst/>
                  <a:latin typeface="Cambria Math" panose="02040503050406030204" pitchFamily="18" charset="0"/>
                </a:rPr>
                <a:t>(</a:t>
              </a:r>
              <a:r>
                <a:rPr lang="en-US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Y</a:t>
              </a:r>
              <a:r>
                <a:rPr lang="ru-RU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_</a:t>
              </a:r>
              <a:r>
                <a:rPr lang="en-US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𝑡</a:t>
              </a:r>
              <a:r>
                <a:rPr lang="ru-RU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−</a:t>
              </a:r>
              <a:r>
                <a:rPr lang="en-US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Y</a:t>
              </a:r>
              <a:r>
                <a:rPr lang="ru-RU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_(</a:t>
              </a:r>
              <a:r>
                <a:rPr lang="en-US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𝑡</a:t>
              </a:r>
              <a:r>
                <a:rPr lang="ru-RU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−1))/</a:t>
              </a:r>
              <a:r>
                <a:rPr lang="en-US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Y</a:t>
              </a:r>
              <a:r>
                <a:rPr lang="ru-RU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_(</a:t>
              </a:r>
              <a:r>
                <a:rPr lang="en-US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𝑡</a:t>
              </a:r>
              <a:r>
                <a:rPr lang="ru-RU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−1)  100%&lt;0</a:t>
              </a:r>
              <a:r>
                <a:rPr lang="ru-RU" sz="1600" i="0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%</a:t>
              </a:r>
              <a:endParaRPr lang="ru-RU" sz="16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dgm:t>
        </dgm:pt>
      </mc:Fallback>
    </mc:AlternateContent>
    <dgm:pt modelId="{68A93D65-C1B9-4A65-ABF8-ABEEF3EC57DF}" type="parTrans" cxnId="{44CB58FE-CE1F-4576-B21C-B3F9BA58EDEE}">
      <dgm:prSet/>
      <dgm:spPr/>
      <dgm:t>
        <a:bodyPr/>
        <a:lstStyle/>
        <a:p>
          <a:endParaRPr lang="ru-RU" sz="2000"/>
        </a:p>
      </dgm:t>
    </dgm:pt>
    <dgm:pt modelId="{9E69929D-7D89-4601-9181-9C22D06604D8}" type="sibTrans" cxnId="{44CB58FE-CE1F-4576-B21C-B3F9BA58EDEE}">
      <dgm:prSet/>
      <dgm:spPr/>
      <dgm:t>
        <a:bodyPr/>
        <a:lstStyle/>
        <a:p>
          <a:endParaRPr lang="ru-RU" sz="2000"/>
        </a:p>
      </dgm:t>
    </dgm:pt>
    <mc:AlternateContent xmlns:mc="http://schemas.openxmlformats.org/markup-compatibility/2006" xmlns:a14="http://schemas.microsoft.com/office/drawing/2010/main">
      <mc:Choice Requires="a14">
        <dgm:pt modelId="{BB272F0D-30C2-47C4-9731-B77A95EC57D4}">
          <dgm:prSet custT="1"/>
          <dgm:spPr/>
          <dgm:t>
            <a:bodyPr/>
            <a:lstStyle/>
            <a:p>
              <a:pPr>
                <a:buNone/>
              </a:pPr>
              <a:r>
                <a:rPr lang="ru-RU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0% </a:t>
              </a:r>
              <a14:m>
                <m:oMath xmlns:m="http://schemas.openxmlformats.org/officeDocument/2006/math">
                  <m:r>
                    <a:rPr lang="ru-RU" sz="1600" i="1">
                      <a:effectLst/>
                      <a:latin typeface="Cambria Math" panose="02040503050406030204" pitchFamily="18" charset="0"/>
                      <a:ea typeface="Times New Roman" panose="02020603050405020304" pitchFamily="18" charset="0"/>
                    </a:rPr>
                    <m:t>&lt;</m:t>
                  </m:r>
                  <m:f>
                    <m:fPr>
                      <m:ctrlPr>
                        <a:rPr lang="ru-RU" sz="1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</m:ctrlPr>
                    </m:fPr>
                    <m:num>
                      <m:sSub>
                        <m:sSubPr>
                          <m:ctrlP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Y</m:t>
                          </m:r>
                        </m:e>
                        <m:sub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𝑡</m:t>
                          </m:r>
                        </m:sub>
                      </m:sSub>
                      <m:r>
                        <a:rPr lang="ru-RU" sz="1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Y</m:t>
                          </m:r>
                        </m:e>
                        <m:sub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𝑡</m:t>
                          </m:r>
                          <m: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6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Y</m:t>
                          </m:r>
                        </m:e>
                        <m:sub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𝑡</m:t>
                          </m:r>
                          <m: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</m:den>
                  </m:f>
                  <m:r>
                    <a:rPr lang="ru-RU" sz="1600">
                      <a:effectLst/>
                      <a:latin typeface="Cambria Math" panose="02040503050406030204" pitchFamily="18" charset="0"/>
                      <a:ea typeface="Times New Roman" panose="02020603050405020304" pitchFamily="18" charset="0"/>
                    </a:rPr>
                    <m:t>100%</m:t>
                  </m:r>
                  <m:r>
                    <a:rPr lang="ru-RU" sz="1600" i="1">
                      <a:effectLst/>
                      <a:latin typeface="Cambria Math" panose="02040503050406030204" pitchFamily="18" charset="0"/>
                      <a:ea typeface="Times New Roman" panose="02020603050405020304" pitchFamily="18" charset="0"/>
                    </a:rPr>
                    <m:t>&lt;</m:t>
                  </m:r>
                </m:oMath>
              </a14:m>
              <a:r>
                <a:rPr lang="ru-RU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0%, </a:t>
              </a:r>
              <a:endParaRPr lang="ru-RU" sz="16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dgm:t>
        </dgm:pt>
      </mc:Choice>
      <mc:Fallback xmlns="">
        <dgm:pt modelId="{BB272F0D-30C2-47C4-9731-B77A95EC57D4}">
          <dgm:prSet custT="1"/>
          <dgm:spPr/>
          <dgm:t>
            <a:bodyPr/>
            <a:lstStyle/>
            <a:p>
              <a:pPr>
                <a:buNone/>
              </a:pPr>
              <a:r>
                <a:rPr lang="ru-RU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0% </a:t>
              </a:r>
              <a:r>
                <a:rPr lang="ru-RU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&lt;</a:t>
              </a:r>
              <a:r>
                <a:rPr lang="ru-RU" sz="1600" i="0">
                  <a:effectLst/>
                  <a:latin typeface="Cambria Math" panose="02040503050406030204" pitchFamily="18" charset="0"/>
                </a:rPr>
                <a:t>(</a:t>
              </a:r>
              <a:r>
                <a:rPr lang="en-US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Y</a:t>
              </a:r>
              <a:r>
                <a:rPr lang="ru-RU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_</a:t>
              </a:r>
              <a:r>
                <a:rPr lang="en-US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𝑡</a:t>
              </a:r>
              <a:r>
                <a:rPr lang="ru-RU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−</a:t>
              </a:r>
              <a:r>
                <a:rPr lang="en-US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Y</a:t>
              </a:r>
              <a:r>
                <a:rPr lang="ru-RU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_(</a:t>
              </a:r>
              <a:r>
                <a:rPr lang="en-US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𝑡</a:t>
              </a:r>
              <a:r>
                <a:rPr lang="ru-RU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−1))/</a:t>
              </a:r>
              <a:r>
                <a:rPr lang="en-US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Y</a:t>
              </a:r>
              <a:r>
                <a:rPr lang="ru-RU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_(</a:t>
              </a:r>
              <a:r>
                <a:rPr lang="en-US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𝑡</a:t>
              </a:r>
              <a:r>
                <a:rPr lang="ru-RU" sz="1600" i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−1)  100%&lt;</a:t>
              </a:r>
              <a:r>
                <a:rPr lang="ru-RU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0%, </a:t>
              </a:r>
              <a:endParaRPr lang="ru-RU" sz="16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dgm:t>
        </dgm:pt>
      </mc:Fallback>
    </mc:AlternateContent>
    <dgm:pt modelId="{63DBFD04-1035-4468-B19C-E4D79DB2566C}" type="parTrans" cxnId="{45998D1E-F01D-44D3-86AA-998E4849A488}">
      <dgm:prSet/>
      <dgm:spPr/>
      <dgm:t>
        <a:bodyPr/>
        <a:lstStyle/>
        <a:p>
          <a:endParaRPr lang="ru-RU" sz="2000"/>
        </a:p>
      </dgm:t>
    </dgm:pt>
    <dgm:pt modelId="{C71CF19A-81FE-4E97-A1EE-BB513286E70E}" type="sibTrans" cxnId="{45998D1E-F01D-44D3-86AA-998E4849A488}">
      <dgm:prSet/>
      <dgm:spPr/>
      <dgm:t>
        <a:bodyPr/>
        <a:lstStyle/>
        <a:p>
          <a:endParaRPr lang="ru-RU" sz="2000"/>
        </a:p>
      </dgm:t>
    </dgm:pt>
    <mc:AlternateContent xmlns:mc="http://schemas.openxmlformats.org/markup-compatibility/2006" xmlns:a14="http://schemas.microsoft.com/office/drawing/2010/main">
      <mc:Choice Requires="a14">
        <dgm:pt modelId="{7A25F39A-7638-4417-BC45-50C7FF1A6B5A}">
          <dgm:prSet custT="1"/>
          <dgm:spPr/>
          <dgm:t>
            <a:bodyPr/>
            <a:lstStyle/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None/>
              </a:pPr>
              <a:r>
                <a:rPr lang="ru-RU" sz="1600" kern="1200" dirty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10% </a:t>
              </a:r>
              <a14:m>
                <m:oMath xmlns:m="http://schemas.openxmlformats.org/officeDocument/2006/math">
                  <m:r>
                    <a:rPr lang="ru-RU" sz="1600" kern="1200">
                      <a:solidFill>
                        <a:prstClr val="black">
                          <a:hueOff val="0"/>
                          <a:satOff val="0"/>
                          <a:lumOff val="0"/>
                          <a:alphaOff val="0"/>
                        </a:prstClr>
                      </a:solidFill>
                      <a:effectLst/>
                      <a:latin typeface="Cambria Math" panose="02040503050406030204" pitchFamily="18" charset="0"/>
                      <a:ea typeface="Times New Roman" panose="02020603050405020304" pitchFamily="18" charset="0"/>
                      <a:cs typeface="+mn-cs"/>
                    </a:rPr>
                    <m:t>&lt;</m:t>
                  </m:r>
                  <m:f>
                    <m:fPr>
                      <m:ctrlPr>
                        <a:rPr lang="ru-RU" sz="1600" i="1" kern="1200">
                          <a:solidFill>
                            <a:prstClr val="black">
                              <a:hueOff val="0"/>
                              <a:satOff val="0"/>
                              <a:lumOff val="0"/>
                              <a:alphaOff val="0"/>
                            </a:prst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</m:ctrlPr>
                    </m:fPr>
                    <m:num>
                      <m:sSub>
                        <m:sSubPr>
                          <m:ctrlPr>
                            <a:rPr lang="ru-RU" sz="1600" i="1" kern="1200">
                              <a:solidFill>
                                <a:prstClr val="black">
                                  <a:hueOff val="0"/>
                                  <a:satOff val="0"/>
                                  <a:lumOff val="0"/>
                                  <a:alphaOff val="0"/>
                                </a:prst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600" kern="1200">
                              <a:solidFill>
                                <a:prstClr val="black">
                                  <a:hueOff val="0"/>
                                  <a:satOff val="0"/>
                                  <a:lumOff val="0"/>
                                  <a:alphaOff val="0"/>
                                </a:prst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+mn-cs"/>
                            </a:rPr>
                            <m:t>Y</m:t>
                          </m:r>
                        </m:e>
                        <m:sub>
                          <m:r>
                            <a:rPr lang="en-US" sz="1600" kern="1200">
                              <a:solidFill>
                                <a:prstClr val="black">
                                  <a:hueOff val="0"/>
                                  <a:satOff val="0"/>
                                  <a:lumOff val="0"/>
                                  <a:alphaOff val="0"/>
                                </a:prst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lang="ru-RU" sz="1600" kern="1200">
                          <a:solidFill>
                            <a:prstClr val="black">
                              <a:hueOff val="0"/>
                              <a:satOff val="0"/>
                              <a:lumOff val="0"/>
                              <a:alphaOff val="0"/>
                            </a:prst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lang="ru-RU" sz="1600" i="1" kern="1200">
                              <a:solidFill>
                                <a:prstClr val="black">
                                  <a:hueOff val="0"/>
                                  <a:satOff val="0"/>
                                  <a:lumOff val="0"/>
                                  <a:alphaOff val="0"/>
                                </a:prst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600" kern="1200">
                              <a:solidFill>
                                <a:prstClr val="black">
                                  <a:hueOff val="0"/>
                                  <a:satOff val="0"/>
                                  <a:lumOff val="0"/>
                                  <a:alphaOff val="0"/>
                                </a:prst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+mn-cs"/>
                            </a:rPr>
                            <m:t>Y</m:t>
                          </m:r>
                        </m:e>
                        <m:sub>
                          <m:r>
                            <a:rPr lang="en-US" sz="1600" kern="1200">
                              <a:solidFill>
                                <a:prstClr val="black">
                                  <a:hueOff val="0"/>
                                  <a:satOff val="0"/>
                                  <a:lumOff val="0"/>
                                  <a:alphaOff val="0"/>
                                </a:prst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+mn-cs"/>
                            </a:rPr>
                            <m:t>𝑡</m:t>
                          </m:r>
                          <m:r>
                            <a:rPr lang="ru-RU" sz="1600" kern="1200">
                              <a:solidFill>
                                <a:prstClr val="black">
                                  <a:hueOff val="0"/>
                                  <a:satOff val="0"/>
                                  <a:lumOff val="0"/>
                                  <a:alphaOff val="0"/>
                                </a:prst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+mn-cs"/>
                            </a:rPr>
                            <m:t>−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a:rPr lang="ru-RU" sz="1600" i="1" kern="1200">
                              <a:solidFill>
                                <a:prstClr val="black">
                                  <a:hueOff val="0"/>
                                  <a:satOff val="0"/>
                                  <a:lumOff val="0"/>
                                  <a:alphaOff val="0"/>
                                </a:prst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600" kern="1200">
                              <a:solidFill>
                                <a:prstClr val="black">
                                  <a:hueOff val="0"/>
                                  <a:satOff val="0"/>
                                  <a:lumOff val="0"/>
                                  <a:alphaOff val="0"/>
                                </a:prst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+mn-cs"/>
                            </a:rPr>
                            <m:t>Y</m:t>
                          </m:r>
                        </m:e>
                        <m:sub>
                          <m:r>
                            <a:rPr lang="en-US" sz="1600" kern="1200">
                              <a:solidFill>
                                <a:prstClr val="black">
                                  <a:hueOff val="0"/>
                                  <a:satOff val="0"/>
                                  <a:lumOff val="0"/>
                                  <a:alphaOff val="0"/>
                                </a:prst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+mn-cs"/>
                            </a:rPr>
                            <m:t>𝑡</m:t>
                          </m:r>
                          <m:r>
                            <a:rPr lang="ru-RU" sz="1600" kern="1200">
                              <a:solidFill>
                                <a:prstClr val="black">
                                  <a:hueOff val="0"/>
                                  <a:satOff val="0"/>
                                  <a:lumOff val="0"/>
                                  <a:alphaOff val="0"/>
                                </a:prstClr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+mn-cs"/>
                            </a:rPr>
                            <m:t>−1</m:t>
                          </m:r>
                        </m:sub>
                      </m:sSub>
                    </m:den>
                  </m:f>
                  <m:r>
                    <a:rPr lang="ru-RU" sz="1600" kern="1200">
                      <a:solidFill>
                        <a:prstClr val="black">
                          <a:hueOff val="0"/>
                          <a:satOff val="0"/>
                          <a:lumOff val="0"/>
                          <a:alphaOff val="0"/>
                        </a:prstClr>
                      </a:solidFill>
                      <a:effectLst/>
                      <a:latin typeface="Cambria Math" panose="02040503050406030204" pitchFamily="18" charset="0"/>
                      <a:ea typeface="Times New Roman" panose="02020603050405020304" pitchFamily="18" charset="0"/>
                      <a:cs typeface="+mn-cs"/>
                    </a:rPr>
                    <m:t>100%&lt;</m:t>
                  </m:r>
                </m:oMath>
              </a14:m>
              <a:r>
                <a:rPr lang="ru-RU" sz="1600" kern="1200" dirty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20%,</a:t>
              </a:r>
            </a:p>
          </dgm:t>
        </dgm:pt>
      </mc:Choice>
      <mc:Fallback xmlns="">
        <dgm:pt modelId="{7A25F39A-7638-4417-BC45-50C7FF1A6B5A}">
          <dgm:prSet custT="1"/>
          <dgm:spPr/>
          <dgm:t>
            <a:bodyPr/>
            <a:lstStyle/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None/>
              </a:pPr>
              <a:r>
                <a:rPr lang="ru-RU" sz="1600" kern="1200" dirty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10% </a:t>
              </a:r>
              <a:r>
                <a:rPr lang="ru-RU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&lt;</a:t>
              </a:r>
              <a:r>
                <a:rPr lang="ru-RU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cs typeface="+mn-cs"/>
                </a:rPr>
                <a:t>(</a:t>
              </a:r>
              <a:r>
                <a:rPr lang="en-US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Y</a:t>
              </a:r>
              <a:r>
                <a:rPr lang="ru-RU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_</a:t>
              </a:r>
              <a:r>
                <a:rPr lang="en-US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𝑡</a:t>
              </a:r>
              <a:r>
                <a:rPr lang="ru-RU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−</a:t>
              </a:r>
              <a:r>
                <a:rPr lang="en-US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Y</a:t>
              </a:r>
              <a:r>
                <a:rPr lang="ru-RU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_(</a:t>
              </a:r>
              <a:r>
                <a:rPr lang="en-US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𝑡</a:t>
              </a:r>
              <a:r>
                <a:rPr lang="ru-RU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−1))/</a:t>
              </a:r>
              <a:r>
                <a:rPr lang="en-US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Y</a:t>
              </a:r>
              <a:r>
                <a:rPr lang="ru-RU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_(</a:t>
              </a:r>
              <a:r>
                <a:rPr lang="en-US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𝑡</a:t>
              </a:r>
              <a:r>
                <a:rPr lang="ru-RU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−1)  100%&lt;</a:t>
              </a:r>
              <a:r>
                <a:rPr lang="ru-RU" sz="1600" kern="1200" dirty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 20%,</a:t>
              </a:r>
            </a:p>
          </dgm:t>
        </dgm:pt>
      </mc:Fallback>
    </mc:AlternateContent>
    <dgm:pt modelId="{B89DCD77-7C1D-4EB0-8860-4C8DB80D53E5}" type="parTrans" cxnId="{2126C1CE-2B8C-41B9-BAEF-7B24AEE1EA23}">
      <dgm:prSet/>
      <dgm:spPr/>
      <dgm:t>
        <a:bodyPr/>
        <a:lstStyle/>
        <a:p>
          <a:endParaRPr lang="ru-RU" sz="2000"/>
        </a:p>
      </dgm:t>
    </dgm:pt>
    <dgm:pt modelId="{D31EE4D8-75BA-4B6D-AB4D-CBE8931639F0}" type="sibTrans" cxnId="{2126C1CE-2B8C-41B9-BAEF-7B24AEE1EA23}">
      <dgm:prSet/>
      <dgm:spPr/>
      <dgm:t>
        <a:bodyPr/>
        <a:lstStyle/>
        <a:p>
          <a:endParaRPr lang="ru-RU" sz="2000"/>
        </a:p>
      </dgm:t>
    </dgm:pt>
    <mc:AlternateContent xmlns:mc="http://schemas.openxmlformats.org/markup-compatibility/2006" xmlns:a14="http://schemas.microsoft.com/office/drawing/2010/main">
      <mc:Choice Requires="a14">
        <dgm:pt modelId="{74726B76-41B4-4D7F-B5E2-16676316AC80}">
          <dgm:prSet custT="1"/>
          <dgm:spPr/>
          <dgm:t>
            <a:bodyPr/>
            <a:lstStyle/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ru-RU" sz="1600" kern="1200">
                        <a:solidFill>
                          <a:prstClr val="black">
                            <a:hueOff val="0"/>
                            <a:satOff val="0"/>
                            <a:lumOff val="0"/>
                            <a:alphaOff val="0"/>
                          </a:prst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20%&lt;</m:t>
                    </m:r>
                    <m:f>
                      <m:fPr>
                        <m:ctrlPr>
                          <a:rPr lang="ru-RU" sz="1600" i="1" kern="1200">
                            <a:solidFill>
                              <a:prstClr val="black">
                                <a:hueOff val="0"/>
                                <a:satOff val="0"/>
                                <a:lumOff val="0"/>
                                <a:alphaOff val="0"/>
                              </a:prst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1600" i="1" kern="1200">
                                <a:solidFill>
                                  <a:prstClr val="black">
                                    <a:hueOff val="0"/>
                                    <a:satOff val="0"/>
                                    <a:lumOff val="0"/>
                                    <a:alphaOff val="0"/>
                                  </a:prst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600" kern="1200">
                                <a:solidFill>
                                  <a:prstClr val="black">
                                    <a:hueOff val="0"/>
                                    <a:satOff val="0"/>
                                    <a:lumOff val="0"/>
                                    <a:alphaOff val="0"/>
                                  </a:prst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Y</m:t>
                            </m:r>
                          </m:e>
                          <m:sub>
                            <m:r>
                              <a:rPr lang="en-US" sz="1600" kern="1200">
                                <a:solidFill>
                                  <a:prstClr val="black">
                                    <a:hueOff val="0"/>
                                    <a:satOff val="0"/>
                                    <a:lumOff val="0"/>
                                    <a:alphaOff val="0"/>
                                  </a:prst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𝑡</m:t>
                            </m:r>
                          </m:sub>
                        </m:sSub>
                        <m:r>
                          <a:rPr lang="ru-RU" sz="1600" kern="1200">
                            <a:solidFill>
                              <a:prstClr val="black">
                                <a:hueOff val="0"/>
                                <a:satOff val="0"/>
                                <a:lumOff val="0"/>
                                <a:alphaOff val="0"/>
                              </a:prst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−</m:t>
                        </m:r>
                        <m:sSub>
                          <m:sSubPr>
                            <m:ctrlPr>
                              <a:rPr lang="ru-RU" sz="1600" i="1" kern="1200">
                                <a:solidFill>
                                  <a:prstClr val="black">
                                    <a:hueOff val="0"/>
                                    <a:satOff val="0"/>
                                    <a:lumOff val="0"/>
                                    <a:alphaOff val="0"/>
                                  </a:prst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600" kern="1200">
                                <a:solidFill>
                                  <a:prstClr val="black">
                                    <a:hueOff val="0"/>
                                    <a:satOff val="0"/>
                                    <a:lumOff val="0"/>
                                    <a:alphaOff val="0"/>
                                  </a:prst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Y</m:t>
                            </m:r>
                          </m:e>
                          <m:sub>
                            <m:r>
                              <a:rPr lang="en-US" sz="1600" kern="1200">
                                <a:solidFill>
                                  <a:prstClr val="black">
                                    <a:hueOff val="0"/>
                                    <a:satOff val="0"/>
                                    <a:lumOff val="0"/>
                                    <a:alphaOff val="0"/>
                                  </a:prst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𝑡</m:t>
                            </m:r>
                            <m:r>
                              <a:rPr lang="ru-RU" sz="1600" kern="1200">
                                <a:solidFill>
                                  <a:prstClr val="black">
                                    <a:hueOff val="0"/>
                                    <a:satOff val="0"/>
                                    <a:lumOff val="0"/>
                                    <a:alphaOff val="0"/>
                                  </a:prst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−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sz="1600" i="1" kern="1200">
                                <a:solidFill>
                                  <a:prstClr val="black">
                                    <a:hueOff val="0"/>
                                    <a:satOff val="0"/>
                                    <a:lumOff val="0"/>
                                    <a:alphaOff val="0"/>
                                  </a:prst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600" kern="1200">
                                <a:solidFill>
                                  <a:prstClr val="black">
                                    <a:hueOff val="0"/>
                                    <a:satOff val="0"/>
                                    <a:lumOff val="0"/>
                                    <a:alphaOff val="0"/>
                                  </a:prst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Y</m:t>
                            </m:r>
                          </m:e>
                          <m:sub>
                            <m:r>
                              <a:rPr lang="en-US" sz="1600" kern="1200">
                                <a:solidFill>
                                  <a:prstClr val="black">
                                    <a:hueOff val="0"/>
                                    <a:satOff val="0"/>
                                    <a:lumOff val="0"/>
                                    <a:alphaOff val="0"/>
                                  </a:prst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𝑡</m:t>
                            </m:r>
                            <m:r>
                              <a:rPr lang="ru-RU" sz="1600" kern="1200">
                                <a:solidFill>
                                  <a:prstClr val="black">
                                    <a:hueOff val="0"/>
                                    <a:satOff val="0"/>
                                    <a:lumOff val="0"/>
                                    <a:alphaOff val="0"/>
                                  </a:prstClr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−1</m:t>
                            </m:r>
                          </m:sub>
                        </m:sSub>
                      </m:den>
                    </m:f>
                    <m:r>
                      <a:rPr lang="ru-RU" sz="1600" kern="1200">
                        <a:solidFill>
                          <a:prstClr val="black">
                            <a:hueOff val="0"/>
                            <a:satOff val="0"/>
                            <a:lumOff val="0"/>
                            <a:alphaOff val="0"/>
                          </a:prst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100%</m:t>
                    </m:r>
                  </m:oMath>
                </m:oMathPara>
              </a14:m>
              <a:endParaRPr lang="ru-RU" sz="1600" kern="1200" dirty="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dgm:t>
        </dgm:pt>
      </mc:Choice>
      <mc:Fallback xmlns="">
        <dgm:pt modelId="{74726B76-41B4-4D7F-B5E2-16676316AC80}">
          <dgm:prSet custT="1"/>
          <dgm:spPr/>
          <dgm:t>
            <a:bodyPr/>
            <a:lstStyle/>
            <a:p>
              <a:pPr marL="171450" lvl="1" indent="-171450" algn="l" defTabSz="7112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None/>
              </a:pPr>
              <a:r>
                <a:rPr lang="ru-RU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20%&lt;</a:t>
              </a:r>
              <a:r>
                <a:rPr lang="ru-RU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cs typeface="+mn-cs"/>
                </a:rPr>
                <a:t>(</a:t>
              </a:r>
              <a:r>
                <a:rPr lang="en-US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Y</a:t>
              </a:r>
              <a:r>
                <a:rPr lang="ru-RU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_</a:t>
              </a:r>
              <a:r>
                <a:rPr lang="en-US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𝑡</a:t>
              </a:r>
              <a:r>
                <a:rPr lang="ru-RU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−</a:t>
              </a:r>
              <a:r>
                <a:rPr lang="en-US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Y</a:t>
              </a:r>
              <a:r>
                <a:rPr lang="ru-RU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_(</a:t>
              </a:r>
              <a:r>
                <a:rPr lang="en-US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𝑡</a:t>
              </a:r>
              <a:r>
                <a:rPr lang="ru-RU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−1))/</a:t>
              </a:r>
              <a:r>
                <a:rPr lang="en-US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Y</a:t>
              </a:r>
              <a:r>
                <a:rPr lang="ru-RU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_(</a:t>
              </a:r>
              <a:r>
                <a:rPr lang="en-US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𝑡</a:t>
              </a:r>
              <a:r>
                <a:rPr lang="ru-RU" sz="1600" i="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−1)  100%</a:t>
              </a:r>
              <a:endParaRPr lang="ru-RU" sz="1600" kern="1200" dirty="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dgm:t>
        </dgm:pt>
      </mc:Fallback>
    </mc:AlternateContent>
    <dgm:pt modelId="{637915B6-31DB-466E-AA9A-91897E018CCC}" type="parTrans" cxnId="{E35E0B4A-7AC6-40AB-A9E5-03609BC0D56B}">
      <dgm:prSet/>
      <dgm:spPr/>
      <dgm:t>
        <a:bodyPr/>
        <a:lstStyle/>
        <a:p>
          <a:endParaRPr lang="ru-RU" sz="2000"/>
        </a:p>
      </dgm:t>
    </dgm:pt>
    <dgm:pt modelId="{ECEC2E55-63A4-4156-B6A8-3A7E244028F4}" type="sibTrans" cxnId="{E35E0B4A-7AC6-40AB-A9E5-03609BC0D56B}">
      <dgm:prSet/>
      <dgm:spPr/>
      <dgm:t>
        <a:bodyPr/>
        <a:lstStyle/>
        <a:p>
          <a:endParaRPr lang="ru-RU" sz="2000"/>
        </a:p>
      </dgm:t>
    </dgm:pt>
    <dgm:pt modelId="{EBE6AA5E-C42A-4236-B9CF-264225558DC4}" type="pres">
      <dgm:prSet presAssocID="{1ECFCE91-0B70-48F2-8B04-037B3F620A17}" presName="Name0" presStyleCnt="0">
        <dgm:presLayoutVars>
          <dgm:dir/>
          <dgm:animLvl val="lvl"/>
          <dgm:resizeHandles val="exact"/>
        </dgm:presLayoutVars>
      </dgm:prSet>
      <dgm:spPr/>
    </dgm:pt>
    <dgm:pt modelId="{1BD9392E-C7A5-4112-B48D-4C74711F36D5}" type="pres">
      <dgm:prSet presAssocID="{08B275F8-CF89-4156-8BEC-8B96F209D3BC}" presName="linNode" presStyleCnt="0"/>
      <dgm:spPr/>
    </dgm:pt>
    <dgm:pt modelId="{228E200D-EC50-4C85-B15E-6D4994389211}" type="pres">
      <dgm:prSet presAssocID="{08B275F8-CF89-4156-8BEC-8B96F209D3BC}" presName="parentText" presStyleLbl="node1" presStyleIdx="0" presStyleCnt="4" custScaleX="23445">
        <dgm:presLayoutVars>
          <dgm:chMax val="1"/>
          <dgm:bulletEnabled val="1"/>
        </dgm:presLayoutVars>
      </dgm:prSet>
      <dgm:spPr/>
    </dgm:pt>
    <dgm:pt modelId="{47058D4D-4CE6-4ECC-BC08-AD3A2645C894}" type="pres">
      <dgm:prSet presAssocID="{08B275F8-CF89-4156-8BEC-8B96F209D3BC}" presName="descendantText" presStyleLbl="alignAccFollowNode1" presStyleIdx="0" presStyleCnt="4">
        <dgm:presLayoutVars>
          <dgm:bulletEnabled val="1"/>
        </dgm:presLayoutVars>
      </dgm:prSet>
      <dgm:spPr/>
    </dgm:pt>
    <dgm:pt modelId="{6707B1D6-5F8F-41D0-BD5F-A221F4A578F7}" type="pres">
      <dgm:prSet presAssocID="{3CF209C4-AF55-484D-B1B3-1CC5C30C112A}" presName="sp" presStyleCnt="0"/>
      <dgm:spPr/>
    </dgm:pt>
    <dgm:pt modelId="{B7D901A3-1D52-4882-B4FB-EBF62193551E}" type="pres">
      <dgm:prSet presAssocID="{7C72D4F0-6298-4B6D-AD5C-4212BABCEA7D}" presName="linNode" presStyleCnt="0"/>
      <dgm:spPr/>
    </dgm:pt>
    <dgm:pt modelId="{65B977CC-4D43-47CB-B51F-FB1A70B6A73B}" type="pres">
      <dgm:prSet presAssocID="{7C72D4F0-6298-4B6D-AD5C-4212BABCEA7D}" presName="parentText" presStyleLbl="node1" presStyleIdx="1" presStyleCnt="4" custScaleX="23445">
        <dgm:presLayoutVars>
          <dgm:chMax val="1"/>
          <dgm:bulletEnabled val="1"/>
        </dgm:presLayoutVars>
      </dgm:prSet>
      <dgm:spPr/>
    </dgm:pt>
    <dgm:pt modelId="{B1F67BF4-EF57-42AC-A85A-57A4097C27E3}" type="pres">
      <dgm:prSet presAssocID="{7C72D4F0-6298-4B6D-AD5C-4212BABCEA7D}" presName="descendantText" presStyleLbl="alignAccFollowNode1" presStyleIdx="1" presStyleCnt="4">
        <dgm:presLayoutVars>
          <dgm:bulletEnabled val="1"/>
        </dgm:presLayoutVars>
      </dgm:prSet>
      <dgm:spPr/>
    </dgm:pt>
    <dgm:pt modelId="{8C2EBC4F-C6EB-4B31-A91A-727B826B4ECD}" type="pres">
      <dgm:prSet presAssocID="{AA345FAD-81B1-4831-BC51-6EC4A104606B}" presName="sp" presStyleCnt="0"/>
      <dgm:spPr/>
    </dgm:pt>
    <dgm:pt modelId="{20326990-632B-4EF8-92B6-F107C10CB06E}" type="pres">
      <dgm:prSet presAssocID="{BAB79D5B-20DF-4885-81C0-16A3A92AB882}" presName="linNode" presStyleCnt="0"/>
      <dgm:spPr/>
    </dgm:pt>
    <dgm:pt modelId="{C3D3452A-BDC2-4887-AC64-0C6C817C41D7}" type="pres">
      <dgm:prSet presAssocID="{BAB79D5B-20DF-4885-81C0-16A3A92AB882}" presName="parentText" presStyleLbl="node1" presStyleIdx="2" presStyleCnt="4" custScaleX="23445">
        <dgm:presLayoutVars>
          <dgm:chMax val="1"/>
          <dgm:bulletEnabled val="1"/>
        </dgm:presLayoutVars>
      </dgm:prSet>
      <dgm:spPr/>
    </dgm:pt>
    <dgm:pt modelId="{4C9C3BDD-6132-499B-82C7-96CD32F0D13C}" type="pres">
      <dgm:prSet presAssocID="{BAB79D5B-20DF-4885-81C0-16A3A92AB882}" presName="descendantText" presStyleLbl="alignAccFollowNode1" presStyleIdx="2" presStyleCnt="4">
        <dgm:presLayoutVars>
          <dgm:bulletEnabled val="1"/>
        </dgm:presLayoutVars>
      </dgm:prSet>
      <dgm:spPr/>
    </dgm:pt>
    <dgm:pt modelId="{BD64746D-61C0-4A02-AB10-9559F51C4BF5}" type="pres">
      <dgm:prSet presAssocID="{14722781-A9ED-4D76-937C-B004A6CCC45F}" presName="sp" presStyleCnt="0"/>
      <dgm:spPr/>
    </dgm:pt>
    <dgm:pt modelId="{C713F7DA-D1D5-4AA8-A661-EF623D78FFD9}" type="pres">
      <dgm:prSet presAssocID="{F14FE945-1FCF-4A1A-A8C5-2DA4696EBA67}" presName="linNode" presStyleCnt="0"/>
      <dgm:spPr/>
    </dgm:pt>
    <dgm:pt modelId="{AD9D7350-1211-4309-AEE6-15F507C2D2A8}" type="pres">
      <dgm:prSet presAssocID="{F14FE945-1FCF-4A1A-A8C5-2DA4696EBA67}" presName="parentText" presStyleLbl="node1" presStyleIdx="3" presStyleCnt="4" custScaleX="23445">
        <dgm:presLayoutVars>
          <dgm:chMax val="1"/>
          <dgm:bulletEnabled val="1"/>
        </dgm:presLayoutVars>
      </dgm:prSet>
      <dgm:spPr/>
    </dgm:pt>
    <dgm:pt modelId="{DE29727C-B997-4314-9A90-3E3C02D1F959}" type="pres">
      <dgm:prSet presAssocID="{F14FE945-1FCF-4A1A-A8C5-2DA4696EBA67}" presName="descendantText" presStyleLbl="alignAccFollowNode1" presStyleIdx="3" presStyleCnt="4">
        <dgm:presLayoutVars>
          <dgm:bulletEnabled val="1"/>
        </dgm:presLayoutVars>
      </dgm:prSet>
      <dgm:spPr/>
    </dgm:pt>
  </dgm:ptLst>
  <dgm:cxnLst>
    <dgm:cxn modelId="{A492D904-7B12-4054-9B7F-7E47E9A6DD1F}" type="presOf" srcId="{BB272F0D-30C2-47C4-9731-B77A95EC57D4}" destId="{B1F67BF4-EF57-42AC-A85A-57A4097C27E3}" srcOrd="0" destOrd="0" presId="urn:microsoft.com/office/officeart/2005/8/layout/vList5"/>
    <dgm:cxn modelId="{E3FBD907-3D75-464C-B44D-BB1FF13F23E3}" srcId="{1ECFCE91-0B70-48F2-8B04-037B3F620A17}" destId="{08B275F8-CF89-4156-8BEC-8B96F209D3BC}" srcOrd="0" destOrd="0" parTransId="{EA3A7D9C-F0F5-4160-B035-013B099D0621}" sibTransId="{3CF209C4-AF55-484D-B1B3-1CC5C30C112A}"/>
    <dgm:cxn modelId="{45998D1E-F01D-44D3-86AA-998E4849A488}" srcId="{7C72D4F0-6298-4B6D-AD5C-4212BABCEA7D}" destId="{BB272F0D-30C2-47C4-9731-B77A95EC57D4}" srcOrd="0" destOrd="0" parTransId="{63DBFD04-1035-4468-B19C-E4D79DB2566C}" sibTransId="{C71CF19A-81FE-4E97-A1EE-BB513286E70E}"/>
    <dgm:cxn modelId="{0DCC8A2F-D6A3-49C5-9B0F-1F572DBA74CE}" type="presOf" srcId="{F14FE945-1FCF-4A1A-A8C5-2DA4696EBA67}" destId="{AD9D7350-1211-4309-AEE6-15F507C2D2A8}" srcOrd="0" destOrd="0" presId="urn:microsoft.com/office/officeart/2005/8/layout/vList5"/>
    <dgm:cxn modelId="{64BAC132-5965-4B17-A255-8B28C0633879}" srcId="{1ECFCE91-0B70-48F2-8B04-037B3F620A17}" destId="{BAB79D5B-20DF-4885-81C0-16A3A92AB882}" srcOrd="2" destOrd="0" parTransId="{A5FDCF3D-3089-4568-B2D9-C1DE4233847F}" sibTransId="{14722781-A9ED-4D76-937C-B004A6CCC45F}"/>
    <dgm:cxn modelId="{E35E0B4A-7AC6-40AB-A9E5-03609BC0D56B}" srcId="{F14FE945-1FCF-4A1A-A8C5-2DA4696EBA67}" destId="{74726B76-41B4-4D7F-B5E2-16676316AC80}" srcOrd="0" destOrd="0" parTransId="{637915B6-31DB-466E-AA9A-91897E018CCC}" sibTransId="{ECEC2E55-63A4-4156-B6A8-3A7E244028F4}"/>
    <dgm:cxn modelId="{8ED9DD4B-07F4-4F65-9553-28505865EE1F}" srcId="{1ECFCE91-0B70-48F2-8B04-037B3F620A17}" destId="{7C72D4F0-6298-4B6D-AD5C-4212BABCEA7D}" srcOrd="1" destOrd="0" parTransId="{9B06748C-08E3-4F6D-863D-D1AEE92BF8F8}" sibTransId="{AA345FAD-81B1-4831-BC51-6EC4A104606B}"/>
    <dgm:cxn modelId="{8870927D-18BA-4B0B-BE63-57EBC925B60F}" type="presOf" srcId="{C264A97F-5E96-4024-B6C7-A21467F41FBE}" destId="{47058D4D-4CE6-4ECC-BC08-AD3A2645C894}" srcOrd="0" destOrd="0" presId="urn:microsoft.com/office/officeart/2005/8/layout/vList5"/>
    <dgm:cxn modelId="{E40E8A80-22DE-43F1-B9AB-AFBB0A7EB254}" srcId="{1ECFCE91-0B70-48F2-8B04-037B3F620A17}" destId="{F14FE945-1FCF-4A1A-A8C5-2DA4696EBA67}" srcOrd="3" destOrd="0" parTransId="{B36F917F-EEDA-4D8B-A093-030005535323}" sibTransId="{A9221D44-E481-4D92-BEBB-80751E00F550}"/>
    <dgm:cxn modelId="{BFF6E680-AEC6-4309-9632-69F27CB1018E}" type="presOf" srcId="{74726B76-41B4-4D7F-B5E2-16676316AC80}" destId="{DE29727C-B997-4314-9A90-3E3C02D1F959}" srcOrd="0" destOrd="0" presId="urn:microsoft.com/office/officeart/2005/8/layout/vList5"/>
    <dgm:cxn modelId="{D0FCF187-2A45-4BBD-8E52-AF7CCCFEDFED}" type="presOf" srcId="{1ECFCE91-0B70-48F2-8B04-037B3F620A17}" destId="{EBE6AA5E-C42A-4236-B9CF-264225558DC4}" srcOrd="0" destOrd="0" presId="urn:microsoft.com/office/officeart/2005/8/layout/vList5"/>
    <dgm:cxn modelId="{47209188-06C3-4E87-9B3C-C03DA3AF1A45}" type="presOf" srcId="{BAB79D5B-20DF-4885-81C0-16A3A92AB882}" destId="{C3D3452A-BDC2-4887-AC64-0C6C817C41D7}" srcOrd="0" destOrd="0" presId="urn:microsoft.com/office/officeart/2005/8/layout/vList5"/>
    <dgm:cxn modelId="{8AFAE3CC-BD7D-4608-892B-D4CDF12C4167}" type="presOf" srcId="{7A25F39A-7638-4417-BC45-50C7FF1A6B5A}" destId="{4C9C3BDD-6132-499B-82C7-96CD32F0D13C}" srcOrd="0" destOrd="0" presId="urn:microsoft.com/office/officeart/2005/8/layout/vList5"/>
    <dgm:cxn modelId="{2126C1CE-2B8C-41B9-BAEF-7B24AEE1EA23}" srcId="{BAB79D5B-20DF-4885-81C0-16A3A92AB882}" destId="{7A25F39A-7638-4417-BC45-50C7FF1A6B5A}" srcOrd="0" destOrd="0" parTransId="{B89DCD77-7C1D-4EB0-8860-4C8DB80D53E5}" sibTransId="{D31EE4D8-75BA-4B6D-AB4D-CBE8931639F0}"/>
    <dgm:cxn modelId="{D23C8BDE-DF7A-4A3A-881A-0C9999890AFF}" type="presOf" srcId="{08B275F8-CF89-4156-8BEC-8B96F209D3BC}" destId="{228E200D-EC50-4C85-B15E-6D4994389211}" srcOrd="0" destOrd="0" presId="urn:microsoft.com/office/officeart/2005/8/layout/vList5"/>
    <dgm:cxn modelId="{44CB58FE-CE1F-4576-B21C-B3F9BA58EDEE}" srcId="{08B275F8-CF89-4156-8BEC-8B96F209D3BC}" destId="{C264A97F-5E96-4024-B6C7-A21467F41FBE}" srcOrd="0" destOrd="0" parTransId="{68A93D65-C1B9-4A65-ABF8-ABEEF3EC57DF}" sibTransId="{9E69929D-7D89-4601-9181-9C22D06604D8}"/>
    <dgm:cxn modelId="{83AAA1FE-E744-4A9E-B7E4-557323FB8FFA}" type="presOf" srcId="{7C72D4F0-6298-4B6D-AD5C-4212BABCEA7D}" destId="{65B977CC-4D43-47CB-B51F-FB1A70B6A73B}" srcOrd="0" destOrd="0" presId="urn:microsoft.com/office/officeart/2005/8/layout/vList5"/>
    <dgm:cxn modelId="{C1224CE1-500B-47D6-A2B5-117B7DB756FB}" type="presParOf" srcId="{EBE6AA5E-C42A-4236-B9CF-264225558DC4}" destId="{1BD9392E-C7A5-4112-B48D-4C74711F36D5}" srcOrd="0" destOrd="0" presId="urn:microsoft.com/office/officeart/2005/8/layout/vList5"/>
    <dgm:cxn modelId="{342B40F4-613C-413A-A58E-34BC6F33EB28}" type="presParOf" srcId="{1BD9392E-C7A5-4112-B48D-4C74711F36D5}" destId="{228E200D-EC50-4C85-B15E-6D4994389211}" srcOrd="0" destOrd="0" presId="urn:microsoft.com/office/officeart/2005/8/layout/vList5"/>
    <dgm:cxn modelId="{298D510F-41A9-4D06-8208-C07E336EBECA}" type="presParOf" srcId="{1BD9392E-C7A5-4112-B48D-4C74711F36D5}" destId="{47058D4D-4CE6-4ECC-BC08-AD3A2645C894}" srcOrd="1" destOrd="0" presId="urn:microsoft.com/office/officeart/2005/8/layout/vList5"/>
    <dgm:cxn modelId="{9A2B2F84-1D7B-49B2-BB6C-A838C6EB9874}" type="presParOf" srcId="{EBE6AA5E-C42A-4236-B9CF-264225558DC4}" destId="{6707B1D6-5F8F-41D0-BD5F-A221F4A578F7}" srcOrd="1" destOrd="0" presId="urn:microsoft.com/office/officeart/2005/8/layout/vList5"/>
    <dgm:cxn modelId="{19323223-410F-4E0B-A996-D5DF88904458}" type="presParOf" srcId="{EBE6AA5E-C42A-4236-B9CF-264225558DC4}" destId="{B7D901A3-1D52-4882-B4FB-EBF62193551E}" srcOrd="2" destOrd="0" presId="urn:microsoft.com/office/officeart/2005/8/layout/vList5"/>
    <dgm:cxn modelId="{0A64ED7B-CFE6-4158-B393-57E5803C7E5D}" type="presParOf" srcId="{B7D901A3-1D52-4882-B4FB-EBF62193551E}" destId="{65B977CC-4D43-47CB-B51F-FB1A70B6A73B}" srcOrd="0" destOrd="0" presId="urn:microsoft.com/office/officeart/2005/8/layout/vList5"/>
    <dgm:cxn modelId="{9289258E-5A11-477D-A325-D5EB6D01CC39}" type="presParOf" srcId="{B7D901A3-1D52-4882-B4FB-EBF62193551E}" destId="{B1F67BF4-EF57-42AC-A85A-57A4097C27E3}" srcOrd="1" destOrd="0" presId="urn:microsoft.com/office/officeart/2005/8/layout/vList5"/>
    <dgm:cxn modelId="{95B7D082-AB1D-49F2-A895-E91C6F21D757}" type="presParOf" srcId="{EBE6AA5E-C42A-4236-B9CF-264225558DC4}" destId="{8C2EBC4F-C6EB-4B31-A91A-727B826B4ECD}" srcOrd="3" destOrd="0" presId="urn:microsoft.com/office/officeart/2005/8/layout/vList5"/>
    <dgm:cxn modelId="{610FF8C1-8A26-4424-8E7F-AFF1C3A2F53B}" type="presParOf" srcId="{EBE6AA5E-C42A-4236-B9CF-264225558DC4}" destId="{20326990-632B-4EF8-92B6-F107C10CB06E}" srcOrd="4" destOrd="0" presId="urn:microsoft.com/office/officeart/2005/8/layout/vList5"/>
    <dgm:cxn modelId="{BE2648CD-7AAB-40EC-991C-8E3DD1A9FD6F}" type="presParOf" srcId="{20326990-632B-4EF8-92B6-F107C10CB06E}" destId="{C3D3452A-BDC2-4887-AC64-0C6C817C41D7}" srcOrd="0" destOrd="0" presId="urn:microsoft.com/office/officeart/2005/8/layout/vList5"/>
    <dgm:cxn modelId="{29C81970-4E66-429B-8BC6-22B54C9BB6D8}" type="presParOf" srcId="{20326990-632B-4EF8-92B6-F107C10CB06E}" destId="{4C9C3BDD-6132-499B-82C7-96CD32F0D13C}" srcOrd="1" destOrd="0" presId="urn:microsoft.com/office/officeart/2005/8/layout/vList5"/>
    <dgm:cxn modelId="{49DF23B1-4825-4CAB-A835-59CDDAE2BD50}" type="presParOf" srcId="{EBE6AA5E-C42A-4236-B9CF-264225558DC4}" destId="{BD64746D-61C0-4A02-AB10-9559F51C4BF5}" srcOrd="5" destOrd="0" presId="urn:microsoft.com/office/officeart/2005/8/layout/vList5"/>
    <dgm:cxn modelId="{D1A6A79B-BDBD-4900-BFFD-C360F9BB87D2}" type="presParOf" srcId="{EBE6AA5E-C42A-4236-B9CF-264225558DC4}" destId="{C713F7DA-D1D5-4AA8-A661-EF623D78FFD9}" srcOrd="6" destOrd="0" presId="urn:microsoft.com/office/officeart/2005/8/layout/vList5"/>
    <dgm:cxn modelId="{24195338-4B02-49AD-9B9A-4B5B1CBAFB37}" type="presParOf" srcId="{C713F7DA-D1D5-4AA8-A661-EF623D78FFD9}" destId="{AD9D7350-1211-4309-AEE6-15F507C2D2A8}" srcOrd="0" destOrd="0" presId="urn:microsoft.com/office/officeart/2005/8/layout/vList5"/>
    <dgm:cxn modelId="{16BF5D9C-DD92-4F3E-9BCD-63A136D270B5}" type="presParOf" srcId="{C713F7DA-D1D5-4AA8-A661-EF623D78FFD9}" destId="{DE29727C-B997-4314-9A90-3E3C02D1F959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1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50.xml><?xml version="1.0" encoding="utf-8"?>
<dgm:dataModel xmlns:dgm="http://schemas.openxmlformats.org/drawingml/2006/diagram" xmlns:a="http://schemas.openxmlformats.org/drawingml/2006/main">
  <dgm:ptLst>
    <dgm:pt modelId="{1ECFCE91-0B70-48F2-8B04-037B3F620A17}" type="doc">
      <dgm:prSet loTypeId="urn:microsoft.com/office/officeart/2005/8/layout/vList5" loCatId="list" qsTypeId="urn:microsoft.com/office/officeart/2005/8/quickstyle/simple3" qsCatId="simple" csTypeId="urn:microsoft.com/office/officeart/2005/8/colors/accent4_2" csCatId="accent4" phldr="1"/>
      <dgm:spPr/>
      <dgm:t>
        <a:bodyPr/>
        <a:lstStyle/>
        <a:p>
          <a:endParaRPr lang="ru-RU"/>
        </a:p>
      </dgm:t>
    </dgm:pt>
    <dgm:pt modelId="{08B275F8-CF89-4156-8BEC-8B96F209D3BC}">
      <dgm:prSet custT="1"/>
      <dgm:spPr/>
      <dgm:t>
        <a:bodyPr/>
        <a:lstStyle/>
        <a:p>
          <a:r>
            <a: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1</a:t>
          </a:r>
          <a:endParaRPr lang="ru-RU" sz="2400" dirty="0">
            <a:latin typeface="Times New Roman" panose="02020603050405020304" pitchFamily="18" charset="0"/>
            <a:ea typeface="Times New Roman" panose="02020603050405020304" pitchFamily="18" charset="0"/>
          </a:endParaRPr>
        </a:p>
      </dgm:t>
    </dgm:pt>
    <dgm:pt modelId="{EA3A7D9C-F0F5-4160-B035-013B099D0621}" type="parTrans" cxnId="{E3FBD907-3D75-464C-B44D-BB1FF13F23E3}">
      <dgm:prSet/>
      <dgm:spPr/>
      <dgm:t>
        <a:bodyPr/>
        <a:lstStyle/>
        <a:p>
          <a:endParaRPr lang="ru-RU" sz="2000"/>
        </a:p>
      </dgm:t>
    </dgm:pt>
    <dgm:pt modelId="{3CF209C4-AF55-484D-B1B3-1CC5C30C112A}" type="sibTrans" cxnId="{E3FBD907-3D75-464C-B44D-BB1FF13F23E3}">
      <dgm:prSet/>
      <dgm:spPr/>
      <dgm:t>
        <a:bodyPr/>
        <a:lstStyle/>
        <a:p>
          <a:endParaRPr lang="ru-RU" sz="2000"/>
        </a:p>
      </dgm:t>
    </dgm:pt>
    <dgm:pt modelId="{7C72D4F0-6298-4B6D-AD5C-4212BABCEA7D}">
      <dgm:prSet custT="1"/>
      <dgm:spPr/>
      <dgm:t>
        <a:bodyPr/>
        <a:lstStyle/>
        <a:p>
          <a:r>
            <a: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2</a:t>
          </a:r>
          <a:endParaRPr lang="ru-RU" sz="2400" dirty="0">
            <a:latin typeface="Times New Roman" panose="02020603050405020304" pitchFamily="18" charset="0"/>
            <a:ea typeface="Times New Roman" panose="02020603050405020304" pitchFamily="18" charset="0"/>
          </a:endParaRPr>
        </a:p>
      </dgm:t>
    </dgm:pt>
    <dgm:pt modelId="{AA345FAD-81B1-4831-BC51-6EC4A104606B}" type="sibTrans" cxnId="{8ED9DD4B-07F4-4F65-9553-28505865EE1F}">
      <dgm:prSet/>
      <dgm:spPr/>
      <dgm:t>
        <a:bodyPr/>
        <a:lstStyle/>
        <a:p>
          <a:endParaRPr lang="ru-RU" sz="2000"/>
        </a:p>
      </dgm:t>
    </dgm:pt>
    <dgm:pt modelId="{9B06748C-08E3-4F6D-863D-D1AEE92BF8F8}" type="parTrans" cxnId="{8ED9DD4B-07F4-4F65-9553-28505865EE1F}">
      <dgm:prSet/>
      <dgm:spPr/>
      <dgm:t>
        <a:bodyPr/>
        <a:lstStyle/>
        <a:p>
          <a:endParaRPr lang="ru-RU" sz="2000"/>
        </a:p>
      </dgm:t>
    </dgm:pt>
    <dgm:pt modelId="{BAB79D5B-20DF-4885-81C0-16A3A92AB882}">
      <dgm:prSet custT="1"/>
      <dgm:spPr/>
      <dgm:t>
        <a:bodyPr/>
        <a:lstStyle/>
        <a:p>
          <a:r>
            <a: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3</a:t>
          </a:r>
          <a:endParaRPr lang="ru-RU" sz="2400" dirty="0">
            <a:latin typeface="Times New Roman" panose="02020603050405020304" pitchFamily="18" charset="0"/>
            <a:ea typeface="Times New Roman" panose="02020603050405020304" pitchFamily="18" charset="0"/>
          </a:endParaRPr>
        </a:p>
      </dgm:t>
    </dgm:pt>
    <dgm:pt modelId="{14722781-A9ED-4D76-937C-B004A6CCC45F}" type="sibTrans" cxnId="{64BAC132-5965-4B17-A255-8B28C0633879}">
      <dgm:prSet/>
      <dgm:spPr/>
      <dgm:t>
        <a:bodyPr/>
        <a:lstStyle/>
        <a:p>
          <a:endParaRPr lang="ru-RU" sz="2000"/>
        </a:p>
      </dgm:t>
    </dgm:pt>
    <dgm:pt modelId="{A5FDCF3D-3089-4568-B2D9-C1DE4233847F}" type="parTrans" cxnId="{64BAC132-5965-4B17-A255-8B28C0633879}">
      <dgm:prSet/>
      <dgm:spPr/>
      <dgm:t>
        <a:bodyPr/>
        <a:lstStyle/>
        <a:p>
          <a:endParaRPr lang="ru-RU" sz="2000"/>
        </a:p>
      </dgm:t>
    </dgm:pt>
    <dgm:pt modelId="{F14FE945-1FCF-4A1A-A8C5-2DA4696EBA67}">
      <dgm:prSet custT="1"/>
      <dgm:spPr/>
      <dgm:t>
        <a:bodyPr/>
        <a:lstStyle/>
        <a:p>
          <a:r>
            <a: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4</a:t>
          </a:r>
        </a:p>
      </dgm:t>
    </dgm:pt>
    <dgm:pt modelId="{A9221D44-E481-4D92-BEBB-80751E00F550}" type="sibTrans" cxnId="{E40E8A80-22DE-43F1-B9AB-AFBB0A7EB254}">
      <dgm:prSet/>
      <dgm:spPr/>
      <dgm:t>
        <a:bodyPr/>
        <a:lstStyle/>
        <a:p>
          <a:endParaRPr lang="ru-RU" sz="2000"/>
        </a:p>
      </dgm:t>
    </dgm:pt>
    <dgm:pt modelId="{B36F917F-EEDA-4D8B-A093-030005535323}" type="parTrans" cxnId="{E40E8A80-22DE-43F1-B9AB-AFBB0A7EB254}">
      <dgm:prSet/>
      <dgm:spPr/>
      <dgm:t>
        <a:bodyPr/>
        <a:lstStyle/>
        <a:p>
          <a:endParaRPr lang="ru-RU" sz="2000"/>
        </a:p>
      </dgm:t>
    </dgm:pt>
    <dgm:pt modelId="{C264A97F-5E96-4024-B6C7-A21467F41FBE}">
      <dgm:prSet custT="1"/>
      <dgm:spPr>
        <a:blipFill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ru-RU">
              <a:noFill/>
            </a:rPr>
            <a:t> </a:t>
          </a:r>
        </a:p>
      </dgm:t>
    </dgm:pt>
    <dgm:pt modelId="{68A93D65-C1B9-4A65-ABF8-ABEEF3EC57DF}" type="parTrans" cxnId="{44CB58FE-CE1F-4576-B21C-B3F9BA58EDEE}">
      <dgm:prSet/>
      <dgm:spPr/>
      <dgm:t>
        <a:bodyPr/>
        <a:lstStyle/>
        <a:p>
          <a:endParaRPr lang="ru-RU" sz="2000"/>
        </a:p>
      </dgm:t>
    </dgm:pt>
    <dgm:pt modelId="{9E69929D-7D89-4601-9181-9C22D06604D8}" type="sibTrans" cxnId="{44CB58FE-CE1F-4576-B21C-B3F9BA58EDEE}">
      <dgm:prSet/>
      <dgm:spPr/>
      <dgm:t>
        <a:bodyPr/>
        <a:lstStyle/>
        <a:p>
          <a:endParaRPr lang="ru-RU" sz="2000"/>
        </a:p>
      </dgm:t>
    </dgm:pt>
    <dgm:pt modelId="{BB272F0D-30C2-47C4-9731-B77A95EC57D4}">
      <dgm:prSet custT="1"/>
      <dgm:spPr>
        <a:blipFill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r>
            <a:rPr lang="ru-RU">
              <a:noFill/>
            </a:rPr>
            <a:t> </a:t>
          </a:r>
        </a:p>
      </dgm:t>
    </dgm:pt>
    <dgm:pt modelId="{63DBFD04-1035-4468-B19C-E4D79DB2566C}" type="parTrans" cxnId="{45998D1E-F01D-44D3-86AA-998E4849A488}">
      <dgm:prSet/>
      <dgm:spPr/>
      <dgm:t>
        <a:bodyPr/>
        <a:lstStyle/>
        <a:p>
          <a:endParaRPr lang="ru-RU" sz="2000"/>
        </a:p>
      </dgm:t>
    </dgm:pt>
    <dgm:pt modelId="{C71CF19A-81FE-4E97-A1EE-BB513286E70E}" type="sibTrans" cxnId="{45998D1E-F01D-44D3-86AA-998E4849A488}">
      <dgm:prSet/>
      <dgm:spPr/>
      <dgm:t>
        <a:bodyPr/>
        <a:lstStyle/>
        <a:p>
          <a:endParaRPr lang="ru-RU" sz="2000"/>
        </a:p>
      </dgm:t>
    </dgm:pt>
    <dgm:pt modelId="{7A25F39A-7638-4417-BC45-50C7FF1A6B5A}">
      <dgm:prSet custT="1"/>
      <dgm:spPr>
        <a:blipFill>
          <a:blip xmlns:r="http://schemas.openxmlformats.org/officeDocument/2006/relationships" r:embed="rId3"/>
          <a:stretch>
            <a:fillRect/>
          </a:stretch>
        </a:blipFill>
      </dgm:spPr>
      <dgm:t>
        <a:bodyPr/>
        <a:lstStyle/>
        <a:p>
          <a:r>
            <a:rPr lang="ru-RU">
              <a:noFill/>
            </a:rPr>
            <a:t> </a:t>
          </a:r>
        </a:p>
      </dgm:t>
    </dgm:pt>
    <dgm:pt modelId="{B89DCD77-7C1D-4EB0-8860-4C8DB80D53E5}" type="parTrans" cxnId="{2126C1CE-2B8C-41B9-BAEF-7B24AEE1EA23}">
      <dgm:prSet/>
      <dgm:spPr/>
      <dgm:t>
        <a:bodyPr/>
        <a:lstStyle/>
        <a:p>
          <a:endParaRPr lang="ru-RU" sz="2000"/>
        </a:p>
      </dgm:t>
    </dgm:pt>
    <dgm:pt modelId="{D31EE4D8-75BA-4B6D-AB4D-CBE8931639F0}" type="sibTrans" cxnId="{2126C1CE-2B8C-41B9-BAEF-7B24AEE1EA23}">
      <dgm:prSet/>
      <dgm:spPr/>
      <dgm:t>
        <a:bodyPr/>
        <a:lstStyle/>
        <a:p>
          <a:endParaRPr lang="ru-RU" sz="2000"/>
        </a:p>
      </dgm:t>
    </dgm:pt>
    <dgm:pt modelId="{74726B76-41B4-4D7F-B5E2-16676316AC80}">
      <dgm:prSet custT="1"/>
      <dgm:spPr>
        <a:blipFill>
          <a:blip xmlns:r="http://schemas.openxmlformats.org/officeDocument/2006/relationships" r:embed="rId4"/>
          <a:stretch>
            <a:fillRect/>
          </a:stretch>
        </a:blipFill>
      </dgm:spPr>
      <dgm:t>
        <a:bodyPr/>
        <a:lstStyle/>
        <a:p>
          <a:r>
            <a:rPr lang="ru-RU">
              <a:noFill/>
            </a:rPr>
            <a:t> </a:t>
          </a:r>
        </a:p>
      </dgm:t>
    </dgm:pt>
    <dgm:pt modelId="{637915B6-31DB-466E-AA9A-91897E018CCC}" type="parTrans" cxnId="{E35E0B4A-7AC6-40AB-A9E5-03609BC0D56B}">
      <dgm:prSet/>
      <dgm:spPr/>
      <dgm:t>
        <a:bodyPr/>
        <a:lstStyle/>
        <a:p>
          <a:endParaRPr lang="ru-RU" sz="2000"/>
        </a:p>
      </dgm:t>
    </dgm:pt>
    <dgm:pt modelId="{ECEC2E55-63A4-4156-B6A8-3A7E244028F4}" type="sibTrans" cxnId="{E35E0B4A-7AC6-40AB-A9E5-03609BC0D56B}">
      <dgm:prSet/>
      <dgm:spPr/>
      <dgm:t>
        <a:bodyPr/>
        <a:lstStyle/>
        <a:p>
          <a:endParaRPr lang="ru-RU" sz="2000"/>
        </a:p>
      </dgm:t>
    </dgm:pt>
    <dgm:pt modelId="{EBE6AA5E-C42A-4236-B9CF-264225558DC4}" type="pres">
      <dgm:prSet presAssocID="{1ECFCE91-0B70-48F2-8B04-037B3F620A17}" presName="Name0" presStyleCnt="0">
        <dgm:presLayoutVars>
          <dgm:dir/>
          <dgm:animLvl val="lvl"/>
          <dgm:resizeHandles val="exact"/>
        </dgm:presLayoutVars>
      </dgm:prSet>
      <dgm:spPr/>
    </dgm:pt>
    <dgm:pt modelId="{1BD9392E-C7A5-4112-B48D-4C74711F36D5}" type="pres">
      <dgm:prSet presAssocID="{08B275F8-CF89-4156-8BEC-8B96F209D3BC}" presName="linNode" presStyleCnt="0"/>
      <dgm:spPr/>
    </dgm:pt>
    <dgm:pt modelId="{228E200D-EC50-4C85-B15E-6D4994389211}" type="pres">
      <dgm:prSet presAssocID="{08B275F8-CF89-4156-8BEC-8B96F209D3BC}" presName="parentText" presStyleLbl="node1" presStyleIdx="0" presStyleCnt="4" custScaleX="23445">
        <dgm:presLayoutVars>
          <dgm:chMax val="1"/>
          <dgm:bulletEnabled val="1"/>
        </dgm:presLayoutVars>
      </dgm:prSet>
      <dgm:spPr/>
    </dgm:pt>
    <dgm:pt modelId="{47058D4D-4CE6-4ECC-BC08-AD3A2645C894}" type="pres">
      <dgm:prSet presAssocID="{08B275F8-CF89-4156-8BEC-8B96F209D3BC}" presName="descendantText" presStyleLbl="alignAccFollowNode1" presStyleIdx="0" presStyleCnt="4">
        <dgm:presLayoutVars>
          <dgm:bulletEnabled val="1"/>
        </dgm:presLayoutVars>
      </dgm:prSet>
      <dgm:spPr/>
    </dgm:pt>
    <dgm:pt modelId="{6707B1D6-5F8F-41D0-BD5F-A221F4A578F7}" type="pres">
      <dgm:prSet presAssocID="{3CF209C4-AF55-484D-B1B3-1CC5C30C112A}" presName="sp" presStyleCnt="0"/>
      <dgm:spPr/>
    </dgm:pt>
    <dgm:pt modelId="{B7D901A3-1D52-4882-B4FB-EBF62193551E}" type="pres">
      <dgm:prSet presAssocID="{7C72D4F0-6298-4B6D-AD5C-4212BABCEA7D}" presName="linNode" presStyleCnt="0"/>
      <dgm:spPr/>
    </dgm:pt>
    <dgm:pt modelId="{65B977CC-4D43-47CB-B51F-FB1A70B6A73B}" type="pres">
      <dgm:prSet presAssocID="{7C72D4F0-6298-4B6D-AD5C-4212BABCEA7D}" presName="parentText" presStyleLbl="node1" presStyleIdx="1" presStyleCnt="4" custScaleX="23445">
        <dgm:presLayoutVars>
          <dgm:chMax val="1"/>
          <dgm:bulletEnabled val="1"/>
        </dgm:presLayoutVars>
      </dgm:prSet>
      <dgm:spPr/>
    </dgm:pt>
    <dgm:pt modelId="{B1F67BF4-EF57-42AC-A85A-57A4097C27E3}" type="pres">
      <dgm:prSet presAssocID="{7C72D4F0-6298-4B6D-AD5C-4212BABCEA7D}" presName="descendantText" presStyleLbl="alignAccFollowNode1" presStyleIdx="1" presStyleCnt="4">
        <dgm:presLayoutVars>
          <dgm:bulletEnabled val="1"/>
        </dgm:presLayoutVars>
      </dgm:prSet>
      <dgm:spPr/>
    </dgm:pt>
    <dgm:pt modelId="{8C2EBC4F-C6EB-4B31-A91A-727B826B4ECD}" type="pres">
      <dgm:prSet presAssocID="{AA345FAD-81B1-4831-BC51-6EC4A104606B}" presName="sp" presStyleCnt="0"/>
      <dgm:spPr/>
    </dgm:pt>
    <dgm:pt modelId="{20326990-632B-4EF8-92B6-F107C10CB06E}" type="pres">
      <dgm:prSet presAssocID="{BAB79D5B-20DF-4885-81C0-16A3A92AB882}" presName="linNode" presStyleCnt="0"/>
      <dgm:spPr/>
    </dgm:pt>
    <dgm:pt modelId="{C3D3452A-BDC2-4887-AC64-0C6C817C41D7}" type="pres">
      <dgm:prSet presAssocID="{BAB79D5B-20DF-4885-81C0-16A3A92AB882}" presName="parentText" presStyleLbl="node1" presStyleIdx="2" presStyleCnt="4" custScaleX="23445">
        <dgm:presLayoutVars>
          <dgm:chMax val="1"/>
          <dgm:bulletEnabled val="1"/>
        </dgm:presLayoutVars>
      </dgm:prSet>
      <dgm:spPr/>
    </dgm:pt>
    <dgm:pt modelId="{4C9C3BDD-6132-499B-82C7-96CD32F0D13C}" type="pres">
      <dgm:prSet presAssocID="{BAB79D5B-20DF-4885-81C0-16A3A92AB882}" presName="descendantText" presStyleLbl="alignAccFollowNode1" presStyleIdx="2" presStyleCnt="4">
        <dgm:presLayoutVars>
          <dgm:bulletEnabled val="1"/>
        </dgm:presLayoutVars>
      </dgm:prSet>
      <dgm:spPr/>
    </dgm:pt>
    <dgm:pt modelId="{BD64746D-61C0-4A02-AB10-9559F51C4BF5}" type="pres">
      <dgm:prSet presAssocID="{14722781-A9ED-4D76-937C-B004A6CCC45F}" presName="sp" presStyleCnt="0"/>
      <dgm:spPr/>
    </dgm:pt>
    <dgm:pt modelId="{C713F7DA-D1D5-4AA8-A661-EF623D78FFD9}" type="pres">
      <dgm:prSet presAssocID="{F14FE945-1FCF-4A1A-A8C5-2DA4696EBA67}" presName="linNode" presStyleCnt="0"/>
      <dgm:spPr/>
    </dgm:pt>
    <dgm:pt modelId="{AD9D7350-1211-4309-AEE6-15F507C2D2A8}" type="pres">
      <dgm:prSet presAssocID="{F14FE945-1FCF-4A1A-A8C5-2DA4696EBA67}" presName="parentText" presStyleLbl="node1" presStyleIdx="3" presStyleCnt="4" custScaleX="23445">
        <dgm:presLayoutVars>
          <dgm:chMax val="1"/>
          <dgm:bulletEnabled val="1"/>
        </dgm:presLayoutVars>
      </dgm:prSet>
      <dgm:spPr/>
    </dgm:pt>
    <dgm:pt modelId="{DE29727C-B997-4314-9A90-3E3C02D1F959}" type="pres">
      <dgm:prSet presAssocID="{F14FE945-1FCF-4A1A-A8C5-2DA4696EBA67}" presName="descendantText" presStyleLbl="alignAccFollowNode1" presStyleIdx="3" presStyleCnt="4">
        <dgm:presLayoutVars>
          <dgm:bulletEnabled val="1"/>
        </dgm:presLayoutVars>
      </dgm:prSet>
      <dgm:spPr/>
    </dgm:pt>
  </dgm:ptLst>
  <dgm:cxnLst>
    <dgm:cxn modelId="{A492D904-7B12-4054-9B7F-7E47E9A6DD1F}" type="presOf" srcId="{BB272F0D-30C2-47C4-9731-B77A95EC57D4}" destId="{B1F67BF4-EF57-42AC-A85A-57A4097C27E3}" srcOrd="0" destOrd="0" presId="urn:microsoft.com/office/officeart/2005/8/layout/vList5"/>
    <dgm:cxn modelId="{E3FBD907-3D75-464C-B44D-BB1FF13F23E3}" srcId="{1ECFCE91-0B70-48F2-8B04-037B3F620A17}" destId="{08B275F8-CF89-4156-8BEC-8B96F209D3BC}" srcOrd="0" destOrd="0" parTransId="{EA3A7D9C-F0F5-4160-B035-013B099D0621}" sibTransId="{3CF209C4-AF55-484D-B1B3-1CC5C30C112A}"/>
    <dgm:cxn modelId="{45998D1E-F01D-44D3-86AA-998E4849A488}" srcId="{7C72D4F0-6298-4B6D-AD5C-4212BABCEA7D}" destId="{BB272F0D-30C2-47C4-9731-B77A95EC57D4}" srcOrd="0" destOrd="0" parTransId="{63DBFD04-1035-4468-B19C-E4D79DB2566C}" sibTransId="{C71CF19A-81FE-4E97-A1EE-BB513286E70E}"/>
    <dgm:cxn modelId="{0DCC8A2F-D6A3-49C5-9B0F-1F572DBA74CE}" type="presOf" srcId="{F14FE945-1FCF-4A1A-A8C5-2DA4696EBA67}" destId="{AD9D7350-1211-4309-AEE6-15F507C2D2A8}" srcOrd="0" destOrd="0" presId="urn:microsoft.com/office/officeart/2005/8/layout/vList5"/>
    <dgm:cxn modelId="{64BAC132-5965-4B17-A255-8B28C0633879}" srcId="{1ECFCE91-0B70-48F2-8B04-037B3F620A17}" destId="{BAB79D5B-20DF-4885-81C0-16A3A92AB882}" srcOrd="2" destOrd="0" parTransId="{A5FDCF3D-3089-4568-B2D9-C1DE4233847F}" sibTransId="{14722781-A9ED-4D76-937C-B004A6CCC45F}"/>
    <dgm:cxn modelId="{E35E0B4A-7AC6-40AB-A9E5-03609BC0D56B}" srcId="{F14FE945-1FCF-4A1A-A8C5-2DA4696EBA67}" destId="{74726B76-41B4-4D7F-B5E2-16676316AC80}" srcOrd="0" destOrd="0" parTransId="{637915B6-31DB-466E-AA9A-91897E018CCC}" sibTransId="{ECEC2E55-63A4-4156-B6A8-3A7E244028F4}"/>
    <dgm:cxn modelId="{8ED9DD4B-07F4-4F65-9553-28505865EE1F}" srcId="{1ECFCE91-0B70-48F2-8B04-037B3F620A17}" destId="{7C72D4F0-6298-4B6D-AD5C-4212BABCEA7D}" srcOrd="1" destOrd="0" parTransId="{9B06748C-08E3-4F6D-863D-D1AEE92BF8F8}" sibTransId="{AA345FAD-81B1-4831-BC51-6EC4A104606B}"/>
    <dgm:cxn modelId="{8870927D-18BA-4B0B-BE63-57EBC925B60F}" type="presOf" srcId="{C264A97F-5E96-4024-B6C7-A21467F41FBE}" destId="{47058D4D-4CE6-4ECC-BC08-AD3A2645C894}" srcOrd="0" destOrd="0" presId="urn:microsoft.com/office/officeart/2005/8/layout/vList5"/>
    <dgm:cxn modelId="{E40E8A80-22DE-43F1-B9AB-AFBB0A7EB254}" srcId="{1ECFCE91-0B70-48F2-8B04-037B3F620A17}" destId="{F14FE945-1FCF-4A1A-A8C5-2DA4696EBA67}" srcOrd="3" destOrd="0" parTransId="{B36F917F-EEDA-4D8B-A093-030005535323}" sibTransId="{A9221D44-E481-4D92-BEBB-80751E00F550}"/>
    <dgm:cxn modelId="{BFF6E680-AEC6-4309-9632-69F27CB1018E}" type="presOf" srcId="{74726B76-41B4-4D7F-B5E2-16676316AC80}" destId="{DE29727C-B997-4314-9A90-3E3C02D1F959}" srcOrd="0" destOrd="0" presId="urn:microsoft.com/office/officeart/2005/8/layout/vList5"/>
    <dgm:cxn modelId="{D0FCF187-2A45-4BBD-8E52-AF7CCCFEDFED}" type="presOf" srcId="{1ECFCE91-0B70-48F2-8B04-037B3F620A17}" destId="{EBE6AA5E-C42A-4236-B9CF-264225558DC4}" srcOrd="0" destOrd="0" presId="urn:microsoft.com/office/officeart/2005/8/layout/vList5"/>
    <dgm:cxn modelId="{47209188-06C3-4E87-9B3C-C03DA3AF1A45}" type="presOf" srcId="{BAB79D5B-20DF-4885-81C0-16A3A92AB882}" destId="{C3D3452A-BDC2-4887-AC64-0C6C817C41D7}" srcOrd="0" destOrd="0" presId="urn:microsoft.com/office/officeart/2005/8/layout/vList5"/>
    <dgm:cxn modelId="{8AFAE3CC-BD7D-4608-892B-D4CDF12C4167}" type="presOf" srcId="{7A25F39A-7638-4417-BC45-50C7FF1A6B5A}" destId="{4C9C3BDD-6132-499B-82C7-96CD32F0D13C}" srcOrd="0" destOrd="0" presId="urn:microsoft.com/office/officeart/2005/8/layout/vList5"/>
    <dgm:cxn modelId="{2126C1CE-2B8C-41B9-BAEF-7B24AEE1EA23}" srcId="{BAB79D5B-20DF-4885-81C0-16A3A92AB882}" destId="{7A25F39A-7638-4417-BC45-50C7FF1A6B5A}" srcOrd="0" destOrd="0" parTransId="{B89DCD77-7C1D-4EB0-8860-4C8DB80D53E5}" sibTransId="{D31EE4D8-75BA-4B6D-AB4D-CBE8931639F0}"/>
    <dgm:cxn modelId="{D23C8BDE-DF7A-4A3A-881A-0C9999890AFF}" type="presOf" srcId="{08B275F8-CF89-4156-8BEC-8B96F209D3BC}" destId="{228E200D-EC50-4C85-B15E-6D4994389211}" srcOrd="0" destOrd="0" presId="urn:microsoft.com/office/officeart/2005/8/layout/vList5"/>
    <dgm:cxn modelId="{44CB58FE-CE1F-4576-B21C-B3F9BA58EDEE}" srcId="{08B275F8-CF89-4156-8BEC-8B96F209D3BC}" destId="{C264A97F-5E96-4024-B6C7-A21467F41FBE}" srcOrd="0" destOrd="0" parTransId="{68A93D65-C1B9-4A65-ABF8-ABEEF3EC57DF}" sibTransId="{9E69929D-7D89-4601-9181-9C22D06604D8}"/>
    <dgm:cxn modelId="{83AAA1FE-E744-4A9E-B7E4-557323FB8FFA}" type="presOf" srcId="{7C72D4F0-6298-4B6D-AD5C-4212BABCEA7D}" destId="{65B977CC-4D43-47CB-B51F-FB1A70B6A73B}" srcOrd="0" destOrd="0" presId="urn:microsoft.com/office/officeart/2005/8/layout/vList5"/>
    <dgm:cxn modelId="{C1224CE1-500B-47D6-A2B5-117B7DB756FB}" type="presParOf" srcId="{EBE6AA5E-C42A-4236-B9CF-264225558DC4}" destId="{1BD9392E-C7A5-4112-B48D-4C74711F36D5}" srcOrd="0" destOrd="0" presId="urn:microsoft.com/office/officeart/2005/8/layout/vList5"/>
    <dgm:cxn modelId="{342B40F4-613C-413A-A58E-34BC6F33EB28}" type="presParOf" srcId="{1BD9392E-C7A5-4112-B48D-4C74711F36D5}" destId="{228E200D-EC50-4C85-B15E-6D4994389211}" srcOrd="0" destOrd="0" presId="urn:microsoft.com/office/officeart/2005/8/layout/vList5"/>
    <dgm:cxn modelId="{298D510F-41A9-4D06-8208-C07E336EBECA}" type="presParOf" srcId="{1BD9392E-C7A5-4112-B48D-4C74711F36D5}" destId="{47058D4D-4CE6-4ECC-BC08-AD3A2645C894}" srcOrd="1" destOrd="0" presId="urn:microsoft.com/office/officeart/2005/8/layout/vList5"/>
    <dgm:cxn modelId="{9A2B2F84-1D7B-49B2-BB6C-A838C6EB9874}" type="presParOf" srcId="{EBE6AA5E-C42A-4236-B9CF-264225558DC4}" destId="{6707B1D6-5F8F-41D0-BD5F-A221F4A578F7}" srcOrd="1" destOrd="0" presId="urn:microsoft.com/office/officeart/2005/8/layout/vList5"/>
    <dgm:cxn modelId="{19323223-410F-4E0B-A996-D5DF88904458}" type="presParOf" srcId="{EBE6AA5E-C42A-4236-B9CF-264225558DC4}" destId="{B7D901A3-1D52-4882-B4FB-EBF62193551E}" srcOrd="2" destOrd="0" presId="urn:microsoft.com/office/officeart/2005/8/layout/vList5"/>
    <dgm:cxn modelId="{0A64ED7B-CFE6-4158-B393-57E5803C7E5D}" type="presParOf" srcId="{B7D901A3-1D52-4882-B4FB-EBF62193551E}" destId="{65B977CC-4D43-47CB-B51F-FB1A70B6A73B}" srcOrd="0" destOrd="0" presId="urn:microsoft.com/office/officeart/2005/8/layout/vList5"/>
    <dgm:cxn modelId="{9289258E-5A11-477D-A325-D5EB6D01CC39}" type="presParOf" srcId="{B7D901A3-1D52-4882-B4FB-EBF62193551E}" destId="{B1F67BF4-EF57-42AC-A85A-57A4097C27E3}" srcOrd="1" destOrd="0" presId="urn:microsoft.com/office/officeart/2005/8/layout/vList5"/>
    <dgm:cxn modelId="{95B7D082-AB1D-49F2-A895-E91C6F21D757}" type="presParOf" srcId="{EBE6AA5E-C42A-4236-B9CF-264225558DC4}" destId="{8C2EBC4F-C6EB-4B31-A91A-727B826B4ECD}" srcOrd="3" destOrd="0" presId="urn:microsoft.com/office/officeart/2005/8/layout/vList5"/>
    <dgm:cxn modelId="{610FF8C1-8A26-4424-8E7F-AFF1C3A2F53B}" type="presParOf" srcId="{EBE6AA5E-C42A-4236-B9CF-264225558DC4}" destId="{20326990-632B-4EF8-92B6-F107C10CB06E}" srcOrd="4" destOrd="0" presId="urn:microsoft.com/office/officeart/2005/8/layout/vList5"/>
    <dgm:cxn modelId="{BE2648CD-7AAB-40EC-991C-8E3DD1A9FD6F}" type="presParOf" srcId="{20326990-632B-4EF8-92B6-F107C10CB06E}" destId="{C3D3452A-BDC2-4887-AC64-0C6C817C41D7}" srcOrd="0" destOrd="0" presId="urn:microsoft.com/office/officeart/2005/8/layout/vList5"/>
    <dgm:cxn modelId="{29C81970-4E66-429B-8BC6-22B54C9BB6D8}" type="presParOf" srcId="{20326990-632B-4EF8-92B6-F107C10CB06E}" destId="{4C9C3BDD-6132-499B-82C7-96CD32F0D13C}" srcOrd="1" destOrd="0" presId="urn:microsoft.com/office/officeart/2005/8/layout/vList5"/>
    <dgm:cxn modelId="{49DF23B1-4825-4CAB-A835-59CDDAE2BD50}" type="presParOf" srcId="{EBE6AA5E-C42A-4236-B9CF-264225558DC4}" destId="{BD64746D-61C0-4A02-AB10-9559F51C4BF5}" srcOrd="5" destOrd="0" presId="urn:microsoft.com/office/officeart/2005/8/layout/vList5"/>
    <dgm:cxn modelId="{D1A6A79B-BDBD-4900-BFFD-C360F9BB87D2}" type="presParOf" srcId="{EBE6AA5E-C42A-4236-B9CF-264225558DC4}" destId="{C713F7DA-D1D5-4AA8-A661-EF623D78FFD9}" srcOrd="6" destOrd="0" presId="urn:microsoft.com/office/officeart/2005/8/layout/vList5"/>
    <dgm:cxn modelId="{24195338-4B02-49AD-9B9A-4B5B1CBAFB37}" type="presParOf" srcId="{C713F7DA-D1D5-4AA8-A661-EF623D78FFD9}" destId="{AD9D7350-1211-4309-AEE6-15F507C2D2A8}" srcOrd="0" destOrd="0" presId="urn:microsoft.com/office/officeart/2005/8/layout/vList5"/>
    <dgm:cxn modelId="{16BF5D9C-DD92-4F3E-9BCD-63A136D270B5}" type="presParOf" srcId="{C713F7DA-D1D5-4AA8-A661-EF623D78FFD9}" destId="{DE29727C-B997-4314-9A90-3E3C02D1F959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65791333-1E31-4F77-B29F-6D8344D53DBA}" type="doc">
      <dgm:prSet loTypeId="urn:microsoft.com/office/officeart/2018/5/layout/IconCircleLabelList" loCatId="icon" qsTypeId="urn:microsoft.com/office/officeart/2005/8/quickstyle/simple1" qsCatId="simple" csTypeId="urn:microsoft.com/office/officeart/2018/5/colors/Iconchunking_neutralicon_colorful1" csCatId="colorful" phldr="1"/>
      <dgm:spPr/>
      <dgm:t>
        <a:bodyPr/>
        <a:lstStyle/>
        <a:p>
          <a:endParaRPr lang="en-US"/>
        </a:p>
      </dgm:t>
    </dgm:pt>
    <dgm:pt modelId="{343E23A8-4978-4249-B67F-64CF60BB8266}">
      <dgm:prSet custT="1"/>
      <dgm:spPr/>
      <dgm:t>
        <a:bodyPr/>
        <a:lstStyle/>
        <a:p>
          <a:pPr>
            <a:defRPr cap="all"/>
          </a:pPr>
          <a:r>
            <a:rPr lang="ru-RU" sz="1200" dirty="0"/>
            <a:t>Изучение понятия скрытых марковских цепей и их основных свойств</a:t>
          </a:r>
          <a:endParaRPr lang="en-US" sz="1200" dirty="0"/>
        </a:p>
      </dgm:t>
    </dgm:pt>
    <dgm:pt modelId="{7C65EAAA-0D2C-4E59-853E-6F9CE3E911D2}" type="parTrans" cxnId="{45914959-F3AA-4409-AD80-870FFCD893C7}">
      <dgm:prSet/>
      <dgm:spPr/>
      <dgm:t>
        <a:bodyPr/>
        <a:lstStyle/>
        <a:p>
          <a:endParaRPr lang="en-US"/>
        </a:p>
      </dgm:t>
    </dgm:pt>
    <dgm:pt modelId="{599AD31F-82D0-4E35-A7DC-D357B207FF68}" type="sibTrans" cxnId="{45914959-F3AA-4409-AD80-870FFCD893C7}">
      <dgm:prSet/>
      <dgm:spPr/>
      <dgm:t>
        <a:bodyPr/>
        <a:lstStyle/>
        <a:p>
          <a:endParaRPr lang="en-US"/>
        </a:p>
      </dgm:t>
    </dgm:pt>
    <dgm:pt modelId="{944EF874-DD69-4DB3-8248-F59591AB8E0C}">
      <dgm:prSet custT="1"/>
      <dgm:spPr/>
      <dgm:t>
        <a:bodyPr/>
        <a:lstStyle/>
        <a:p>
          <a:pPr>
            <a:defRPr cap="all"/>
          </a:pPr>
          <a:r>
            <a:rPr lang="ru-RU" sz="1200" dirty="0"/>
            <a:t>Изучение алгоритма Баума-Уэлча, исследование вопросов его сходимости и численная реализация алгоритма для задачи фильтрации марковского процесса</a:t>
          </a:r>
          <a:endParaRPr lang="en-US" sz="1200" dirty="0"/>
        </a:p>
      </dgm:t>
    </dgm:pt>
    <dgm:pt modelId="{D6D9C3B9-5B69-4059-92A6-4EFCE5139909}" type="parTrans" cxnId="{28B4EFE0-ABAF-4D14-8DFB-FCFEEB2EBADE}">
      <dgm:prSet/>
      <dgm:spPr/>
      <dgm:t>
        <a:bodyPr/>
        <a:lstStyle/>
        <a:p>
          <a:endParaRPr lang="en-US"/>
        </a:p>
      </dgm:t>
    </dgm:pt>
    <dgm:pt modelId="{2D89801D-06F1-4E5D-BE04-634FDB5EEBD3}" type="sibTrans" cxnId="{28B4EFE0-ABAF-4D14-8DFB-FCFEEB2EBADE}">
      <dgm:prSet/>
      <dgm:spPr/>
      <dgm:t>
        <a:bodyPr/>
        <a:lstStyle/>
        <a:p>
          <a:endParaRPr lang="en-US"/>
        </a:p>
      </dgm:t>
    </dgm:pt>
    <dgm:pt modelId="{D1CD500C-DF49-4E4A-9FF6-81B9C1F79FF3}">
      <dgm:prSet custT="1"/>
      <dgm:spPr/>
      <dgm:t>
        <a:bodyPr/>
        <a:lstStyle/>
        <a:p>
          <a:pPr>
            <a:defRPr cap="all"/>
          </a:pPr>
          <a:r>
            <a:rPr lang="ru-RU" sz="1200" dirty="0"/>
            <a:t>Изучение возможностей применения скрытых марковских цепей для решения экономических задач</a:t>
          </a:r>
          <a:endParaRPr lang="en-US" sz="1200" dirty="0"/>
        </a:p>
      </dgm:t>
    </dgm:pt>
    <dgm:pt modelId="{2B722F4F-803F-41FB-870D-D5F034B625B4}" type="parTrans" cxnId="{0E50967E-7CEA-488F-89CB-301BFE0DEA20}">
      <dgm:prSet/>
      <dgm:spPr/>
      <dgm:t>
        <a:bodyPr/>
        <a:lstStyle/>
        <a:p>
          <a:endParaRPr lang="en-US"/>
        </a:p>
      </dgm:t>
    </dgm:pt>
    <dgm:pt modelId="{B6095EDB-7A8D-4827-868D-D027A14C9FE8}" type="sibTrans" cxnId="{0E50967E-7CEA-488F-89CB-301BFE0DEA20}">
      <dgm:prSet/>
      <dgm:spPr/>
      <dgm:t>
        <a:bodyPr/>
        <a:lstStyle/>
        <a:p>
          <a:endParaRPr lang="en-US"/>
        </a:p>
      </dgm:t>
    </dgm:pt>
    <dgm:pt modelId="{39F18314-E5FC-4C71-8EF2-B2F28779D2B6}">
      <dgm:prSet custT="1"/>
      <dgm:spPr/>
      <dgm:t>
        <a:bodyPr/>
        <a:lstStyle/>
        <a:p>
          <a:pPr>
            <a:defRPr cap="all"/>
          </a:pPr>
          <a:r>
            <a:rPr lang="ru-RU" sz="1200" cap="none" dirty="0"/>
            <a:t>ПРИМЕНЕНИЕ АЛГОРИТМА  ДЛЯ ИЗУЧЕНИЯ РАСПРЕДЕЛЕНИЯ РАБОТОСПОСОБНОГО НАСЕЛЕНИЯ ПО СТАТУСУ УЧАСТИЯ В СОСТАВЕ РАБОЧЕЙ </a:t>
          </a:r>
          <a:r>
            <a:rPr lang="ru-RU" sz="1100" cap="none" dirty="0"/>
            <a:t>СИЛЫ.</a:t>
          </a:r>
          <a:endParaRPr lang="en-US" sz="1100" cap="none" dirty="0"/>
        </a:p>
      </dgm:t>
    </dgm:pt>
    <dgm:pt modelId="{226C27D6-6BA2-442B-AD57-22E017572676}" type="parTrans" cxnId="{145327F7-F281-4D22-A635-E6722001B0D6}">
      <dgm:prSet/>
      <dgm:spPr/>
      <dgm:t>
        <a:bodyPr/>
        <a:lstStyle/>
        <a:p>
          <a:endParaRPr lang="en-US"/>
        </a:p>
      </dgm:t>
    </dgm:pt>
    <dgm:pt modelId="{945F3B36-26E2-4E26-8FD2-85CC1196883B}" type="sibTrans" cxnId="{145327F7-F281-4D22-A635-E6722001B0D6}">
      <dgm:prSet/>
      <dgm:spPr/>
      <dgm:t>
        <a:bodyPr/>
        <a:lstStyle/>
        <a:p>
          <a:endParaRPr lang="en-US"/>
        </a:p>
      </dgm:t>
    </dgm:pt>
    <dgm:pt modelId="{3A4D41C9-75B0-4175-A165-0FDA3E18D496}" type="pres">
      <dgm:prSet presAssocID="{65791333-1E31-4F77-B29F-6D8344D53DBA}" presName="root" presStyleCnt="0">
        <dgm:presLayoutVars>
          <dgm:dir/>
          <dgm:resizeHandles val="exact"/>
        </dgm:presLayoutVars>
      </dgm:prSet>
      <dgm:spPr/>
    </dgm:pt>
    <dgm:pt modelId="{C1C8E5D9-0103-4177-9202-5871BFE971F0}" type="pres">
      <dgm:prSet presAssocID="{343E23A8-4978-4249-B67F-64CF60BB8266}" presName="compNode" presStyleCnt="0"/>
      <dgm:spPr/>
    </dgm:pt>
    <dgm:pt modelId="{EBED7258-2AA8-4CE8-BD57-29C9083DD397}" type="pres">
      <dgm:prSet presAssocID="{343E23A8-4978-4249-B67F-64CF60BB8266}" presName="iconBgRect" presStyleLbl="bgShp" presStyleIdx="0" presStyleCnt="4"/>
      <dgm:spPr/>
    </dgm:pt>
    <dgm:pt modelId="{21F79FF9-D770-4D71-8019-3FA106DD5763}" type="pres">
      <dgm:prSet presAssocID="{343E23A8-4978-4249-B67F-64CF60BB8266}" presName="iconRect" presStyleLbl="node1" presStyleIdx="0" presStyleCnt="4"/>
      <dgm:spPr>
        <a:blipFill>
          <a:blip xmlns:r="http://schemas.openxmlformats.org/officeDocument/2006/relationships"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Ссылка со сплошной заливкой"/>
        </a:ext>
      </dgm:extLst>
    </dgm:pt>
    <dgm:pt modelId="{AEABB54C-9E0D-4D0A-BCD9-3F27CC946056}" type="pres">
      <dgm:prSet presAssocID="{343E23A8-4978-4249-B67F-64CF60BB8266}" presName="spaceRect" presStyleCnt="0"/>
      <dgm:spPr/>
    </dgm:pt>
    <dgm:pt modelId="{A8637434-653E-4B60-A6FA-156D87584292}" type="pres">
      <dgm:prSet presAssocID="{343E23A8-4978-4249-B67F-64CF60BB8266}" presName="textRect" presStyleLbl="revTx" presStyleIdx="0" presStyleCnt="4">
        <dgm:presLayoutVars>
          <dgm:chMax val="1"/>
          <dgm:chPref val="1"/>
        </dgm:presLayoutVars>
      </dgm:prSet>
      <dgm:spPr/>
    </dgm:pt>
    <dgm:pt modelId="{4BA426E7-6D5C-41A0-B365-6D6CD9CF3F2D}" type="pres">
      <dgm:prSet presAssocID="{599AD31F-82D0-4E35-A7DC-D357B207FF68}" presName="sibTrans" presStyleCnt="0"/>
      <dgm:spPr/>
    </dgm:pt>
    <dgm:pt modelId="{E522B4C7-8C60-4CD6-956E-B6FDABEB9029}" type="pres">
      <dgm:prSet presAssocID="{944EF874-DD69-4DB3-8248-F59591AB8E0C}" presName="compNode" presStyleCnt="0"/>
      <dgm:spPr/>
    </dgm:pt>
    <dgm:pt modelId="{30D43F0E-FF79-40EA-8707-D5B2CE62E1EC}" type="pres">
      <dgm:prSet presAssocID="{944EF874-DD69-4DB3-8248-F59591AB8E0C}" presName="iconBgRect" presStyleLbl="bgShp" presStyleIdx="1" presStyleCnt="4"/>
      <dgm:spPr/>
    </dgm:pt>
    <dgm:pt modelId="{E98F5F11-2A5D-4F40-90F1-9B998ADC0895}" type="pres">
      <dgm:prSet presAssocID="{944EF874-DD69-4DB3-8248-F59591AB8E0C}" presName="iconRect" presStyleLbl="node1" presStyleIdx="1" presStyleCnt="4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Исследование со сплошной заливкой"/>
        </a:ext>
      </dgm:extLst>
    </dgm:pt>
    <dgm:pt modelId="{B0BB1ED8-6DFD-491E-8F97-8D4D9BDF13D9}" type="pres">
      <dgm:prSet presAssocID="{944EF874-DD69-4DB3-8248-F59591AB8E0C}" presName="spaceRect" presStyleCnt="0"/>
      <dgm:spPr/>
    </dgm:pt>
    <dgm:pt modelId="{1A656D95-3D69-4F31-9073-2EAE8AC01F10}" type="pres">
      <dgm:prSet presAssocID="{944EF874-DD69-4DB3-8248-F59591AB8E0C}" presName="textRect" presStyleLbl="revTx" presStyleIdx="1" presStyleCnt="4">
        <dgm:presLayoutVars>
          <dgm:chMax val="1"/>
          <dgm:chPref val="1"/>
        </dgm:presLayoutVars>
      </dgm:prSet>
      <dgm:spPr/>
    </dgm:pt>
    <dgm:pt modelId="{6AD3ADBF-0827-43EB-98C2-2037BD26344C}" type="pres">
      <dgm:prSet presAssocID="{2D89801D-06F1-4E5D-BE04-634FDB5EEBD3}" presName="sibTrans" presStyleCnt="0"/>
      <dgm:spPr/>
    </dgm:pt>
    <dgm:pt modelId="{07FF5E9F-60E1-4289-AFDE-875C80EA6383}" type="pres">
      <dgm:prSet presAssocID="{D1CD500C-DF49-4E4A-9FF6-81B9C1F79FF3}" presName="compNode" presStyleCnt="0"/>
      <dgm:spPr/>
    </dgm:pt>
    <dgm:pt modelId="{36063DFF-0828-4A16-91DC-C8AA5AD38162}" type="pres">
      <dgm:prSet presAssocID="{D1CD500C-DF49-4E4A-9FF6-81B9C1F79FF3}" presName="iconBgRect" presStyleLbl="bgShp" presStyleIdx="2" presStyleCnt="4"/>
      <dgm:spPr/>
    </dgm:pt>
    <dgm:pt modelId="{A3581C3B-0CFF-4A92-A1F9-4665883C7940}" type="pres">
      <dgm:prSet presAssocID="{D1CD500C-DF49-4E4A-9FF6-81B9C1F79FF3}" presName="iconRect" presStyleLbl="node1" presStyleIdx="2" presStyleCnt="4"/>
      <dgm:spPr>
        <a:blipFill>
          <a:blip xmlns:r="http://schemas.openxmlformats.org/officeDocument/2006/relationships"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Линейчатая диаграмма со сплошной заливкой"/>
        </a:ext>
      </dgm:extLst>
    </dgm:pt>
    <dgm:pt modelId="{D9901ACF-9FF8-4498-BF09-917CD422AEF6}" type="pres">
      <dgm:prSet presAssocID="{D1CD500C-DF49-4E4A-9FF6-81B9C1F79FF3}" presName="spaceRect" presStyleCnt="0"/>
      <dgm:spPr/>
    </dgm:pt>
    <dgm:pt modelId="{EC63C1F0-04D4-4605-8362-32B4C2F14FA0}" type="pres">
      <dgm:prSet presAssocID="{D1CD500C-DF49-4E4A-9FF6-81B9C1F79FF3}" presName="textRect" presStyleLbl="revTx" presStyleIdx="2" presStyleCnt="4">
        <dgm:presLayoutVars>
          <dgm:chMax val="1"/>
          <dgm:chPref val="1"/>
        </dgm:presLayoutVars>
      </dgm:prSet>
      <dgm:spPr/>
    </dgm:pt>
    <dgm:pt modelId="{466F6E0C-BE27-47AC-BAFE-B9F1D7CB0CBF}" type="pres">
      <dgm:prSet presAssocID="{B6095EDB-7A8D-4827-868D-D027A14C9FE8}" presName="sibTrans" presStyleCnt="0"/>
      <dgm:spPr/>
    </dgm:pt>
    <dgm:pt modelId="{9799091E-BCE7-4497-A12F-17BA7BEB56CF}" type="pres">
      <dgm:prSet presAssocID="{39F18314-E5FC-4C71-8EF2-B2F28779D2B6}" presName="compNode" presStyleCnt="0"/>
      <dgm:spPr/>
    </dgm:pt>
    <dgm:pt modelId="{ECCEA5C3-FF5A-463D-BD31-E81A6ED297F6}" type="pres">
      <dgm:prSet presAssocID="{39F18314-E5FC-4C71-8EF2-B2F28779D2B6}" presName="iconBgRect" presStyleLbl="bgShp" presStyleIdx="3" presStyleCnt="4"/>
      <dgm:spPr/>
    </dgm:pt>
    <dgm:pt modelId="{1B7778BC-09E8-42F5-87BC-FE22B47410B8}" type="pres">
      <dgm:prSet presAssocID="{39F18314-E5FC-4C71-8EF2-B2F28779D2B6}" presName="iconRect" presStyleLbl="node1" presStyleIdx="3" presStyleCnt="4" custScaleX="150372" custScaleY="148373" custLinFactNeighborY="-6125"/>
      <dgm:spPr>
        <a:blipFill>
          <a:blip xmlns:r="http://schemas.openxmlformats.org/officeDocument/2006/relationships"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Группа людей со сплошной заливкой"/>
        </a:ext>
      </dgm:extLst>
    </dgm:pt>
    <dgm:pt modelId="{3574607F-F323-498D-8566-F423A2908249}" type="pres">
      <dgm:prSet presAssocID="{39F18314-E5FC-4C71-8EF2-B2F28779D2B6}" presName="spaceRect" presStyleCnt="0"/>
      <dgm:spPr/>
    </dgm:pt>
    <dgm:pt modelId="{044A723D-DA93-4D4D-B24F-06EA26598E74}" type="pres">
      <dgm:prSet presAssocID="{39F18314-E5FC-4C71-8EF2-B2F28779D2B6}" presName="textRect" presStyleLbl="revTx" presStyleIdx="3" presStyleCnt="4">
        <dgm:presLayoutVars>
          <dgm:chMax val="1"/>
          <dgm:chPref val="1"/>
        </dgm:presLayoutVars>
      </dgm:prSet>
      <dgm:spPr/>
    </dgm:pt>
  </dgm:ptLst>
  <dgm:cxnLst>
    <dgm:cxn modelId="{947C721F-8B73-4F6E-8459-3A8C379D9151}" type="presOf" srcId="{D1CD500C-DF49-4E4A-9FF6-81B9C1F79FF3}" destId="{EC63C1F0-04D4-4605-8362-32B4C2F14FA0}" srcOrd="0" destOrd="0" presId="urn:microsoft.com/office/officeart/2018/5/layout/IconCircleLabelList"/>
    <dgm:cxn modelId="{AC4E336F-11CD-4ADF-9A06-8E051E867B24}" type="presOf" srcId="{343E23A8-4978-4249-B67F-64CF60BB8266}" destId="{A8637434-653E-4B60-A6FA-156D87584292}" srcOrd="0" destOrd="0" presId="urn:microsoft.com/office/officeart/2018/5/layout/IconCircleLabelList"/>
    <dgm:cxn modelId="{45914959-F3AA-4409-AD80-870FFCD893C7}" srcId="{65791333-1E31-4F77-B29F-6D8344D53DBA}" destId="{343E23A8-4978-4249-B67F-64CF60BB8266}" srcOrd="0" destOrd="0" parTransId="{7C65EAAA-0D2C-4E59-853E-6F9CE3E911D2}" sibTransId="{599AD31F-82D0-4E35-A7DC-D357B207FF68}"/>
    <dgm:cxn modelId="{0E50967E-7CEA-488F-89CB-301BFE0DEA20}" srcId="{65791333-1E31-4F77-B29F-6D8344D53DBA}" destId="{D1CD500C-DF49-4E4A-9FF6-81B9C1F79FF3}" srcOrd="2" destOrd="0" parTransId="{2B722F4F-803F-41FB-870D-D5F034B625B4}" sibTransId="{B6095EDB-7A8D-4827-868D-D027A14C9FE8}"/>
    <dgm:cxn modelId="{BA6B619A-73E2-4B40-93C8-859A1BB5F6BD}" type="presOf" srcId="{65791333-1E31-4F77-B29F-6D8344D53DBA}" destId="{3A4D41C9-75B0-4175-A165-0FDA3E18D496}" srcOrd="0" destOrd="0" presId="urn:microsoft.com/office/officeart/2018/5/layout/IconCircleLabelList"/>
    <dgm:cxn modelId="{A0F9519E-17E3-4BDC-8A46-66D726C1B518}" type="presOf" srcId="{944EF874-DD69-4DB3-8248-F59591AB8E0C}" destId="{1A656D95-3D69-4F31-9073-2EAE8AC01F10}" srcOrd="0" destOrd="0" presId="urn:microsoft.com/office/officeart/2018/5/layout/IconCircleLabelList"/>
    <dgm:cxn modelId="{30E3AEC5-AC41-481B-AFEE-AF137F546DDC}" type="presOf" srcId="{39F18314-E5FC-4C71-8EF2-B2F28779D2B6}" destId="{044A723D-DA93-4D4D-B24F-06EA26598E74}" srcOrd="0" destOrd="0" presId="urn:microsoft.com/office/officeart/2018/5/layout/IconCircleLabelList"/>
    <dgm:cxn modelId="{28B4EFE0-ABAF-4D14-8DFB-FCFEEB2EBADE}" srcId="{65791333-1E31-4F77-B29F-6D8344D53DBA}" destId="{944EF874-DD69-4DB3-8248-F59591AB8E0C}" srcOrd="1" destOrd="0" parTransId="{D6D9C3B9-5B69-4059-92A6-4EFCE5139909}" sibTransId="{2D89801D-06F1-4E5D-BE04-634FDB5EEBD3}"/>
    <dgm:cxn modelId="{145327F7-F281-4D22-A635-E6722001B0D6}" srcId="{65791333-1E31-4F77-B29F-6D8344D53DBA}" destId="{39F18314-E5FC-4C71-8EF2-B2F28779D2B6}" srcOrd="3" destOrd="0" parTransId="{226C27D6-6BA2-442B-AD57-22E017572676}" sibTransId="{945F3B36-26E2-4E26-8FD2-85CC1196883B}"/>
    <dgm:cxn modelId="{3D8500FF-B266-4738-9C0F-62699F88CEB5}" type="presParOf" srcId="{3A4D41C9-75B0-4175-A165-0FDA3E18D496}" destId="{C1C8E5D9-0103-4177-9202-5871BFE971F0}" srcOrd="0" destOrd="0" presId="urn:microsoft.com/office/officeart/2018/5/layout/IconCircleLabelList"/>
    <dgm:cxn modelId="{BEDDE193-3DF6-4B2A-8078-A412B8B42FA1}" type="presParOf" srcId="{C1C8E5D9-0103-4177-9202-5871BFE971F0}" destId="{EBED7258-2AA8-4CE8-BD57-29C9083DD397}" srcOrd="0" destOrd="0" presId="urn:microsoft.com/office/officeart/2018/5/layout/IconCircleLabelList"/>
    <dgm:cxn modelId="{0BA300F6-5BF6-4BA9-A200-27E307E34D30}" type="presParOf" srcId="{C1C8E5D9-0103-4177-9202-5871BFE971F0}" destId="{21F79FF9-D770-4D71-8019-3FA106DD5763}" srcOrd="1" destOrd="0" presId="urn:microsoft.com/office/officeart/2018/5/layout/IconCircleLabelList"/>
    <dgm:cxn modelId="{48FF6EE4-DAE9-4704-988E-DE2FF37F4312}" type="presParOf" srcId="{C1C8E5D9-0103-4177-9202-5871BFE971F0}" destId="{AEABB54C-9E0D-4D0A-BCD9-3F27CC946056}" srcOrd="2" destOrd="0" presId="urn:microsoft.com/office/officeart/2018/5/layout/IconCircleLabelList"/>
    <dgm:cxn modelId="{B461F768-F8BA-4792-AF7D-E08FFCDBD96A}" type="presParOf" srcId="{C1C8E5D9-0103-4177-9202-5871BFE971F0}" destId="{A8637434-653E-4B60-A6FA-156D87584292}" srcOrd="3" destOrd="0" presId="urn:microsoft.com/office/officeart/2018/5/layout/IconCircleLabelList"/>
    <dgm:cxn modelId="{837B61DA-8C9D-4A62-8228-34C865B8D3FD}" type="presParOf" srcId="{3A4D41C9-75B0-4175-A165-0FDA3E18D496}" destId="{4BA426E7-6D5C-41A0-B365-6D6CD9CF3F2D}" srcOrd="1" destOrd="0" presId="urn:microsoft.com/office/officeart/2018/5/layout/IconCircleLabelList"/>
    <dgm:cxn modelId="{BDBB5E0F-2BBD-4536-8525-5DF4E3CCD2D7}" type="presParOf" srcId="{3A4D41C9-75B0-4175-A165-0FDA3E18D496}" destId="{E522B4C7-8C60-4CD6-956E-B6FDABEB9029}" srcOrd="2" destOrd="0" presId="urn:microsoft.com/office/officeart/2018/5/layout/IconCircleLabelList"/>
    <dgm:cxn modelId="{DBFB4C05-366F-4078-A745-57F170A4E9ED}" type="presParOf" srcId="{E522B4C7-8C60-4CD6-956E-B6FDABEB9029}" destId="{30D43F0E-FF79-40EA-8707-D5B2CE62E1EC}" srcOrd="0" destOrd="0" presId="urn:microsoft.com/office/officeart/2018/5/layout/IconCircleLabelList"/>
    <dgm:cxn modelId="{7CA89FA4-0A3E-45DB-A64C-7962BB6A676A}" type="presParOf" srcId="{E522B4C7-8C60-4CD6-956E-B6FDABEB9029}" destId="{E98F5F11-2A5D-4F40-90F1-9B998ADC0895}" srcOrd="1" destOrd="0" presId="urn:microsoft.com/office/officeart/2018/5/layout/IconCircleLabelList"/>
    <dgm:cxn modelId="{17DE42E7-3962-435D-BAF2-EC41DE889D34}" type="presParOf" srcId="{E522B4C7-8C60-4CD6-956E-B6FDABEB9029}" destId="{B0BB1ED8-6DFD-491E-8F97-8D4D9BDF13D9}" srcOrd="2" destOrd="0" presId="urn:microsoft.com/office/officeart/2018/5/layout/IconCircleLabelList"/>
    <dgm:cxn modelId="{DD405404-E198-42AD-A9B2-E4FE048B7FB8}" type="presParOf" srcId="{E522B4C7-8C60-4CD6-956E-B6FDABEB9029}" destId="{1A656D95-3D69-4F31-9073-2EAE8AC01F10}" srcOrd="3" destOrd="0" presId="urn:microsoft.com/office/officeart/2018/5/layout/IconCircleLabelList"/>
    <dgm:cxn modelId="{BE81EF4A-DD19-4476-B9D4-AC86C1C68EB5}" type="presParOf" srcId="{3A4D41C9-75B0-4175-A165-0FDA3E18D496}" destId="{6AD3ADBF-0827-43EB-98C2-2037BD26344C}" srcOrd="3" destOrd="0" presId="urn:microsoft.com/office/officeart/2018/5/layout/IconCircleLabelList"/>
    <dgm:cxn modelId="{DCA89FAD-A7CD-4140-BC45-76170629029F}" type="presParOf" srcId="{3A4D41C9-75B0-4175-A165-0FDA3E18D496}" destId="{07FF5E9F-60E1-4289-AFDE-875C80EA6383}" srcOrd="4" destOrd="0" presId="urn:microsoft.com/office/officeart/2018/5/layout/IconCircleLabelList"/>
    <dgm:cxn modelId="{CB872695-CC0B-4260-AD20-E996F9755957}" type="presParOf" srcId="{07FF5E9F-60E1-4289-AFDE-875C80EA6383}" destId="{36063DFF-0828-4A16-91DC-C8AA5AD38162}" srcOrd="0" destOrd="0" presId="urn:microsoft.com/office/officeart/2018/5/layout/IconCircleLabelList"/>
    <dgm:cxn modelId="{6A49366C-C974-4186-AD29-29C4185D0B35}" type="presParOf" srcId="{07FF5E9F-60E1-4289-AFDE-875C80EA6383}" destId="{A3581C3B-0CFF-4A92-A1F9-4665883C7940}" srcOrd="1" destOrd="0" presId="urn:microsoft.com/office/officeart/2018/5/layout/IconCircleLabelList"/>
    <dgm:cxn modelId="{9A729FF0-DC93-403F-8926-D2F092BFCBE8}" type="presParOf" srcId="{07FF5E9F-60E1-4289-AFDE-875C80EA6383}" destId="{D9901ACF-9FF8-4498-BF09-917CD422AEF6}" srcOrd="2" destOrd="0" presId="urn:microsoft.com/office/officeart/2018/5/layout/IconCircleLabelList"/>
    <dgm:cxn modelId="{6A35CD5D-1036-49C9-8A0A-B676BF52D66D}" type="presParOf" srcId="{07FF5E9F-60E1-4289-AFDE-875C80EA6383}" destId="{EC63C1F0-04D4-4605-8362-32B4C2F14FA0}" srcOrd="3" destOrd="0" presId="urn:microsoft.com/office/officeart/2018/5/layout/IconCircleLabelList"/>
    <dgm:cxn modelId="{AC2D0281-7922-407E-9AC8-A1E86691ED81}" type="presParOf" srcId="{3A4D41C9-75B0-4175-A165-0FDA3E18D496}" destId="{466F6E0C-BE27-47AC-BAFE-B9F1D7CB0CBF}" srcOrd="5" destOrd="0" presId="urn:microsoft.com/office/officeart/2018/5/layout/IconCircleLabelList"/>
    <dgm:cxn modelId="{4D0E4DFF-C82F-4393-A0AA-46DE97CA2E0D}" type="presParOf" srcId="{3A4D41C9-75B0-4175-A165-0FDA3E18D496}" destId="{9799091E-BCE7-4497-A12F-17BA7BEB56CF}" srcOrd="6" destOrd="0" presId="urn:microsoft.com/office/officeart/2018/5/layout/IconCircleLabelList"/>
    <dgm:cxn modelId="{84B9C761-8694-44A8-962E-58860E99E9F6}" type="presParOf" srcId="{9799091E-BCE7-4497-A12F-17BA7BEB56CF}" destId="{ECCEA5C3-FF5A-463D-BD31-E81A6ED297F6}" srcOrd="0" destOrd="0" presId="urn:microsoft.com/office/officeart/2018/5/layout/IconCircleLabelList"/>
    <dgm:cxn modelId="{83B3DB0F-7E44-4EA5-9822-1218A16E4204}" type="presParOf" srcId="{9799091E-BCE7-4497-A12F-17BA7BEB56CF}" destId="{1B7778BC-09E8-42F5-87BC-FE22B47410B8}" srcOrd="1" destOrd="0" presId="urn:microsoft.com/office/officeart/2018/5/layout/IconCircleLabelList"/>
    <dgm:cxn modelId="{E0D6A93D-CDA4-455C-AAF2-E015B38DF427}" type="presParOf" srcId="{9799091E-BCE7-4497-A12F-17BA7BEB56CF}" destId="{3574607F-F323-498D-8566-F423A2908249}" srcOrd="2" destOrd="0" presId="urn:microsoft.com/office/officeart/2018/5/layout/IconCircleLabelList"/>
    <dgm:cxn modelId="{7ED51FB6-76EA-4019-9375-0A5D8A8A2E6E}" type="presParOf" srcId="{9799091E-BCE7-4497-A12F-17BA7BEB56CF}" destId="{044A723D-DA93-4D4D-B24F-06EA26598E74}" srcOrd="3" destOrd="0" presId="urn:microsoft.com/office/officeart/2018/5/layout/IconCircleLabel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13D449-F22B-4A9B-99E8-4C652F5228E7}">
      <dsp:nvSpPr>
        <dsp:cNvPr id="0" name=""/>
        <dsp:cNvSpPr/>
      </dsp:nvSpPr>
      <dsp:spPr>
        <a:xfrm>
          <a:off x="398657" y="177"/>
          <a:ext cx="933943" cy="933943"/>
        </a:xfrm>
        <a:prstGeom prst="round2DiagRect">
          <a:avLst>
            <a:gd name="adj1" fmla="val 29727"/>
            <a:gd name="adj2" fmla="val 0"/>
          </a:avLst>
        </a:prstGeom>
        <a:solidFill>
          <a:schemeClr val="bg1">
            <a:lumMod val="95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42B5E58-E772-4A0A-9482-311CE1FEA7CC}">
      <dsp:nvSpPr>
        <dsp:cNvPr id="0" name=""/>
        <dsp:cNvSpPr/>
      </dsp:nvSpPr>
      <dsp:spPr>
        <a:xfrm>
          <a:off x="597694" y="199214"/>
          <a:ext cx="535869" cy="535869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 w="19050" cap="flat" cmpd="sng" algn="ctr">
          <a:solidFill>
            <a:schemeClr val="lt1">
              <a:alpha val="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21075D9-409A-46B4-AA13-34CAE9B885C6}">
      <dsp:nvSpPr>
        <dsp:cNvPr id="0" name=""/>
        <dsp:cNvSpPr/>
      </dsp:nvSpPr>
      <dsp:spPr>
        <a:xfrm>
          <a:off x="100101" y="1225021"/>
          <a:ext cx="1531054" cy="61242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4889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  <a:defRPr cap="all"/>
          </a:pPr>
          <a:r>
            <a:rPr lang="ru-RU" sz="1100" kern="1200"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rPr>
            <a:t>прогнозированию движения финансовых рынков</a:t>
          </a:r>
          <a:endParaRPr lang="ru-RU" sz="1100" kern="1200"/>
        </a:p>
      </dsp:txBody>
      <dsp:txXfrm>
        <a:off x="100101" y="1225021"/>
        <a:ext cx="1531054" cy="612421"/>
      </dsp:txXfrm>
    </dsp:sp>
    <dsp:sp modelId="{3BE847EA-0364-415A-93CC-63D6CF9E6152}">
      <dsp:nvSpPr>
        <dsp:cNvPr id="0" name=""/>
        <dsp:cNvSpPr/>
      </dsp:nvSpPr>
      <dsp:spPr>
        <a:xfrm>
          <a:off x="2197646" y="177"/>
          <a:ext cx="933943" cy="933943"/>
        </a:xfrm>
        <a:prstGeom prst="round2DiagRect">
          <a:avLst>
            <a:gd name="adj1" fmla="val 29727"/>
            <a:gd name="adj2" fmla="val 0"/>
          </a:avLst>
        </a:prstGeom>
        <a:solidFill>
          <a:schemeClr val="bg1">
            <a:lumMod val="95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B44748-813A-4FC9-B08E-36C3EBD32F81}">
      <dsp:nvSpPr>
        <dsp:cNvPr id="0" name=""/>
        <dsp:cNvSpPr/>
      </dsp:nvSpPr>
      <dsp:spPr>
        <a:xfrm>
          <a:off x="2396683" y="199214"/>
          <a:ext cx="535869" cy="535869"/>
        </a:xfrm>
        <a:prstGeom prst="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 w="19050" cap="flat" cmpd="sng" algn="ctr">
          <a:solidFill>
            <a:schemeClr val="lt1">
              <a:alpha val="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0874DC5-F81C-43AE-9710-B4CB9537AFC8}">
      <dsp:nvSpPr>
        <dsp:cNvPr id="0" name=""/>
        <dsp:cNvSpPr/>
      </dsp:nvSpPr>
      <dsp:spPr>
        <a:xfrm>
          <a:off x="1899090" y="1225021"/>
          <a:ext cx="1531054" cy="61242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4889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  <a:defRPr cap="all"/>
          </a:pPr>
          <a:r>
            <a:rPr lang="ru-RU" sz="1100" kern="1200"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rPr>
            <a:t>анализ рынка труда</a:t>
          </a:r>
        </a:p>
      </dsp:txBody>
      <dsp:txXfrm>
        <a:off x="1899090" y="1225021"/>
        <a:ext cx="1531054" cy="612421"/>
      </dsp:txXfrm>
    </dsp:sp>
    <dsp:sp modelId="{152C8188-0953-4E3B-BC10-2B5AC58F6357}">
      <dsp:nvSpPr>
        <dsp:cNvPr id="0" name=""/>
        <dsp:cNvSpPr/>
      </dsp:nvSpPr>
      <dsp:spPr>
        <a:xfrm>
          <a:off x="3996635" y="177"/>
          <a:ext cx="933943" cy="933943"/>
        </a:xfrm>
        <a:prstGeom prst="round2DiagRect">
          <a:avLst>
            <a:gd name="adj1" fmla="val 29727"/>
            <a:gd name="adj2" fmla="val 0"/>
          </a:avLst>
        </a:prstGeom>
        <a:solidFill>
          <a:schemeClr val="bg1">
            <a:lumMod val="95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592FADA-E6E1-4541-A4BD-ACE8102FC9B1}">
      <dsp:nvSpPr>
        <dsp:cNvPr id="0" name=""/>
        <dsp:cNvSpPr/>
      </dsp:nvSpPr>
      <dsp:spPr>
        <a:xfrm>
          <a:off x="4195672" y="199214"/>
          <a:ext cx="535869" cy="535869"/>
        </a:xfrm>
        <a:prstGeom prst="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a:blipFill>
        <a:ln w="19050" cap="flat" cmpd="sng" algn="ctr">
          <a:solidFill>
            <a:schemeClr val="lt1">
              <a:alpha val="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240F939-66F7-4B73-AD0E-22CD18E21CB5}">
      <dsp:nvSpPr>
        <dsp:cNvPr id="0" name=""/>
        <dsp:cNvSpPr/>
      </dsp:nvSpPr>
      <dsp:spPr>
        <a:xfrm>
          <a:off x="3698079" y="1225021"/>
          <a:ext cx="1531054" cy="61242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4889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  <a:defRPr cap="all"/>
          </a:pPr>
          <a:r>
            <a:rPr lang="ru-RU" sz="1100" kern="1200"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rPr>
            <a:t>криптографии </a:t>
          </a:r>
        </a:p>
      </dsp:txBody>
      <dsp:txXfrm>
        <a:off x="3698079" y="1225021"/>
        <a:ext cx="1531054" cy="612421"/>
      </dsp:txXfrm>
    </dsp:sp>
    <dsp:sp modelId="{D254C013-814E-4E6C-AB66-ED482E79032C}">
      <dsp:nvSpPr>
        <dsp:cNvPr id="0" name=""/>
        <dsp:cNvSpPr/>
      </dsp:nvSpPr>
      <dsp:spPr>
        <a:xfrm>
          <a:off x="1298151" y="2220206"/>
          <a:ext cx="933943" cy="933943"/>
        </a:xfrm>
        <a:prstGeom prst="round2DiagRect">
          <a:avLst>
            <a:gd name="adj1" fmla="val 29727"/>
            <a:gd name="adj2" fmla="val 0"/>
          </a:avLst>
        </a:prstGeom>
        <a:solidFill>
          <a:schemeClr val="bg1">
            <a:lumMod val="95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8DA2590-FCCA-4C74-90BF-BC4881BC2316}">
      <dsp:nvSpPr>
        <dsp:cNvPr id="0" name=""/>
        <dsp:cNvSpPr/>
      </dsp:nvSpPr>
      <dsp:spPr>
        <a:xfrm>
          <a:off x="1497188" y="2419243"/>
          <a:ext cx="535869" cy="535869"/>
        </a:xfrm>
        <a:prstGeom prst="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a:blipFill>
        <a:ln w="19050" cap="flat" cmpd="sng" algn="ctr">
          <a:solidFill>
            <a:schemeClr val="lt1">
              <a:alpha val="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AE6C136-E54E-4E3D-B90C-28862C50BCDB}">
      <dsp:nvSpPr>
        <dsp:cNvPr id="0" name=""/>
        <dsp:cNvSpPr/>
      </dsp:nvSpPr>
      <dsp:spPr>
        <a:xfrm>
          <a:off x="999596" y="3445050"/>
          <a:ext cx="1531054" cy="61242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4889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  <a:defRPr cap="all"/>
          </a:pPr>
          <a:r>
            <a:rPr lang="ru-RU" sz="1100" kern="1200">
              <a:latin typeface="Aptos" panose="020B0004020202020204" pitchFamily="34" charset="0"/>
              <a:cs typeface="Times New Roman" panose="02020603050405020304" pitchFamily="18" charset="0"/>
            </a:rPr>
            <a:t>распознавание речи</a:t>
          </a:r>
        </a:p>
      </dsp:txBody>
      <dsp:txXfrm>
        <a:off x="999596" y="3445050"/>
        <a:ext cx="1531054" cy="612421"/>
      </dsp:txXfrm>
    </dsp:sp>
    <dsp:sp modelId="{A7F5D507-0468-4D2F-9EFF-EB5C992B6406}">
      <dsp:nvSpPr>
        <dsp:cNvPr id="0" name=""/>
        <dsp:cNvSpPr/>
      </dsp:nvSpPr>
      <dsp:spPr>
        <a:xfrm>
          <a:off x="3097140" y="2220206"/>
          <a:ext cx="933943" cy="933943"/>
        </a:xfrm>
        <a:prstGeom prst="round2DiagRect">
          <a:avLst>
            <a:gd name="adj1" fmla="val 29727"/>
            <a:gd name="adj2" fmla="val 0"/>
          </a:avLst>
        </a:prstGeom>
        <a:solidFill>
          <a:schemeClr val="bg1">
            <a:lumMod val="95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B6D9582-2C75-4B4E-9DB7-9992A3644E43}">
      <dsp:nvSpPr>
        <dsp:cNvPr id="0" name=""/>
        <dsp:cNvSpPr/>
      </dsp:nvSpPr>
      <dsp:spPr>
        <a:xfrm>
          <a:off x="3296178" y="2419243"/>
          <a:ext cx="535869" cy="535869"/>
        </a:xfrm>
        <a:prstGeom prst="rect">
          <a:avLst/>
        </a:prstGeom>
        <a:blipFill>
          <a:blip xmlns:r="http://schemas.openxmlformats.org/officeDocument/2006/relationships"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a:blipFill>
        <a:ln w="19050" cap="flat" cmpd="sng" algn="ctr">
          <a:solidFill>
            <a:schemeClr val="lt1">
              <a:alpha val="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C4E9721-D590-4704-9E46-1E75AA930D49}">
      <dsp:nvSpPr>
        <dsp:cNvPr id="0" name=""/>
        <dsp:cNvSpPr/>
      </dsp:nvSpPr>
      <dsp:spPr>
        <a:xfrm>
          <a:off x="2798585" y="3445050"/>
          <a:ext cx="1531054" cy="61242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4889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  <a:defRPr cap="all"/>
          </a:pPr>
          <a:r>
            <a:rPr lang="ru-RU" sz="1100" kern="1200"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rPr>
            <a:t>анализа структуры ДНК </a:t>
          </a:r>
          <a:endParaRPr lang="ru-RU" sz="1100" kern="1200"/>
        </a:p>
      </dsp:txBody>
      <dsp:txXfrm>
        <a:off x="2798585" y="3445050"/>
        <a:ext cx="1531054" cy="61242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0A1905-EDA3-4419-8278-0A56EC6938F4}">
      <dsp:nvSpPr>
        <dsp:cNvPr id="0" name=""/>
        <dsp:cNvSpPr/>
      </dsp:nvSpPr>
      <dsp:spPr>
        <a:xfrm>
          <a:off x="2293" y="322611"/>
          <a:ext cx="1628465" cy="651386"/>
        </a:xfrm>
        <a:prstGeom prst="homePlate">
          <a:avLst/>
        </a:prstGeom>
        <a:solidFill>
          <a:schemeClr val="accent2">
            <a:lumMod val="20000"/>
            <a:lumOff val="80000"/>
          </a:schemeClr>
        </a:solidFill>
        <a:ln>
          <a:solidFill>
            <a:schemeClr val="tx1"/>
          </a:solidFill>
          <a:extLst>
            <a:ext uri="{C807C97D-BFC1-408E-A445-0C87EB9F89A2}">
              <ask:lineSketchStyleProps xmlns:ask="http://schemas.microsoft.com/office/drawing/2018/sketchyshapes">
                <ask:type>
                  <ask:lineSketchCurved/>
                </ask:type>
              </ask:lineSketchStyleProps>
            </a:ext>
          </a:extLst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0" tIns="66675" rIns="33338" bIns="66675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2500" b="0" i="1" kern="12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m:t>𝑛</m:t>
                </m:r>
                <m:sSup>
                  <m:sSupPr>
                    <m:ctrlPr>
                      <a:rPr lang="en-US" sz="25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</m:ctrlPr>
                  </m:sSupPr>
                  <m:e>
                    <m:r>
                      <a:rPr lang="en-US" sz="25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</m:t>
                    </m:r>
                  </m:e>
                  <m:sup>
                    <m:r>
                      <a:rPr lang="en-US" sz="25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sup>
                </m:sSup>
              </m:oMath>
            </m:oMathPara>
          </a14:m>
          <a:endParaRPr lang="ru-RU" sz="2500" kern="1200" dirty="0">
            <a:solidFill>
              <a:schemeClr val="tx1"/>
            </a:solidFill>
          </a:endParaRPr>
        </a:p>
      </dsp:txBody>
      <dsp:txXfrm>
        <a:off x="2293" y="322611"/>
        <a:ext cx="1465619" cy="651386"/>
      </dsp:txXfrm>
    </dsp:sp>
    <dsp:sp modelId="{B1603FC5-CEA3-4711-9EC3-54ADAF95A604}">
      <dsp:nvSpPr>
        <dsp:cNvPr id="0" name=""/>
        <dsp:cNvSpPr/>
      </dsp:nvSpPr>
      <dsp:spPr>
        <a:xfrm>
          <a:off x="1305066" y="322611"/>
          <a:ext cx="1628465" cy="651386"/>
        </a:xfrm>
        <a:prstGeom prst="chevron">
          <a:avLst/>
        </a:prstGeom>
        <a:solidFill>
          <a:schemeClr val="accent2">
            <a:lumMod val="40000"/>
            <a:lumOff val="60000"/>
          </a:schemeClr>
        </a:solidFill>
        <a:ln>
          <a:solidFill>
            <a:schemeClr val="tx1"/>
          </a:solidFill>
          <a:extLst>
            <a:ext uri="{C807C97D-BFC1-408E-A445-0C87EB9F89A2}">
              <ask:lineSketchStyleProps xmlns:ask="http://schemas.microsoft.com/office/drawing/2018/sketchyshapes">
                <ask:type>
                  <ask:lineSketchFreehand/>
                </ask:type>
              </ask:lineSketchStyleProps>
            </a:ext>
          </a:extLst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0013" tIns="66675" rIns="33338" bIns="66675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"/>
              </m:oMathParaPr>
              <m:oMath xmlns:m="http://schemas.openxmlformats.org/officeDocument/2006/math">
                <m:r>
                  <a:rPr lang="en-US" sz="2500" b="0" i="1" kern="12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m:t>𝑛</m:t>
                </m:r>
                <m:sSup>
                  <m:sSupPr>
                    <m:ctrlPr>
                      <a:rPr lang="en-US" sz="25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</m:ctrlPr>
                  </m:sSupPr>
                  <m:e>
                    <m:r>
                      <a:rPr lang="en-US" sz="25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</m:t>
                    </m:r>
                  </m:e>
                  <m:sup>
                    <m:r>
                      <a:rPr lang="en-US" sz="25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</m:sup>
                </m:sSup>
              </m:oMath>
            </m:oMathPara>
          </a14:m>
          <a:endParaRPr lang="ru-RU" sz="2500" kern="1200" dirty="0">
            <a:solidFill>
              <a:schemeClr val="tx1"/>
            </a:solidFill>
          </a:endParaRPr>
        </a:p>
      </dsp:txBody>
      <dsp:txXfrm>
        <a:off x="1630759" y="322611"/>
        <a:ext cx="977079" cy="65138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9BF5A9C-FF46-4473-A693-DAE3B83ACB7C}">
      <dsp:nvSpPr>
        <dsp:cNvPr id="0" name=""/>
        <dsp:cNvSpPr/>
      </dsp:nvSpPr>
      <dsp:spPr>
        <a:xfrm rot="5400000">
          <a:off x="1946256" y="-990950"/>
          <a:ext cx="475314" cy="2577844"/>
        </a:xfrm>
        <a:prstGeom prst="round2SameRect">
          <a:avLst/>
        </a:prstGeom>
        <a:solidFill>
          <a:schemeClr val="accent4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FontTx/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sSub>
                  <m:sSubPr>
                    <m:ctrlPr>
                      <a:rPr lang="ru-RU" sz="1400" i="1" kern="120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</m:ctrlPr>
                  </m:sSubPr>
                  <m:e>
                    <m:r>
                      <a:rPr lang="en-US" sz="1400" i="1" kern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𝑈</m:t>
                    </m:r>
                  </m:e>
                  <m:sub>
                    <m:r>
                      <a:rPr lang="en-US" sz="1400" i="1" kern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</m:sub>
                </m:sSub>
                <m:r>
                  <a:rPr lang="ru-RU" sz="1400" i="1" kern="120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m:t>−</m:t>
                </m:r>
                <m:sSub>
                  <m:sSubPr>
                    <m:ctrlPr>
                      <a:rPr lang="ru-RU" sz="1400" i="1" kern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</m:ctrlPr>
                  </m:sSubPr>
                  <m:e>
                    <m:r>
                      <a:rPr lang="en-US" sz="1400" i="1" kern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𝑈</m:t>
                    </m:r>
                  </m:e>
                  <m:sub>
                    <m:r>
                      <a:rPr lang="en-US" sz="1400" i="1" kern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ru-RU" sz="1400" i="1" kern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</m:t>
                    </m:r>
                  </m:sub>
                </m:sSub>
                <m:r>
                  <a:rPr lang="ru-RU" sz="1400" i="1" kern="1200" dirty="0" smtClean="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m:t>&gt; 0.4</m:t>
                </m:r>
              </m:oMath>
            </m:oMathPara>
          </a14:m>
          <a:endParaRPr lang="ru-RU" sz="1400" kern="1200" dirty="0"/>
        </a:p>
      </dsp:txBody>
      <dsp:txXfrm rot="-5400000">
        <a:off x="894992" y="83517"/>
        <a:ext cx="2554641" cy="428908"/>
      </dsp:txXfrm>
    </dsp:sp>
    <dsp:sp modelId="{F32AC6EC-3C16-450B-BA83-F74248EA3CBF}">
      <dsp:nvSpPr>
        <dsp:cNvPr id="0" name=""/>
        <dsp:cNvSpPr/>
      </dsp:nvSpPr>
      <dsp:spPr>
        <a:xfrm>
          <a:off x="555045" y="900"/>
          <a:ext cx="339946" cy="594143"/>
        </a:xfrm>
        <a:prstGeom prst="round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А</a:t>
          </a:r>
          <a:endParaRPr lang="ru-RU" sz="2000" kern="1200" dirty="0"/>
        </a:p>
      </dsp:txBody>
      <dsp:txXfrm>
        <a:off x="571640" y="17495"/>
        <a:ext cx="306756" cy="560953"/>
      </dsp:txXfrm>
    </dsp:sp>
    <dsp:sp modelId="{D34ED6CA-7C25-4FAE-BCFC-EEB2ED549B89}">
      <dsp:nvSpPr>
        <dsp:cNvPr id="0" name=""/>
        <dsp:cNvSpPr/>
      </dsp:nvSpPr>
      <dsp:spPr>
        <a:xfrm rot="5400000">
          <a:off x="1946256" y="-367099"/>
          <a:ext cx="475314" cy="2577844"/>
        </a:xfrm>
        <a:prstGeom prst="round2SameRect">
          <a:avLst/>
        </a:prstGeom>
        <a:solidFill>
          <a:schemeClr val="accent4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FontTx/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ru-RU" sz="1400" i="1" kern="120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m:t>−0.4&lt;(</m:t>
                </m:r>
                <m:sSub>
                  <m:sSubPr>
                    <m:ctrlPr>
                      <a:rPr lang="ru-RU" sz="1400" i="1" kern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</m:ctrlPr>
                  </m:sSubPr>
                  <m:e>
                    <m:r>
                      <a:rPr lang="en-US" sz="1400" i="1" kern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𝑈</m:t>
                    </m:r>
                  </m:e>
                  <m:sub>
                    <m:r>
                      <a:rPr lang="en-US" sz="1400" i="1" kern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</m:sub>
                </m:sSub>
                <m:r>
                  <a:rPr lang="ru-RU" sz="1400" i="1" kern="120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m:t>−</m:t>
                </m:r>
                <m:sSub>
                  <m:sSubPr>
                    <m:ctrlPr>
                      <a:rPr lang="ru-RU" sz="1400" i="1" kern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</m:ctrlPr>
                  </m:sSubPr>
                  <m:e>
                    <m:r>
                      <a:rPr lang="en-US" sz="1400" i="1" kern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𝑈</m:t>
                    </m:r>
                  </m:e>
                  <m:sub>
                    <m:r>
                      <a:rPr lang="en-US" sz="1400" i="1" kern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ru-RU" sz="1400" i="1" kern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</m:t>
                    </m:r>
                  </m:sub>
                </m:sSub>
                <m:r>
                  <a:rPr lang="ru-RU" sz="1400" i="1" kern="120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m:t>) &lt; 0.4</m:t>
                </m:r>
              </m:oMath>
            </m:oMathPara>
          </a14:m>
          <a:endParaRPr lang="ru-RU" sz="1400" kern="1200" dirty="0"/>
        </a:p>
      </dsp:txBody>
      <dsp:txXfrm rot="-5400000">
        <a:off x="894992" y="707368"/>
        <a:ext cx="2554641" cy="428908"/>
      </dsp:txXfrm>
    </dsp:sp>
    <dsp:sp modelId="{C5B76905-F196-4E3B-8C63-89913B9B947D}">
      <dsp:nvSpPr>
        <dsp:cNvPr id="0" name=""/>
        <dsp:cNvSpPr/>
      </dsp:nvSpPr>
      <dsp:spPr>
        <a:xfrm>
          <a:off x="555045" y="624751"/>
          <a:ext cx="339946" cy="594143"/>
        </a:xfrm>
        <a:prstGeom prst="round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Б</a:t>
          </a:r>
          <a:endParaRPr lang="ru-RU" sz="2000" kern="1200" dirty="0"/>
        </a:p>
      </dsp:txBody>
      <dsp:txXfrm>
        <a:off x="571640" y="641346"/>
        <a:ext cx="306756" cy="560953"/>
      </dsp:txXfrm>
    </dsp:sp>
    <dsp:sp modelId="{8D552048-35B4-44DF-A3CC-ED513832AD55}">
      <dsp:nvSpPr>
        <dsp:cNvPr id="0" name=""/>
        <dsp:cNvSpPr/>
      </dsp:nvSpPr>
      <dsp:spPr>
        <a:xfrm rot="5400000">
          <a:off x="1946256" y="256751"/>
          <a:ext cx="475314" cy="2577844"/>
        </a:xfrm>
        <a:prstGeom prst="round2SameRect">
          <a:avLst/>
        </a:prstGeom>
        <a:solidFill>
          <a:schemeClr val="accent4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FontTx/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d>
                  <m:dPr>
                    <m:ctrlPr>
                      <a:rPr lang="ru-RU" sz="1400" i="1" kern="120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</m:ctrlPr>
                  </m:dPr>
                  <m:e>
                    <m:sSub>
                      <m:sSubPr>
                        <m:ctrlPr>
                          <a:rPr lang="ru-RU" sz="1400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𝑈</m:t>
                        </m:r>
                      </m:e>
                      <m:sub>
                        <m:r>
                          <a:rPr lang="en-US" sz="1400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sub>
                    </m:sSub>
                    <m:r>
                      <a:rPr lang="ru-RU" sz="1400" i="1" kern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ru-RU" sz="1400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𝑈</m:t>
                        </m:r>
                      </m:e>
                      <m:sub>
                        <m:r>
                          <a:rPr lang="en-US" sz="1400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ru-RU" sz="1400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sub>
                    </m:sSub>
                  </m:e>
                </m:d>
                <m:r>
                  <a:rPr lang="ru-RU" sz="1400" i="1" kern="120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m:t>&lt; −0.4</m:t>
                </m:r>
              </m:oMath>
            </m:oMathPara>
          </a14:m>
          <a:endParaRPr lang="ru-RU" sz="1400" kern="1200" dirty="0"/>
        </a:p>
      </dsp:txBody>
      <dsp:txXfrm rot="-5400000">
        <a:off x="894992" y="1331219"/>
        <a:ext cx="2554641" cy="428908"/>
      </dsp:txXfrm>
    </dsp:sp>
    <dsp:sp modelId="{B41657A7-207C-4A90-AB28-074F2E5045E4}">
      <dsp:nvSpPr>
        <dsp:cNvPr id="0" name=""/>
        <dsp:cNvSpPr/>
      </dsp:nvSpPr>
      <dsp:spPr>
        <a:xfrm>
          <a:off x="555045" y="1248602"/>
          <a:ext cx="339946" cy="594143"/>
        </a:xfrm>
        <a:prstGeom prst="round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В</a:t>
          </a:r>
        </a:p>
      </dsp:txBody>
      <dsp:txXfrm>
        <a:off x="571640" y="1265197"/>
        <a:ext cx="306756" cy="560953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7058D4D-4CE6-4ECC-BC08-AD3A2645C894}">
      <dsp:nvSpPr>
        <dsp:cNvPr id="0" name=""/>
        <dsp:cNvSpPr/>
      </dsp:nvSpPr>
      <dsp:spPr>
        <a:xfrm rot="5400000">
          <a:off x="2396070" y="-1236294"/>
          <a:ext cx="534834" cy="3143912"/>
        </a:xfrm>
        <a:prstGeom prst="round2SameRect">
          <a:avLst/>
        </a:prstGeom>
        <a:solidFill>
          <a:schemeClr val="accent4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Tx/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f>
                  <m:fPr>
                    <m:ctrlPr>
                      <a:rPr lang="ru-RU" sz="1600" i="1" kern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</m:ctrlPr>
                  </m:fPr>
                  <m:num>
                    <m:sSub>
                      <m:sSubPr>
                        <m:ctrlPr>
                          <a:rPr lang="ru-RU" sz="1600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Y</m:t>
                        </m:r>
                      </m:e>
                      <m:sub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sub>
                    </m:sSub>
                    <m:r>
                      <a:rPr lang="ru-RU" sz="1600" i="1" kern="1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ru-RU" sz="1600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Y</m:t>
                        </m:r>
                      </m:e>
                      <m:sub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ru-RU" sz="1600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sub>
                    </m:sSub>
                  </m:num>
                  <m:den>
                    <m:sSub>
                      <m:sSubPr>
                        <m:ctrlPr>
                          <a:rPr lang="ru-RU" sz="1600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Y</m:t>
                        </m:r>
                      </m:e>
                      <m:sub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ru-RU" sz="1600" i="1" kern="1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sub>
                    </m:sSub>
                  </m:den>
                </m:f>
                <m:r>
                  <a:rPr lang="ru-RU" sz="1600" kern="120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m:t>100%</m:t>
                </m:r>
                <m:r>
                  <a:rPr lang="ru-RU" sz="1600" i="1" kern="120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m:t>&lt;0</m:t>
                </m:r>
                <m:r>
                  <a:rPr lang="ru-RU" sz="1600" i="1" kern="1200" dirty="0" smtClean="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m:t>%</m:t>
                </m:r>
              </m:oMath>
            </m:oMathPara>
          </a14:m>
          <a:endParaRPr lang="ru-RU" sz="1600" kern="1200" dirty="0">
            <a:latin typeface="Times New Roman" panose="02020603050405020304" pitchFamily="18" charset="0"/>
            <a:ea typeface="Times New Roman" panose="02020603050405020304" pitchFamily="18" charset="0"/>
          </a:endParaRPr>
        </a:p>
      </dsp:txBody>
      <dsp:txXfrm rot="-5400000">
        <a:off x="1091531" y="94353"/>
        <a:ext cx="3117804" cy="482618"/>
      </dsp:txXfrm>
    </dsp:sp>
    <dsp:sp modelId="{228E200D-EC50-4C85-B15E-6D4994389211}">
      <dsp:nvSpPr>
        <dsp:cNvPr id="0" name=""/>
        <dsp:cNvSpPr/>
      </dsp:nvSpPr>
      <dsp:spPr>
        <a:xfrm>
          <a:off x="676918" y="1389"/>
          <a:ext cx="414613" cy="668543"/>
        </a:xfrm>
        <a:prstGeom prst="round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4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1</a:t>
          </a:r>
          <a:endParaRPr lang="ru-RU" sz="2400" kern="1200" dirty="0">
            <a:latin typeface="Times New Roman" panose="02020603050405020304" pitchFamily="18" charset="0"/>
            <a:ea typeface="Times New Roman" panose="02020603050405020304" pitchFamily="18" charset="0"/>
          </a:endParaRPr>
        </a:p>
      </dsp:txBody>
      <dsp:txXfrm>
        <a:off x="697158" y="21629"/>
        <a:ext cx="374133" cy="628063"/>
      </dsp:txXfrm>
    </dsp:sp>
    <dsp:sp modelId="{B1F67BF4-EF57-42AC-A85A-57A4097C27E3}">
      <dsp:nvSpPr>
        <dsp:cNvPr id="0" name=""/>
        <dsp:cNvSpPr/>
      </dsp:nvSpPr>
      <dsp:spPr>
        <a:xfrm rot="5400000">
          <a:off x="2396070" y="-534323"/>
          <a:ext cx="534834" cy="3143912"/>
        </a:xfrm>
        <a:prstGeom prst="round2SameRect">
          <a:avLst/>
        </a:prstGeom>
        <a:solidFill>
          <a:schemeClr val="accent4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ru-RU" sz="16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0% </a:t>
          </a:r>
          <a14:m xmlns:a14="http://schemas.microsoft.com/office/drawing/2010/main">
            <m:oMath xmlns:m="http://schemas.openxmlformats.org/officeDocument/2006/math">
              <m:r>
                <a:rPr lang="ru-RU" sz="1600" i="1" kern="120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m:t>&lt;</m:t>
              </m:r>
              <m:f>
                <m:fPr>
                  <m:ctrlPr>
                    <a:rPr lang="ru-RU" sz="1600" i="1" kern="1200">
                      <a:effectLst/>
                      <a:latin typeface="Cambria Math" panose="02040503050406030204" pitchFamily="18" charset="0"/>
                      <a:ea typeface="Times New Roman" panose="02020603050405020304" pitchFamily="18" charset="0"/>
                    </a:rPr>
                  </m:ctrlPr>
                </m:fPr>
                <m:num>
                  <m:sSub>
                    <m:sSubPr>
                      <m:ctrlPr>
                        <a:rPr lang="ru-RU" sz="1600" i="1" kern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</m:ctrlPr>
                    </m:sSubPr>
                    <m:e>
                      <m:r>
                        <m:rPr>
                          <m:sty m:val="p"/>
                        </m:rPr>
                        <a:rPr lang="en-US" sz="1600" kern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Y</m:t>
                      </m:r>
                    </m:e>
                    <m:sub>
                      <m:r>
                        <a:rPr lang="en-US" sz="1600" i="1" kern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𝑡</m:t>
                      </m:r>
                    </m:sub>
                  </m:sSub>
                  <m:r>
                    <a:rPr lang="ru-RU" sz="1600" i="1" kern="1200">
                      <a:effectLst/>
                      <a:latin typeface="Cambria Math" panose="02040503050406030204" pitchFamily="18" charset="0"/>
                      <a:ea typeface="Times New Roman" panose="02020603050405020304" pitchFamily="18" charset="0"/>
                    </a:rPr>
                    <m:t>−</m:t>
                  </m:r>
                  <m:sSub>
                    <m:sSubPr>
                      <m:ctrlPr>
                        <a:rPr lang="ru-RU" sz="1600" i="1" kern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</m:ctrlPr>
                    </m:sSubPr>
                    <m:e>
                      <m:r>
                        <m:rPr>
                          <m:sty m:val="p"/>
                        </m:rPr>
                        <a:rPr lang="en-US" sz="1600" kern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Y</m:t>
                      </m:r>
                    </m:e>
                    <m:sub>
                      <m:r>
                        <a:rPr lang="en-US" sz="1600" i="1" kern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𝑡</m:t>
                      </m:r>
                      <m:r>
                        <a:rPr lang="ru-RU" sz="1600" i="1" kern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1</m:t>
                      </m:r>
                    </m:sub>
                  </m:sSub>
                </m:num>
                <m:den>
                  <m:sSub>
                    <m:sSubPr>
                      <m:ctrlPr>
                        <a:rPr lang="ru-RU" sz="1600" i="1" kern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</m:ctrlPr>
                    </m:sSubPr>
                    <m:e>
                      <m:r>
                        <m:rPr>
                          <m:sty m:val="p"/>
                        </m:rPr>
                        <a:rPr lang="en-US" sz="1600" kern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Y</m:t>
                      </m:r>
                    </m:e>
                    <m:sub>
                      <m:r>
                        <a:rPr lang="en-US" sz="1600" i="1" kern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𝑡</m:t>
                      </m:r>
                      <m:r>
                        <a:rPr lang="ru-RU" sz="1600" i="1" kern="1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1</m:t>
                      </m:r>
                    </m:sub>
                  </m:sSub>
                </m:den>
              </m:f>
              <m:r>
                <a:rPr lang="ru-RU" sz="1600" kern="120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m:t>100%</m:t>
              </m:r>
              <m:r>
                <a:rPr lang="ru-RU" sz="1600" i="1" kern="120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m:t>&lt;</m:t>
              </m:r>
            </m:oMath>
          </a14:m>
          <a:r>
            <a:rPr lang="ru-RU" sz="16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10%, </a:t>
          </a:r>
          <a:endParaRPr lang="ru-RU" sz="1600" kern="1200" dirty="0">
            <a:latin typeface="Times New Roman" panose="02020603050405020304" pitchFamily="18" charset="0"/>
            <a:ea typeface="Times New Roman" panose="02020603050405020304" pitchFamily="18" charset="0"/>
          </a:endParaRPr>
        </a:p>
      </dsp:txBody>
      <dsp:txXfrm rot="-5400000">
        <a:off x="1091531" y="796324"/>
        <a:ext cx="3117804" cy="482618"/>
      </dsp:txXfrm>
    </dsp:sp>
    <dsp:sp modelId="{65B977CC-4D43-47CB-B51F-FB1A70B6A73B}">
      <dsp:nvSpPr>
        <dsp:cNvPr id="0" name=""/>
        <dsp:cNvSpPr/>
      </dsp:nvSpPr>
      <dsp:spPr>
        <a:xfrm>
          <a:off x="676918" y="703360"/>
          <a:ext cx="414613" cy="668543"/>
        </a:xfrm>
        <a:prstGeom prst="round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4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2</a:t>
          </a:r>
          <a:endParaRPr lang="ru-RU" sz="2400" kern="1200" dirty="0">
            <a:latin typeface="Times New Roman" panose="02020603050405020304" pitchFamily="18" charset="0"/>
            <a:ea typeface="Times New Roman" panose="02020603050405020304" pitchFamily="18" charset="0"/>
          </a:endParaRPr>
        </a:p>
      </dsp:txBody>
      <dsp:txXfrm>
        <a:off x="697158" y="723600"/>
        <a:ext cx="374133" cy="628063"/>
      </dsp:txXfrm>
    </dsp:sp>
    <dsp:sp modelId="{4C9C3BDD-6132-499B-82C7-96CD32F0D13C}">
      <dsp:nvSpPr>
        <dsp:cNvPr id="0" name=""/>
        <dsp:cNvSpPr/>
      </dsp:nvSpPr>
      <dsp:spPr>
        <a:xfrm rot="5400000">
          <a:off x="2396070" y="167646"/>
          <a:ext cx="534834" cy="3143912"/>
        </a:xfrm>
        <a:prstGeom prst="round2SameRect">
          <a:avLst/>
        </a:prstGeom>
        <a:solidFill>
          <a:schemeClr val="accent4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ru-RU" sz="16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+mn-cs"/>
            </a:rPr>
            <a:t>10% </a:t>
          </a:r>
          <a14:m xmlns:a14="http://schemas.microsoft.com/office/drawing/2010/main">
            <m:oMath xmlns:m="http://schemas.openxmlformats.org/officeDocument/2006/math">
              <m:r>
                <a:rPr lang="ru-RU" sz="160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+mn-cs"/>
                </a:rPr>
                <m:t>&lt;</m:t>
              </m:r>
              <m:f>
                <m:fPr>
                  <m:ctrlPr>
                    <a:rPr lang="ru-RU" sz="1600" i="1" kern="1200">
                      <a:solidFill>
                        <a:prstClr val="black">
                          <a:hueOff val="0"/>
                          <a:satOff val="0"/>
                          <a:lumOff val="0"/>
                          <a:alphaOff val="0"/>
                        </a:prstClr>
                      </a:solidFill>
                      <a:effectLst/>
                      <a:latin typeface="Cambria Math" panose="02040503050406030204" pitchFamily="18" charset="0"/>
                      <a:ea typeface="Times New Roman" panose="02020603050405020304" pitchFamily="18" charset="0"/>
                      <a:cs typeface="+mn-cs"/>
                    </a:rPr>
                  </m:ctrlPr>
                </m:fPr>
                <m:num>
                  <m:sSub>
                    <m:sSubPr>
                      <m:ctrlPr>
                        <a:rPr lang="ru-RU" sz="1600" i="1" kern="1200">
                          <a:solidFill>
                            <a:prstClr val="black">
                              <a:hueOff val="0"/>
                              <a:satOff val="0"/>
                              <a:lumOff val="0"/>
                              <a:alphaOff val="0"/>
                            </a:prst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</m:ctrlPr>
                    </m:sSubPr>
                    <m:e>
                      <m:r>
                        <m:rPr>
                          <m:sty m:val="p"/>
                        </m:rPr>
                        <a:rPr lang="en-US" sz="1600" kern="1200">
                          <a:solidFill>
                            <a:prstClr val="black">
                              <a:hueOff val="0"/>
                              <a:satOff val="0"/>
                              <a:lumOff val="0"/>
                              <a:alphaOff val="0"/>
                            </a:prst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  <m:t>Y</m:t>
                      </m:r>
                    </m:e>
                    <m:sub>
                      <m:r>
                        <a:rPr lang="en-US" sz="1600" kern="1200">
                          <a:solidFill>
                            <a:prstClr val="black">
                              <a:hueOff val="0"/>
                              <a:satOff val="0"/>
                              <a:lumOff val="0"/>
                              <a:alphaOff val="0"/>
                            </a:prst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  <m:t>𝑡</m:t>
                      </m:r>
                    </m:sub>
                  </m:sSub>
                  <m:r>
                    <a:rPr lang="ru-RU" sz="1600" kern="1200">
                      <a:solidFill>
                        <a:prstClr val="black">
                          <a:hueOff val="0"/>
                          <a:satOff val="0"/>
                          <a:lumOff val="0"/>
                          <a:alphaOff val="0"/>
                        </a:prstClr>
                      </a:solidFill>
                      <a:effectLst/>
                      <a:latin typeface="Cambria Math" panose="02040503050406030204" pitchFamily="18" charset="0"/>
                      <a:ea typeface="Times New Roman" panose="02020603050405020304" pitchFamily="18" charset="0"/>
                      <a:cs typeface="+mn-cs"/>
                    </a:rPr>
                    <m:t>−</m:t>
                  </m:r>
                  <m:sSub>
                    <m:sSubPr>
                      <m:ctrlPr>
                        <a:rPr lang="ru-RU" sz="1600" i="1" kern="1200">
                          <a:solidFill>
                            <a:prstClr val="black">
                              <a:hueOff val="0"/>
                              <a:satOff val="0"/>
                              <a:lumOff val="0"/>
                              <a:alphaOff val="0"/>
                            </a:prst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</m:ctrlPr>
                    </m:sSubPr>
                    <m:e>
                      <m:r>
                        <m:rPr>
                          <m:sty m:val="p"/>
                        </m:rPr>
                        <a:rPr lang="en-US" sz="1600" kern="1200">
                          <a:solidFill>
                            <a:prstClr val="black">
                              <a:hueOff val="0"/>
                              <a:satOff val="0"/>
                              <a:lumOff val="0"/>
                              <a:alphaOff val="0"/>
                            </a:prst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  <m:t>Y</m:t>
                      </m:r>
                    </m:e>
                    <m:sub>
                      <m:r>
                        <a:rPr lang="en-US" sz="1600" kern="1200">
                          <a:solidFill>
                            <a:prstClr val="black">
                              <a:hueOff val="0"/>
                              <a:satOff val="0"/>
                              <a:lumOff val="0"/>
                              <a:alphaOff val="0"/>
                            </a:prst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  <m:t>𝑡</m:t>
                      </m:r>
                      <m:r>
                        <a:rPr lang="ru-RU" sz="1600" kern="1200">
                          <a:solidFill>
                            <a:prstClr val="black">
                              <a:hueOff val="0"/>
                              <a:satOff val="0"/>
                              <a:lumOff val="0"/>
                              <a:alphaOff val="0"/>
                            </a:prst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  <m:t>−1</m:t>
                      </m:r>
                    </m:sub>
                  </m:sSub>
                </m:num>
                <m:den>
                  <m:sSub>
                    <m:sSubPr>
                      <m:ctrlPr>
                        <a:rPr lang="ru-RU" sz="1600" i="1" kern="1200">
                          <a:solidFill>
                            <a:prstClr val="black">
                              <a:hueOff val="0"/>
                              <a:satOff val="0"/>
                              <a:lumOff val="0"/>
                              <a:alphaOff val="0"/>
                            </a:prst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</m:ctrlPr>
                    </m:sSubPr>
                    <m:e>
                      <m:r>
                        <m:rPr>
                          <m:sty m:val="p"/>
                        </m:rPr>
                        <a:rPr lang="en-US" sz="1600" kern="1200">
                          <a:solidFill>
                            <a:prstClr val="black">
                              <a:hueOff val="0"/>
                              <a:satOff val="0"/>
                              <a:lumOff val="0"/>
                              <a:alphaOff val="0"/>
                            </a:prst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  <m:t>Y</m:t>
                      </m:r>
                    </m:e>
                    <m:sub>
                      <m:r>
                        <a:rPr lang="en-US" sz="1600" kern="1200">
                          <a:solidFill>
                            <a:prstClr val="black">
                              <a:hueOff val="0"/>
                              <a:satOff val="0"/>
                              <a:lumOff val="0"/>
                              <a:alphaOff val="0"/>
                            </a:prst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  <m:t>𝑡</m:t>
                      </m:r>
                      <m:r>
                        <a:rPr lang="ru-RU" sz="1600" kern="1200">
                          <a:solidFill>
                            <a:prstClr val="black">
                              <a:hueOff val="0"/>
                              <a:satOff val="0"/>
                              <a:lumOff val="0"/>
                              <a:alphaOff val="0"/>
                            </a:prstClr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  <m:t>−1</m:t>
                      </m:r>
                    </m:sub>
                  </m:sSub>
                </m:den>
              </m:f>
              <m:r>
                <a:rPr lang="ru-RU" sz="1600" kern="120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+mn-cs"/>
                </a:rPr>
                <m:t>100%&lt;</m:t>
              </m:r>
            </m:oMath>
          </a14:m>
          <a:r>
            <a:rPr lang="ru-RU" sz="16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+mn-cs"/>
            </a:rPr>
            <a:t> 20%,</a:t>
          </a:r>
        </a:p>
      </dsp:txBody>
      <dsp:txXfrm rot="-5400000">
        <a:off x="1091531" y="1498293"/>
        <a:ext cx="3117804" cy="482618"/>
      </dsp:txXfrm>
    </dsp:sp>
    <dsp:sp modelId="{C3D3452A-BDC2-4887-AC64-0C6C817C41D7}">
      <dsp:nvSpPr>
        <dsp:cNvPr id="0" name=""/>
        <dsp:cNvSpPr/>
      </dsp:nvSpPr>
      <dsp:spPr>
        <a:xfrm>
          <a:off x="676918" y="1405331"/>
          <a:ext cx="414613" cy="668543"/>
        </a:xfrm>
        <a:prstGeom prst="round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3</a:t>
          </a:r>
          <a:endParaRPr lang="ru-RU" sz="2400" kern="1200" dirty="0">
            <a:latin typeface="Times New Roman" panose="02020603050405020304" pitchFamily="18" charset="0"/>
            <a:ea typeface="Times New Roman" panose="02020603050405020304" pitchFamily="18" charset="0"/>
          </a:endParaRPr>
        </a:p>
      </dsp:txBody>
      <dsp:txXfrm>
        <a:off x="697158" y="1425571"/>
        <a:ext cx="374133" cy="628063"/>
      </dsp:txXfrm>
    </dsp:sp>
    <dsp:sp modelId="{DE29727C-B997-4314-9A90-3E3C02D1F959}">
      <dsp:nvSpPr>
        <dsp:cNvPr id="0" name=""/>
        <dsp:cNvSpPr/>
      </dsp:nvSpPr>
      <dsp:spPr>
        <a:xfrm rot="5400000">
          <a:off x="2396070" y="869617"/>
          <a:ext cx="534834" cy="3143912"/>
        </a:xfrm>
        <a:prstGeom prst="round2SameRect">
          <a:avLst/>
        </a:prstGeom>
        <a:solidFill>
          <a:schemeClr val="accent4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ru-RU" sz="1600" kern="12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+mn-cs"/>
                  </a:rPr>
                  <m:t>20%&lt;</m:t>
                </m:r>
                <m:f>
                  <m:fPr>
                    <m:ctrlPr>
                      <a:rPr lang="ru-RU" sz="1600" i="1" kern="1200">
                        <a:solidFill>
                          <a:prstClr val="black">
                            <a:hueOff val="0"/>
                            <a:satOff val="0"/>
                            <a:lumOff val="0"/>
                            <a:alphaOff val="0"/>
                          </a:prst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</m:ctrlPr>
                  </m:fPr>
                  <m:num>
                    <m:sSub>
                      <m:sSubPr>
                        <m:ctrlPr>
                          <a:rPr lang="ru-RU" sz="1600" i="1" kern="1200">
                            <a:solidFill>
                              <a:prstClr val="black">
                                <a:hueOff val="0"/>
                                <a:satOff val="0"/>
                                <a:lumOff val="0"/>
                                <a:alphaOff val="0"/>
                              </a:prst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 kern="1200">
                            <a:solidFill>
                              <a:prstClr val="black">
                                <a:hueOff val="0"/>
                                <a:satOff val="0"/>
                                <a:lumOff val="0"/>
                                <a:alphaOff val="0"/>
                              </a:prst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Y</m:t>
                        </m:r>
                      </m:e>
                      <m:sub>
                        <m:r>
                          <a:rPr lang="en-US" sz="1600" kern="1200">
                            <a:solidFill>
                              <a:prstClr val="black">
                                <a:hueOff val="0"/>
                                <a:satOff val="0"/>
                                <a:lumOff val="0"/>
                                <a:alphaOff val="0"/>
                              </a:prst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𝑡</m:t>
                        </m:r>
                      </m:sub>
                    </m:sSub>
                    <m:r>
                      <a:rPr lang="ru-RU" sz="1600" kern="1200">
                        <a:solidFill>
                          <a:prstClr val="black">
                            <a:hueOff val="0"/>
                            <a:satOff val="0"/>
                            <a:lumOff val="0"/>
                            <a:alphaOff val="0"/>
                          </a:prst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−</m:t>
                    </m:r>
                    <m:sSub>
                      <m:sSubPr>
                        <m:ctrlPr>
                          <a:rPr lang="ru-RU" sz="1600" i="1" kern="1200">
                            <a:solidFill>
                              <a:prstClr val="black">
                                <a:hueOff val="0"/>
                                <a:satOff val="0"/>
                                <a:lumOff val="0"/>
                                <a:alphaOff val="0"/>
                              </a:prst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 kern="1200">
                            <a:solidFill>
                              <a:prstClr val="black">
                                <a:hueOff val="0"/>
                                <a:satOff val="0"/>
                                <a:lumOff val="0"/>
                                <a:alphaOff val="0"/>
                              </a:prst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Y</m:t>
                        </m:r>
                      </m:e>
                      <m:sub>
                        <m:r>
                          <a:rPr lang="en-US" sz="1600" kern="1200">
                            <a:solidFill>
                              <a:prstClr val="black">
                                <a:hueOff val="0"/>
                                <a:satOff val="0"/>
                                <a:lumOff val="0"/>
                                <a:alphaOff val="0"/>
                              </a:prst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𝑡</m:t>
                        </m:r>
                        <m:r>
                          <a:rPr lang="ru-RU" sz="1600" kern="1200">
                            <a:solidFill>
                              <a:prstClr val="black">
                                <a:hueOff val="0"/>
                                <a:satOff val="0"/>
                                <a:lumOff val="0"/>
                                <a:alphaOff val="0"/>
                              </a:prst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−1</m:t>
                        </m:r>
                      </m:sub>
                    </m:sSub>
                  </m:num>
                  <m:den>
                    <m:sSub>
                      <m:sSubPr>
                        <m:ctrlPr>
                          <a:rPr lang="ru-RU" sz="1600" i="1" kern="1200">
                            <a:solidFill>
                              <a:prstClr val="black">
                                <a:hueOff val="0"/>
                                <a:satOff val="0"/>
                                <a:lumOff val="0"/>
                                <a:alphaOff val="0"/>
                              </a:prst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 kern="1200">
                            <a:solidFill>
                              <a:prstClr val="black">
                                <a:hueOff val="0"/>
                                <a:satOff val="0"/>
                                <a:lumOff val="0"/>
                                <a:alphaOff val="0"/>
                              </a:prst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Y</m:t>
                        </m:r>
                      </m:e>
                      <m:sub>
                        <m:r>
                          <a:rPr lang="en-US" sz="1600" kern="1200">
                            <a:solidFill>
                              <a:prstClr val="black">
                                <a:hueOff val="0"/>
                                <a:satOff val="0"/>
                                <a:lumOff val="0"/>
                                <a:alphaOff val="0"/>
                              </a:prst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𝑡</m:t>
                        </m:r>
                        <m:r>
                          <a:rPr lang="ru-RU" sz="1600" kern="1200">
                            <a:solidFill>
                              <a:prstClr val="black">
                                <a:hueOff val="0"/>
                                <a:satOff val="0"/>
                                <a:lumOff val="0"/>
                                <a:alphaOff val="0"/>
                              </a:prst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−1</m:t>
                        </m:r>
                      </m:sub>
                    </m:sSub>
                  </m:den>
                </m:f>
                <m:r>
                  <a:rPr lang="ru-RU" sz="1600" kern="120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+mn-cs"/>
                  </a:rPr>
                  <m:t>100%</m:t>
                </m:r>
              </m:oMath>
            </m:oMathPara>
          </a14:m>
          <a:endParaRPr lang="ru-RU" sz="1600" kern="1200" dirty="0">
            <a:solidFill>
              <a:prstClr val="black">
                <a:hueOff val="0"/>
                <a:satOff val="0"/>
                <a:lumOff val="0"/>
                <a:alphaOff val="0"/>
              </a:prstClr>
            </a:solidFill>
            <a:effectLst/>
            <a:latin typeface="Times New Roman" panose="02020603050405020304" pitchFamily="18" charset="0"/>
            <a:ea typeface="Times New Roman" panose="02020603050405020304" pitchFamily="18" charset="0"/>
            <a:cs typeface="+mn-cs"/>
          </a:endParaRPr>
        </a:p>
      </dsp:txBody>
      <dsp:txXfrm rot="-5400000">
        <a:off x="1091531" y="2200264"/>
        <a:ext cx="3117804" cy="482618"/>
      </dsp:txXfrm>
    </dsp:sp>
    <dsp:sp modelId="{AD9D7350-1211-4309-AEE6-15F507C2D2A8}">
      <dsp:nvSpPr>
        <dsp:cNvPr id="0" name=""/>
        <dsp:cNvSpPr/>
      </dsp:nvSpPr>
      <dsp:spPr>
        <a:xfrm>
          <a:off x="676918" y="2107301"/>
          <a:ext cx="414613" cy="668543"/>
        </a:xfrm>
        <a:prstGeom prst="round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4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4</a:t>
          </a:r>
        </a:p>
      </dsp:txBody>
      <dsp:txXfrm>
        <a:off x="697158" y="2127541"/>
        <a:ext cx="374133" cy="62806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BED7258-2AA8-4CE8-BD57-29C9083DD397}">
      <dsp:nvSpPr>
        <dsp:cNvPr id="0" name=""/>
        <dsp:cNvSpPr/>
      </dsp:nvSpPr>
      <dsp:spPr>
        <a:xfrm>
          <a:off x="562927" y="551956"/>
          <a:ext cx="1445998" cy="1445998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1F79FF9-D770-4D71-8019-3FA106DD5763}">
      <dsp:nvSpPr>
        <dsp:cNvPr id="0" name=""/>
        <dsp:cNvSpPr/>
      </dsp:nvSpPr>
      <dsp:spPr>
        <a:xfrm>
          <a:off x="871091" y="860120"/>
          <a:ext cx="829671" cy="829671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a:blipFill>
        <a:ln w="1905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8637434-653E-4B60-A6FA-156D87584292}">
      <dsp:nvSpPr>
        <dsp:cNvPr id="0" name=""/>
        <dsp:cNvSpPr/>
      </dsp:nvSpPr>
      <dsp:spPr>
        <a:xfrm>
          <a:off x="100682" y="2448348"/>
          <a:ext cx="2370489" cy="11925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  <a:defRPr cap="all"/>
          </a:pPr>
          <a:r>
            <a:rPr lang="ru-RU" sz="1200" kern="1200" dirty="0"/>
            <a:t>Изучение понятия скрытых марковских цепей и их основных свойств</a:t>
          </a:r>
          <a:endParaRPr lang="en-US" sz="1200" kern="1200" dirty="0"/>
        </a:p>
      </dsp:txBody>
      <dsp:txXfrm>
        <a:off x="100682" y="2448348"/>
        <a:ext cx="2370489" cy="1192500"/>
      </dsp:txXfrm>
    </dsp:sp>
    <dsp:sp modelId="{30D43F0E-FF79-40EA-8707-D5B2CE62E1EC}">
      <dsp:nvSpPr>
        <dsp:cNvPr id="0" name=""/>
        <dsp:cNvSpPr/>
      </dsp:nvSpPr>
      <dsp:spPr>
        <a:xfrm>
          <a:off x="3348252" y="551956"/>
          <a:ext cx="1445998" cy="1445998"/>
        </a:xfrm>
        <a:prstGeom prst="ellips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98F5F11-2A5D-4F40-90F1-9B998ADC0895}">
      <dsp:nvSpPr>
        <dsp:cNvPr id="0" name=""/>
        <dsp:cNvSpPr/>
      </dsp:nvSpPr>
      <dsp:spPr>
        <a:xfrm>
          <a:off x="3656416" y="860120"/>
          <a:ext cx="829671" cy="829671"/>
        </a:xfrm>
        <a:prstGeom prst="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a:blipFill>
        <a:ln w="1905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A656D95-3D69-4F31-9073-2EAE8AC01F10}">
      <dsp:nvSpPr>
        <dsp:cNvPr id="0" name=""/>
        <dsp:cNvSpPr/>
      </dsp:nvSpPr>
      <dsp:spPr>
        <a:xfrm>
          <a:off x="2886007" y="2448348"/>
          <a:ext cx="2370489" cy="11925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  <a:defRPr cap="all"/>
          </a:pPr>
          <a:r>
            <a:rPr lang="ru-RU" sz="1200" kern="1200" dirty="0"/>
            <a:t>Изучение алгоритма Баума-Уэлча, исследование вопросов его сходимости и численная реализация алгоритма для задачи фильтрации марковского процесса</a:t>
          </a:r>
          <a:endParaRPr lang="en-US" sz="1200" kern="1200" dirty="0"/>
        </a:p>
      </dsp:txBody>
      <dsp:txXfrm>
        <a:off x="2886007" y="2448348"/>
        <a:ext cx="2370489" cy="1192500"/>
      </dsp:txXfrm>
    </dsp:sp>
    <dsp:sp modelId="{36063DFF-0828-4A16-91DC-C8AA5AD38162}">
      <dsp:nvSpPr>
        <dsp:cNvPr id="0" name=""/>
        <dsp:cNvSpPr/>
      </dsp:nvSpPr>
      <dsp:spPr>
        <a:xfrm>
          <a:off x="6133577" y="551956"/>
          <a:ext cx="1445998" cy="1445998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3581C3B-0CFF-4A92-A1F9-4665883C7940}">
      <dsp:nvSpPr>
        <dsp:cNvPr id="0" name=""/>
        <dsp:cNvSpPr/>
      </dsp:nvSpPr>
      <dsp:spPr>
        <a:xfrm>
          <a:off x="6441741" y="860120"/>
          <a:ext cx="829671" cy="829671"/>
        </a:xfrm>
        <a:prstGeom prst="rect">
          <a:avLst/>
        </a:prstGeom>
        <a:blipFill>
          <a:blip xmlns:r="http://schemas.openxmlformats.org/officeDocument/2006/relationships"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a:blipFill>
        <a:ln w="1905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C63C1F0-04D4-4605-8362-32B4C2F14FA0}">
      <dsp:nvSpPr>
        <dsp:cNvPr id="0" name=""/>
        <dsp:cNvSpPr/>
      </dsp:nvSpPr>
      <dsp:spPr>
        <a:xfrm>
          <a:off x="5671332" y="2448348"/>
          <a:ext cx="2370489" cy="11925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  <a:defRPr cap="all"/>
          </a:pPr>
          <a:r>
            <a:rPr lang="ru-RU" sz="1200" kern="1200" dirty="0"/>
            <a:t>Изучение возможностей применения скрытых марковских цепей для решения экономических задач</a:t>
          </a:r>
          <a:endParaRPr lang="en-US" sz="1200" kern="1200" dirty="0"/>
        </a:p>
      </dsp:txBody>
      <dsp:txXfrm>
        <a:off x="5671332" y="2448348"/>
        <a:ext cx="2370489" cy="1192500"/>
      </dsp:txXfrm>
    </dsp:sp>
    <dsp:sp modelId="{ECCEA5C3-FF5A-463D-BD31-E81A6ED297F6}">
      <dsp:nvSpPr>
        <dsp:cNvPr id="0" name=""/>
        <dsp:cNvSpPr/>
      </dsp:nvSpPr>
      <dsp:spPr>
        <a:xfrm>
          <a:off x="8918902" y="551956"/>
          <a:ext cx="1445998" cy="1445998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B7778BC-09E8-42F5-87BC-FE22B47410B8}">
      <dsp:nvSpPr>
        <dsp:cNvPr id="0" name=""/>
        <dsp:cNvSpPr/>
      </dsp:nvSpPr>
      <dsp:spPr>
        <a:xfrm>
          <a:off x="9018105" y="608634"/>
          <a:ext cx="1247593" cy="1231008"/>
        </a:xfrm>
        <a:prstGeom prst="rect">
          <a:avLst/>
        </a:prstGeom>
        <a:blipFill>
          <a:blip xmlns:r="http://schemas.openxmlformats.org/officeDocument/2006/relationships"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a:blipFill>
        <a:ln w="1905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44A723D-DA93-4D4D-B24F-06EA26598E74}">
      <dsp:nvSpPr>
        <dsp:cNvPr id="0" name=""/>
        <dsp:cNvSpPr/>
      </dsp:nvSpPr>
      <dsp:spPr>
        <a:xfrm>
          <a:off x="8456657" y="2448348"/>
          <a:ext cx="2370489" cy="11925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  <a:defRPr cap="all"/>
          </a:pPr>
          <a:r>
            <a:rPr lang="ru-RU" sz="1200" kern="1200" cap="none" dirty="0"/>
            <a:t>ПРИМЕНЕНИЕ АЛГОРИТМА  ДЛЯ ИЗУЧЕНИЯ РАСПРЕДЕЛЕНИЯ РАБОТОСПОСОБНОГО НАСЕЛЕНИЯ ПО СТАТУСУ УЧАСТИЯ В СОСТАВЕ РАБОЧЕЙ </a:t>
          </a:r>
          <a:r>
            <a:rPr lang="ru-RU" sz="1100" kern="1200" cap="none" dirty="0"/>
            <a:t>СИЛЫ.</a:t>
          </a:r>
          <a:endParaRPr lang="en-US" sz="1100" kern="1200" cap="none" dirty="0"/>
        </a:p>
      </dsp:txBody>
      <dsp:txXfrm>
        <a:off x="8456657" y="2448348"/>
        <a:ext cx="2370489" cy="11925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8/5/layout/IconLeafLabelList">
  <dgm:title val="Icon Leaf Label List"/>
  <dgm:desc val="Use to show non-sequential or grouped chunks of information accompanied by a related visuals. Works best with icons or small pictures with short text captions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hoose name="Name3">
      <dgm:if name="Name4" axis="ch" ptType="node" func="cnt" op="lte" val="2">
        <dgm:constrLst>
          <dgm:constr type="h" for="ch" forName="compNode" refType="h" fact="0.4"/>
          <dgm:constr type="w" for="ch" forName="compNode" val="100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44"/>
          <dgm:constr type="h" for="des" forName="compNode" op="equ"/>
          <dgm:constr type="h" for="des" forName="textRect" op="equ"/>
        </dgm:constrLst>
      </dgm:if>
      <dgm:if name="Name5" axis="ch" ptType="node" func="cnt" op="lte" val="3">
        <dgm:constrLst>
          <dgm:constr type="h" for="ch" forName="compNode" refType="h" fact="0.4"/>
          <dgm:constr type="w" for="ch" forName="compNode" val="100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40"/>
          <dgm:constr type="h" for="des" forName="compNode" op="equ"/>
          <dgm:constr type="h" for="des" forName="textRect" op="equ"/>
        </dgm:constrLst>
      </dgm:if>
      <dgm:if name="Name6" axis="ch" ptType="node" func="cnt" op="lte" val="4">
        <dgm:constrLst>
          <dgm:constr type="h" for="ch" forName="compNode" refType="h" fact="0.4"/>
          <dgm:constr type="w" for="ch" forName="compNode" refType="w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32"/>
          <dgm:constr type="h" for="des" forName="compNode" op="equ"/>
          <dgm:constr type="h" for="des" forName="textRect" op="equ"/>
        </dgm:constrLst>
      </dgm:if>
      <dgm:else name="Name7">
        <dgm:constrLst>
          <dgm:constr type="h" for="ch" forName="compNode" refType="h" fact="0.4"/>
          <dgm:constr type="w" for="ch" forName="compNode" refType="w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24"/>
          <dgm:constr type="h" for="des" forName="compNode" op="equ"/>
          <dgm:constr type="h" for="des" forName="textRect" op="equ"/>
        </dgm:constrLst>
      </dgm:else>
    </dgm:choose>
    <dgm:ruleLst>
      <dgm:rule type="w" for="ch" forName="compNode" val="50" fact="NaN" max="NaN"/>
    </dgm:ruleLst>
    <dgm:forEach name="Name8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onstrLst>
          <dgm:constr type="w" for="ch" forName="iconBgRect" refType="w" fact="0.61"/>
          <dgm:constr type="h" for="ch" forName="iconBgRect" refType="w" refFor="ch" refForName="iconBgRect"/>
          <dgm:constr type="t" for="ch" forName="iconBgRect"/>
          <dgm:constr type="ctrX" for="ch" forName="iconBgRect" refType="w" fact="0.5"/>
          <dgm:constr type="w" for="ch" forName="iconRect" refType="w" fact="0.35"/>
          <dgm:constr type="h" for="ch" forName="iconRect" refType="w" refFor="ch" refForName="iconRect"/>
          <dgm:constr type="ctrX" for="ch" forName="iconRect" refType="ctrX" refFor="ch" refForName="iconBgRect"/>
          <dgm:constr type="ctrY" for="ch" forName="iconRect" refType="ctrY" refFor="ch" refForName="iconBgRect"/>
          <dgm:constr type="h" for="ch" forName="spaceRect" refType="w" fact="0.19"/>
          <dgm:constr type="w" for="ch" forName="spaceRect" refType="w"/>
          <dgm:constr type="l" for="ch" forName="spaceRect"/>
          <dgm:constr type="t" for="ch" forName="spaceRect" refType="b" refFor="ch" refForName="iconBgRect"/>
          <dgm:constr type="h" for="ch" forName="textRect" val="20"/>
          <dgm:constr type="w" for="ch" forName="textRect" refType="w"/>
          <dgm:constr type="l" for="ch" forName="textRect"/>
          <dgm:constr type="t" for="ch" forName="textRect" refType="b" refFor="ch" refForName="spaceRect"/>
        </dgm:constrLst>
        <dgm:ruleLst>
          <dgm:rule type="h" val="INF" fact="NaN" max="NaN"/>
        </dgm:ruleLst>
        <dgm:layoutNode name="iconBgRect" styleLbl="bgShp">
          <dgm:alg type="sp"/>
          <dgm:shape xmlns:r="http://schemas.openxmlformats.org/officeDocument/2006/relationships" type="round2DiagRect" r:blip="">
            <dgm:adjLst/>
            <dgm:extLst>
              <a:ext uri="{B698B0E9-8C71-41B9-8309-B3DCBF30829C}">
                <dgm1612:spPr xmlns:dgm1612="http://schemas.microsoft.com/office/drawing/2016/12/diagram">
                  <a:prstGeom prst="round2DiagRect">
                    <a:avLst>
                      <a:gd name="adj1" fmla="val 29727"/>
                      <a:gd name="adj2" fmla="val 0"/>
                    </a:avLst>
                  </a:prstGeom>
                </dgm1612:spPr>
              </a:ext>
            </dgm:extLst>
          </dgm:shape>
          <dgm:presOf/>
          <dgm:constrLst/>
          <dgm:ruleLst/>
        </dgm:layoutNode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spaceRect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textRect" styleLbl="revTx">
          <dgm:varLst>
            <dgm:chMax val="1"/>
            <dgm:chPref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/>
            <dgm:constr type="rMarg"/>
            <dgm:constr type="tMarg"/>
            <dgm:constr type="bMarg"/>
          </dgm:constrLst>
          <dgm:ruleLst>
            <dgm:rule type="primFontSz" val="11" fact="NaN" max="NaN"/>
            <dgm:rule type="h" val="INF" fact="NaN" max="NaN"/>
          </dgm:ruleLst>
        </dgm:layoutNode>
      </dgm:layoutNode>
      <dgm:forEach name="Name9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  <a:defRPr cap="all"/>
        </a:lvl1pPr>
      </dgm1612:lstStyle>
    </a:ext>
  </dgm:extLst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18/5/layout/IconCircleLabelList">
  <dgm:title val="Icon Circle Label List"/>
  <dgm:desc val="Use to show non-sequential or grouped chunks of information accompanied by a related visuals. Works best with icons or small pictures with short text captions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hoose name="Name3">
      <dgm:if name="Name4" axis="ch" ptType="node" func="cnt" op="lte" val="2">
        <dgm:constrLst>
          <dgm:constr type="h" for="ch" forName="compNode" refType="h" fact="0.4"/>
          <dgm:constr type="w" for="ch" forName="compNode" val="100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44"/>
          <dgm:constr type="h" for="des" forName="compNode" op="equ"/>
          <dgm:constr type="h" for="des" forName="textRect" op="equ"/>
        </dgm:constrLst>
      </dgm:if>
      <dgm:if name="Name5" axis="ch" ptType="node" func="cnt" op="lte" val="3">
        <dgm:constrLst>
          <dgm:constr type="h" for="ch" forName="compNode" refType="h" fact="0.4"/>
          <dgm:constr type="w" for="ch" forName="compNode" val="100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40"/>
          <dgm:constr type="h" for="des" forName="compNode" op="equ"/>
          <dgm:constr type="h" for="des" forName="textRect" op="equ"/>
        </dgm:constrLst>
      </dgm:if>
      <dgm:if name="Name6" axis="ch" ptType="node" func="cnt" op="lte" val="4">
        <dgm:constrLst>
          <dgm:constr type="h" for="ch" forName="compNode" refType="h" fact="0.4"/>
          <dgm:constr type="w" for="ch" forName="compNode" refType="w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32"/>
          <dgm:constr type="h" for="des" forName="compNode" op="equ"/>
          <dgm:constr type="h" for="des" forName="textRect" op="equ"/>
        </dgm:constrLst>
      </dgm:if>
      <dgm:else name="Name7">
        <dgm:constrLst>
          <dgm:constr type="h" for="ch" forName="compNode" refType="h" fact="0.4"/>
          <dgm:constr type="w" for="ch" forName="compNode" refType="w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24"/>
          <dgm:constr type="h" for="des" forName="compNode" op="equ"/>
          <dgm:constr type="h" for="des" forName="textRect" op="equ"/>
        </dgm:constrLst>
      </dgm:else>
    </dgm:choose>
    <dgm:ruleLst>
      <dgm:rule type="w" for="ch" forName="compNode" val="50" fact="NaN" max="NaN"/>
    </dgm:ruleLst>
    <dgm:forEach name="Name8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onstrLst>
          <dgm:constr type="w" for="ch" forName="iconBgRect" refType="w" fact="0.61"/>
          <dgm:constr type="h" for="ch" forName="iconBgRect" refType="w" refFor="ch" refForName="iconBgRect"/>
          <dgm:constr type="t" for="ch" forName="iconBgRect"/>
          <dgm:constr type="ctrX" for="ch" forName="iconBgRect" refType="w" fact="0.5"/>
          <dgm:constr type="w" for="ch" forName="iconRect" refType="w" fact="0.35"/>
          <dgm:constr type="h" for="ch" forName="iconRect" refType="w" refFor="ch" refForName="iconRect"/>
          <dgm:constr type="ctrX" for="ch" forName="iconRect" refType="ctrX" refFor="ch" refForName="iconBgRect"/>
          <dgm:constr type="ctrY" for="ch" forName="iconRect" refType="ctrY" refFor="ch" refForName="iconBgRect"/>
          <dgm:constr type="h" for="ch" forName="spaceRect" refType="w" fact="0.19"/>
          <dgm:constr type="w" for="ch" forName="spaceRect" refType="w"/>
          <dgm:constr type="l" for="ch" forName="spaceRect"/>
          <dgm:constr type="t" for="ch" forName="spaceRect" refType="b" refFor="ch" refForName="iconBgRect"/>
          <dgm:constr type="h" for="ch" forName="textRect" val="20"/>
          <dgm:constr type="w" for="ch" forName="textRect" refType="w"/>
          <dgm:constr type="l" for="ch" forName="textRect"/>
          <dgm:constr type="t" for="ch" forName="textRect" refType="b" refFor="ch" refForName="spaceRect"/>
        </dgm:constrLst>
        <dgm:ruleLst>
          <dgm:rule type="h" val="INF" fact="NaN" max="NaN"/>
        </dgm:ruleLst>
        <dgm:layoutNode name="iconBgRect" styleLbl="bgShp">
          <dgm:alg type="sp"/>
          <dgm:shape xmlns:r="http://schemas.openxmlformats.org/officeDocument/2006/relationships" type="ellipse" r:blip="">
            <dgm:adjLst/>
          </dgm:shape>
          <dgm:presOf/>
          <dgm:constrLst/>
          <dgm:ruleLst/>
        </dgm:layoutNode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spaceRect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textRect" styleLbl="revTx">
          <dgm:varLst>
            <dgm:chMax val="1"/>
            <dgm:chPref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/>
            <dgm:constr type="rMarg"/>
            <dgm:constr type="tMarg"/>
            <dgm:constr type="bMarg"/>
          </dgm:constrLst>
          <dgm:ruleLst>
            <dgm:rule type="primFontSz" val="11" fact="NaN" max="NaN"/>
            <dgm:rule type="h" val="INF" fact="NaN" max="NaN"/>
          </dgm:ruleLst>
        </dgm:layoutNode>
      </dgm:layoutNode>
      <dgm:forEach name="Name9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  <a:defRPr cap="all"/>
        </a:lvl1pPr>
      </dgm1612:lstStyle>
    </a:ext>
  </dgm:extLst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0C5BCA8-828A-E2F8-E0E5-7303B0C2F93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E6BE00A2-1CAE-76D1-B27D-8056AFAE9AF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C8C07E8-D9CA-DD77-BC84-2A275FDC2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E42E8-8B57-452D-A122-4DCE9AC771EF}" type="datetime1">
              <a:rPr lang="en-US" smtClean="0"/>
              <a:t>6/18/2024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05A862D-7378-8F03-1347-012DEBF789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C91C1D0-2AD3-FC73-9E18-07EC846C79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792609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D0B57A1-CC64-6FF0-01FC-D7ECED60C4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30247FD-5E36-EC0C-35F7-ACFC90256E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DD29235-9918-55D5-72B9-C4B145A617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E42E8-8B57-452D-A122-4DCE9AC771EF}" type="datetime1">
              <a:rPr lang="en-US" smtClean="0"/>
              <a:t>6/18/2024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DEA5552-4998-1ED4-55CD-F2F0DC0D63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4615F9D-4521-7673-F28F-D259A8697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102529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0AC516B4-B610-6DFF-2ED6-73400B78517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2671BB6A-D4BB-AE96-3F54-89F036CDDBF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86873A9-1768-78F8-60E6-42543493BB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E42E8-8B57-452D-A122-4DCE9AC771EF}" type="datetime1">
              <a:rPr lang="en-US" smtClean="0"/>
              <a:t>6/18/2024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B1BE12F-6200-ACC6-DA27-A7FAC606F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FD34D26-158E-D9B9-9BEC-F91A76A07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494680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91F079B-F22A-AD09-2BAE-4E6DFDF5B6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85D6BB4-8014-6ABE-8ECC-27E1D752AF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FE7E01F-2C75-373A-3A5D-B0F45953CD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E42E8-8B57-452D-A122-4DCE9AC771EF}" type="datetime1">
              <a:rPr lang="en-US" smtClean="0"/>
              <a:t>6/18/2024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1E83258-A977-5E31-95D0-2C8AEB93C6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A7073E2-BC9C-0F61-74BA-E4E810D5DC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61781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D91BB4-23E8-B6FE-E4D2-999FA8A786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C831372-A314-DD46-7BE9-8B891A45AC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0794159-8D56-F36B-2BA2-8E4C0B9FB9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E42E8-8B57-452D-A122-4DCE9AC771EF}" type="datetime1">
              <a:rPr lang="en-US" smtClean="0"/>
              <a:t>6/18/2024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A3FD726-2145-363F-324B-0795747343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4EC5644-FFB7-96C4-AA7C-16D0CCD6A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160274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186FDA3-F23C-B2CF-93F7-8EB5A365B8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D759C68-3FB2-15ED-3736-AEA3EEF847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6D8C266-A154-63C5-0657-EA99730299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3FFC8DA-1765-B9D2-94FD-2A6545D593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E42E8-8B57-452D-A122-4DCE9AC771EF}" type="datetime1">
              <a:rPr lang="en-US" smtClean="0"/>
              <a:t>6/18/2024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B6EE727-2C90-979C-8386-4E18AFE91A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  <a:endParaRPr lang="en-US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6490567-4004-687E-BABB-22DB56CB5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33574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E2BE1A3-EAF4-3F51-F8C7-D55B753D41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086195F-189A-2221-FA89-F889A5C9AE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DAC56BE-A1AB-92C2-9BC4-FDF113DEBB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0EECE9DF-3F1B-F27A-60F4-B52274EEBC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DB4DA982-1FB0-7876-C60C-D43A340A635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70D95070-1589-17E3-ECBD-C1505B79F0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E42E8-8B57-452D-A122-4DCE9AC771EF}" type="datetime1">
              <a:rPr lang="en-US" smtClean="0"/>
              <a:t>6/18/2024</a:t>
            </a:fld>
            <a:endParaRPr lang="en-US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2911A50F-7A3C-E671-123C-1B60EAEA0A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  <a:endParaRPr lang="en-US" dirty="0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6F06B01A-0E1E-933B-7796-BC8F62BD9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414158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DA69239-7C84-8217-346C-03D5762664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9D746C21-FB7B-15B4-D650-F1B06685F4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E42E8-8B57-452D-A122-4DCE9AC771EF}" type="datetime1">
              <a:rPr lang="en-US" smtClean="0"/>
              <a:t>6/18/2024</a:t>
            </a:fld>
            <a:endParaRPr lang="en-US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FB349B1F-A820-C4FC-86D2-5F125AEB97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  <a:endParaRPr lang="en-US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7FACA7B-B454-30D4-A3B8-EB990EB0E8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779285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9BD7C95D-1068-B3CD-9E43-ADFE9B1F5E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E42E8-8B57-452D-A122-4DCE9AC771EF}" type="datetime1">
              <a:rPr lang="en-US" smtClean="0"/>
              <a:t>6/18/2024</a:t>
            </a:fld>
            <a:endParaRPr lang="en-US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299A61EA-FCA5-7B86-8756-D9AE4C41A7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  <a:endParaRPr lang="en-US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0DB1CB5-8BEC-04DC-0593-1D530E17C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904742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028C9A4-9E9B-E562-9D15-6EC9300F78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CAEEC2A-66AA-C140-2D09-1358077967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6262C3FE-E310-9B2F-244B-6808FF9E1D7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6CE73A8-B55A-5656-3DD4-4FE4AEC594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E42E8-8B57-452D-A122-4DCE9AC771EF}" type="datetime1">
              <a:rPr lang="en-US" smtClean="0"/>
              <a:t>6/18/2024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A7429CB-6291-0C98-1987-C07914A7A5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  <a:endParaRPr lang="en-US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8606225-26B7-5948-9643-712D7E1FA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341084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C097690-B237-0BB4-2270-040D1F4329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0A115EA2-07B4-1D39-CFB1-571E4AE466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D13A6369-20EC-B92A-53D5-DFDF540B5EE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843EDDF-0903-EFCE-131D-BB843D6663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E42E8-8B57-452D-A122-4DCE9AC771EF}" type="datetime1">
              <a:rPr lang="en-US" smtClean="0"/>
              <a:t>6/18/2024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CF53C69-9C2B-40AF-CE99-D3E5669E5E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  <a:endParaRPr lang="en-US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F89CEBE-C941-A262-8DF1-F05468561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771028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CF1582-6F7B-DCF0-E6F0-3B0EB22DB8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86E2D4D-8546-DD5A-3DFC-A96B1BE0D1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AB435F5-EA6F-A7C0-D20C-8ED1CFBC95D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D3FE42E8-8B57-452D-A122-4DCE9AC771EF}" type="datetime1">
              <a:rPr lang="en-US" smtClean="0"/>
              <a:t>6/18/2024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AAFFC36-C252-21FC-4C1B-5C1A087F7A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r>
              <a:rPr lang="en-US"/>
              <a:t>Sample Footer Text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E6BE0D8-BB97-2BB3-FABE-FFF8A10FCE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F8E28480-1C08-4458-AD97-0283E6FFD0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939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0.png"/><Relationship Id="rId7" Type="http://schemas.openxmlformats.org/officeDocument/2006/relationships/image" Target="../media/image27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0.png"/><Relationship Id="rId7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1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.xml"/><Relationship Id="rId13" Type="http://schemas.openxmlformats.org/officeDocument/2006/relationships/diagramData" Target="../diagrams/data5.xml"/><Relationship Id="rId18" Type="http://schemas.openxmlformats.org/officeDocument/2006/relationships/diagramData" Target="../diagrams/data50.xml"/><Relationship Id="rId3" Type="http://schemas.openxmlformats.org/officeDocument/2006/relationships/image" Target="../media/image58.png"/><Relationship Id="rId21" Type="http://schemas.openxmlformats.org/officeDocument/2006/relationships/diagramColors" Target="../diagrams/colors4.xml"/><Relationship Id="rId7" Type="http://schemas.openxmlformats.org/officeDocument/2006/relationships/diagramColors" Target="../diagrams/colors3.xml"/><Relationship Id="rId12" Type="http://schemas.openxmlformats.org/officeDocument/2006/relationships/diagramColors" Target="../diagrams/colors3.xml"/><Relationship Id="rId17" Type="http://schemas.microsoft.com/office/2007/relationships/diagramDrawing" Target="../diagrams/drawing4.xml"/><Relationship Id="rId2" Type="http://schemas.openxmlformats.org/officeDocument/2006/relationships/image" Target="../media/image57.png"/><Relationship Id="rId16" Type="http://schemas.openxmlformats.org/officeDocument/2006/relationships/diagramColors" Target="../diagrams/colors4.xml"/><Relationship Id="rId20" Type="http://schemas.openxmlformats.org/officeDocument/2006/relationships/diagramQuickStyle" Target="../diagrams/quickStyle4.xml"/><Relationship Id="rId1" Type="http://schemas.openxmlformats.org/officeDocument/2006/relationships/slideLayout" Target="../slideLayouts/slideLayout6.xml"/><Relationship Id="rId6" Type="http://schemas.openxmlformats.org/officeDocument/2006/relationships/diagramQuickStyle" Target="../diagrams/quickStyle3.xml"/><Relationship Id="rId11" Type="http://schemas.openxmlformats.org/officeDocument/2006/relationships/diagramQuickStyle" Target="../diagrams/quickStyle3.xml"/><Relationship Id="rId5" Type="http://schemas.openxmlformats.org/officeDocument/2006/relationships/diagramLayout" Target="../diagrams/layout3.xml"/><Relationship Id="rId15" Type="http://schemas.openxmlformats.org/officeDocument/2006/relationships/diagramQuickStyle" Target="../diagrams/quickStyle4.xml"/><Relationship Id="rId23" Type="http://schemas.openxmlformats.org/officeDocument/2006/relationships/image" Target="../media/image57.wmf"/><Relationship Id="rId10" Type="http://schemas.openxmlformats.org/officeDocument/2006/relationships/diagramLayout" Target="../diagrams/layout3.xml"/><Relationship Id="rId19" Type="http://schemas.openxmlformats.org/officeDocument/2006/relationships/diagramLayout" Target="../diagrams/layout4.xml"/><Relationship Id="rId4" Type="http://schemas.openxmlformats.org/officeDocument/2006/relationships/diagramData" Target="../diagrams/data4.xml"/><Relationship Id="rId9" Type="http://schemas.openxmlformats.org/officeDocument/2006/relationships/diagramData" Target="../diagrams/data30.xml"/><Relationship Id="rId14" Type="http://schemas.openxmlformats.org/officeDocument/2006/relationships/diagramLayout" Target="../diagrams/layout4.xml"/><Relationship Id="rId22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6.sv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2.xml"/><Relationship Id="rId3" Type="http://schemas.openxmlformats.org/officeDocument/2006/relationships/image" Target="../media/image190.png"/><Relationship Id="rId7" Type="http://schemas.openxmlformats.org/officeDocument/2006/relationships/diagramLayout" Target="../diagrams/layout2.xml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6.xml"/><Relationship Id="rId6" Type="http://schemas.openxmlformats.org/officeDocument/2006/relationships/diagramData" Target="../diagrams/data2.xml"/><Relationship Id="rId11" Type="http://schemas.openxmlformats.org/officeDocument/2006/relationships/diagramData" Target="../diagrams/data3.xml"/><Relationship Id="rId5" Type="http://schemas.openxmlformats.org/officeDocument/2006/relationships/image" Target="../media/image21.png"/><Relationship Id="rId10" Type="http://schemas.microsoft.com/office/2007/relationships/diagramDrawing" Target="../diagrams/drawing2.xml"/><Relationship Id="rId4" Type="http://schemas.openxmlformats.org/officeDocument/2006/relationships/image" Target="../media/image20.png"/><Relationship Id="rId9" Type="http://schemas.openxmlformats.org/officeDocument/2006/relationships/diagramColors" Target="../diagrams/colors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3E29D417-AD1F-E4FC-083F-3E621817B4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4143922"/>
              </p:ext>
            </p:extLst>
          </p:nvPr>
        </p:nvGraphicFramePr>
        <p:xfrm>
          <a:off x="171450" y="141795"/>
          <a:ext cx="11939270" cy="1890205"/>
        </p:xfrm>
        <a:graphic>
          <a:graphicData uri="http://schemas.openxmlformats.org/drawingml/2006/table">
            <a:tbl>
              <a:tblPr firstRow="1" lastRow="1">
                <a:tableStyleId>{2D5ABB26-0587-4C30-8999-92F81FD0307C}</a:tableStyleId>
              </a:tblPr>
              <a:tblGrid>
                <a:gridCol w="1825833">
                  <a:extLst>
                    <a:ext uri="{9D8B030D-6E8A-4147-A177-3AD203B41FA5}">
                      <a16:colId xmlns:a16="http://schemas.microsoft.com/office/drawing/2014/main" val="2608760446"/>
                    </a:ext>
                  </a:extLst>
                </a:gridCol>
                <a:gridCol w="10113437">
                  <a:extLst>
                    <a:ext uri="{9D8B030D-6E8A-4147-A177-3AD203B41FA5}">
                      <a16:colId xmlns:a16="http://schemas.microsoft.com/office/drawing/2014/main" val="1864112440"/>
                    </a:ext>
                  </a:extLst>
                </a:gridCol>
              </a:tblGrid>
              <a:tr h="1890205">
                <a:tc>
                  <a:txBody>
                    <a:bodyPr/>
                    <a:lstStyle/>
                    <a:p>
                      <a:pPr indent="450215" algn="l">
                        <a:lnSpc>
                          <a:spcPct val="150000"/>
                        </a:lnSpc>
                        <a:spcBef>
                          <a:spcPts val="5"/>
                        </a:spcBef>
                        <a:spcAft>
                          <a:spcPts val="0"/>
                        </a:spcAft>
                        <a:tabLst>
                          <a:tab pos="1238250" algn="l"/>
                        </a:tabLst>
                      </a:pPr>
                      <a:r>
                        <a:rPr lang="ru-RU" sz="1400" dirty="0">
                          <a:effectLst/>
                        </a:rPr>
                        <a:t> </a:t>
                      </a:r>
                      <a:endParaRPr lang="ru-RU" sz="1200" dirty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88265" indent="-175895" algn="ctr">
                        <a:lnSpc>
                          <a:spcPct val="150000"/>
                        </a:lnSpc>
                        <a:tabLst>
                          <a:tab pos="88265" algn="l"/>
                        </a:tabLst>
                      </a:pPr>
                      <a:r>
                        <a:rPr lang="ru-RU" sz="1200" dirty="0">
                          <a:effectLst/>
                        </a:rPr>
                        <a:t>Министерство науки и высшего образования Российской Федерации</a:t>
                      </a:r>
                      <a:r>
                        <a:rPr lang="ru-RU" sz="1200" spc="5" dirty="0">
                          <a:effectLst/>
                        </a:rPr>
                        <a:t> </a:t>
                      </a:r>
                      <a:endParaRPr lang="ru-RU" sz="1200" dirty="0">
                        <a:effectLst/>
                      </a:endParaRPr>
                    </a:p>
                    <a:p>
                      <a:pPr marL="92075" indent="-92075" algn="ctr">
                        <a:lnSpc>
                          <a:spcPct val="150000"/>
                        </a:lnSpc>
                        <a:tabLst>
                          <a:tab pos="272415" algn="l"/>
                        </a:tabLst>
                      </a:pPr>
                      <a:r>
                        <a:rPr lang="ru-RU" sz="1200" dirty="0">
                          <a:effectLst/>
                        </a:rPr>
                        <a:t> Федеральное</a:t>
                      </a:r>
                      <a:r>
                        <a:rPr lang="ru-RU" sz="1200" spc="-40" dirty="0">
                          <a:effectLst/>
                        </a:rPr>
                        <a:t> </a:t>
                      </a:r>
                      <a:r>
                        <a:rPr lang="ru-RU" sz="1200" dirty="0">
                          <a:effectLst/>
                        </a:rPr>
                        <a:t>государственное</a:t>
                      </a:r>
                      <a:r>
                        <a:rPr lang="ru-RU" sz="1200" spc="-15" dirty="0">
                          <a:effectLst/>
                        </a:rPr>
                        <a:t> </a:t>
                      </a:r>
                      <a:r>
                        <a:rPr lang="ru-RU" sz="1200" dirty="0">
                          <a:effectLst/>
                        </a:rPr>
                        <a:t>бюджетное</a:t>
                      </a:r>
                      <a:r>
                        <a:rPr lang="ru-RU" sz="1200" spc="-40" dirty="0">
                          <a:effectLst/>
                        </a:rPr>
                        <a:t> </a:t>
                      </a:r>
                      <a:r>
                        <a:rPr lang="ru-RU" sz="1200" dirty="0">
                          <a:effectLst/>
                        </a:rPr>
                        <a:t>образовательное</a:t>
                      </a:r>
                      <a:r>
                        <a:rPr lang="ru-RU" sz="1200" spc="-40" dirty="0">
                          <a:effectLst/>
                        </a:rPr>
                        <a:t> </a:t>
                      </a:r>
                      <a:r>
                        <a:rPr lang="ru-RU" sz="1200" dirty="0">
                          <a:effectLst/>
                        </a:rPr>
                        <a:t>учреждение </a:t>
                      </a:r>
                      <a:r>
                        <a:rPr lang="ru-RU" sz="1200" spc="-235" dirty="0">
                          <a:effectLst/>
                        </a:rPr>
                        <a:t> </a:t>
                      </a:r>
                      <a:r>
                        <a:rPr lang="ru-RU" sz="1200" dirty="0">
                          <a:effectLst/>
                        </a:rPr>
                        <a:t>высшего</a:t>
                      </a:r>
                      <a:r>
                        <a:rPr lang="ru-RU" sz="1200" spc="-20" dirty="0">
                          <a:effectLst/>
                        </a:rPr>
                        <a:t> </a:t>
                      </a:r>
                      <a:r>
                        <a:rPr lang="ru-RU" sz="1200" dirty="0">
                          <a:effectLst/>
                        </a:rPr>
                        <a:t>образования</a:t>
                      </a:r>
                    </a:p>
                    <a:p>
                      <a:pPr marL="90805" indent="-179705" algn="ctr">
                        <a:lnSpc>
                          <a:spcPct val="150000"/>
                        </a:lnSpc>
                        <a:tabLst>
                          <a:tab pos="88265" algn="l"/>
                        </a:tabLst>
                      </a:pPr>
                      <a:r>
                        <a:rPr lang="ru-RU" sz="1200" dirty="0">
                          <a:effectLst/>
                        </a:rPr>
                        <a:t>«Московский</a:t>
                      </a:r>
                      <a:r>
                        <a:rPr lang="ru-RU" sz="1200" spc="-25" dirty="0">
                          <a:effectLst/>
                        </a:rPr>
                        <a:t> </a:t>
                      </a:r>
                      <a:r>
                        <a:rPr lang="ru-RU" sz="1200" dirty="0">
                          <a:effectLst/>
                        </a:rPr>
                        <a:t>государственный</a:t>
                      </a:r>
                      <a:r>
                        <a:rPr lang="ru-RU" sz="1200" spc="-50" dirty="0">
                          <a:effectLst/>
                        </a:rPr>
                        <a:t> </a:t>
                      </a:r>
                      <a:r>
                        <a:rPr lang="ru-RU" sz="1200" dirty="0">
                          <a:effectLst/>
                        </a:rPr>
                        <a:t>технический</a:t>
                      </a:r>
                      <a:r>
                        <a:rPr lang="ru-RU" sz="1200" spc="-45" dirty="0">
                          <a:effectLst/>
                        </a:rPr>
                        <a:t> </a:t>
                      </a:r>
                      <a:r>
                        <a:rPr lang="ru-RU" sz="1200" dirty="0">
                          <a:effectLst/>
                        </a:rPr>
                        <a:t>университет</a:t>
                      </a:r>
                      <a:r>
                        <a:rPr lang="ru-RU" sz="1200" spc="-235" dirty="0">
                          <a:effectLst/>
                        </a:rPr>
                        <a:t> </a:t>
                      </a:r>
                      <a:endParaRPr lang="ru-RU" sz="1200" dirty="0">
                        <a:effectLst/>
                      </a:endParaRPr>
                    </a:p>
                    <a:p>
                      <a:pPr indent="-181610" algn="ctr">
                        <a:lnSpc>
                          <a:spcPct val="150000"/>
                        </a:lnSpc>
                        <a:tabLst>
                          <a:tab pos="88265" algn="l"/>
                        </a:tabLst>
                      </a:pPr>
                      <a:r>
                        <a:rPr lang="ru-RU" sz="1200" dirty="0">
                          <a:effectLst/>
                        </a:rPr>
                        <a:t>имени</a:t>
                      </a:r>
                      <a:r>
                        <a:rPr lang="ru-RU" sz="1200" spc="-25" dirty="0">
                          <a:effectLst/>
                        </a:rPr>
                        <a:t> </a:t>
                      </a:r>
                      <a:r>
                        <a:rPr lang="ru-RU" sz="1200" dirty="0">
                          <a:effectLst/>
                        </a:rPr>
                        <a:t>Н.Э. Баумана</a:t>
                      </a:r>
                    </a:p>
                    <a:p>
                      <a:pPr indent="-181610" algn="ctr">
                        <a:lnSpc>
                          <a:spcPct val="150000"/>
                        </a:lnSpc>
                        <a:tabLst>
                          <a:tab pos="88265" algn="l"/>
                        </a:tabLst>
                      </a:pPr>
                      <a:r>
                        <a:rPr lang="ru-RU" sz="1200" dirty="0">
                          <a:effectLst/>
                        </a:rPr>
                        <a:t>(национальный исследовательский университет)»</a:t>
                      </a:r>
                      <a:r>
                        <a:rPr lang="ru-RU" sz="1200" spc="-235" dirty="0">
                          <a:effectLst/>
                        </a:rPr>
                        <a:t> </a:t>
                      </a:r>
                      <a:endParaRPr lang="ru-RU" sz="1200" dirty="0">
                        <a:effectLst/>
                      </a:endParaRPr>
                    </a:p>
                    <a:p>
                      <a:pPr marL="176530" indent="-181610" algn="ctr">
                        <a:lnSpc>
                          <a:spcPct val="150000"/>
                        </a:lnSpc>
                        <a:tabLst>
                          <a:tab pos="88265" algn="l"/>
                          <a:tab pos="3868420" algn="l"/>
                        </a:tabLst>
                      </a:pPr>
                      <a:r>
                        <a:rPr lang="ru-RU" sz="1200" dirty="0">
                          <a:effectLst/>
                        </a:rPr>
                        <a:t>(МГТУ</a:t>
                      </a:r>
                      <a:r>
                        <a:rPr lang="ru-RU" sz="1200" spc="-10" dirty="0">
                          <a:effectLst/>
                        </a:rPr>
                        <a:t> </a:t>
                      </a:r>
                      <a:r>
                        <a:rPr lang="ru-RU" sz="1200" dirty="0">
                          <a:effectLst/>
                        </a:rPr>
                        <a:t>им.</a:t>
                      </a:r>
                      <a:r>
                        <a:rPr lang="ru-RU" sz="1200" spc="-5" dirty="0">
                          <a:effectLst/>
                        </a:rPr>
                        <a:t> </a:t>
                      </a:r>
                      <a:r>
                        <a:rPr lang="ru-RU" sz="1200" dirty="0">
                          <a:effectLst/>
                        </a:rPr>
                        <a:t>Н.Э. Баумана)</a:t>
                      </a:r>
                      <a:endParaRPr lang="ru-RU" sz="1200" dirty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2240635079"/>
                  </a:ext>
                </a:extLst>
              </a:tr>
            </a:tbl>
          </a:graphicData>
        </a:graphic>
      </p:graphicFrame>
      <p:pic>
        <p:nvPicPr>
          <p:cNvPr id="3077" name="image1.jpeg" descr="Gerb-BMSTU_01">
            <a:extLst>
              <a:ext uri="{FF2B5EF4-FFF2-40B4-BE49-F238E27FC236}">
                <a16:creationId xmlns:a16="http://schemas.microsoft.com/office/drawing/2014/main" id="{803FD59A-CD04-68D0-8399-E8992FF1B6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0489" y="254317"/>
            <a:ext cx="1474471" cy="1280953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F2E896A-6C14-599E-40D5-A91C26EA44DA}"/>
              </a:ext>
            </a:extLst>
          </p:cNvPr>
          <p:cNvSpPr txBox="1"/>
          <p:nvPr/>
        </p:nvSpPr>
        <p:spPr>
          <a:xfrm>
            <a:off x="2199004" y="2275864"/>
            <a:ext cx="8178800" cy="11531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ctr">
              <a:spcBef>
                <a:spcPts val="1135"/>
              </a:spcBef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АКУЛЬТЕТ</a:t>
            </a:r>
            <a:r>
              <a:rPr lang="ru-RU" sz="1800" spc="-1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«Фундаментальные</a:t>
            </a:r>
            <a:r>
              <a:rPr lang="ru-RU" sz="1800" spc="-3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уки»</a:t>
            </a:r>
          </a:p>
          <a:p>
            <a:pPr indent="-125730" algn="ctr">
              <a:spcBef>
                <a:spcPts val="1135"/>
              </a:spcBef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АФЕДРА</a:t>
            </a:r>
            <a:r>
              <a:rPr lang="ru-RU" sz="1800" spc="-2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«Вычислительная</a:t>
            </a:r>
            <a:r>
              <a:rPr lang="ru-RU" sz="1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атематика</a:t>
            </a:r>
            <a:r>
              <a:rPr lang="ru-RU" sz="1800" spc="-2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</a:t>
            </a:r>
            <a:r>
              <a:rPr lang="ru-RU" sz="1800" spc="-3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атематическая</a:t>
            </a:r>
            <a:r>
              <a:rPr lang="ru-RU" sz="1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изика»</a:t>
            </a:r>
            <a:r>
              <a:rPr lang="ru-RU" sz="1800" spc="-2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ФН11)</a:t>
            </a:r>
          </a:p>
          <a:p>
            <a:pPr>
              <a:lnSpc>
                <a:spcPct val="15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02628-47D5-FC93-FEC9-159F96124D2B}"/>
              </a:ext>
            </a:extLst>
          </p:cNvPr>
          <p:cNvSpPr txBox="1"/>
          <p:nvPr/>
        </p:nvSpPr>
        <p:spPr>
          <a:xfrm>
            <a:off x="2854960" y="3429000"/>
            <a:ext cx="7225983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tabLst>
                <a:tab pos="1297305" algn="l"/>
                <a:tab pos="1516380" algn="l"/>
                <a:tab pos="2283460" algn="l"/>
                <a:tab pos="3007995" algn="l"/>
                <a:tab pos="3647440" algn="l"/>
                <a:tab pos="3857625" algn="l"/>
                <a:tab pos="5057140" algn="l"/>
              </a:tabLst>
            </a:pPr>
            <a:r>
              <a:rPr lang="ru-RU" sz="1800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менение скрытых марковских цепей для оценки неизмеримых экономических параметров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A42C7B6-B2C6-3090-F806-5DA6FC7517B9}"/>
              </a:ext>
            </a:extLst>
          </p:cNvPr>
          <p:cNvSpPr txBox="1"/>
          <p:nvPr/>
        </p:nvSpPr>
        <p:spPr>
          <a:xfrm>
            <a:off x="4851400" y="4879488"/>
            <a:ext cx="6964044" cy="976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126365">
              <a:lnSpc>
                <a:spcPct val="150000"/>
              </a:lnSpc>
              <a:spcBef>
                <a:spcPts val="790"/>
              </a:spcBef>
              <a:tabLst>
                <a:tab pos="3258185" algn="l"/>
                <a:tab pos="4670425" algn="l"/>
              </a:tabLst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тудент</a:t>
            </a:r>
            <a:r>
              <a:rPr lang="ru-RU" sz="1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руппы</a:t>
            </a:r>
            <a:r>
              <a:rPr lang="ru-RU" sz="1800" spc="-1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Н11-83Б	  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.Ф.</a:t>
            </a:r>
            <a:r>
              <a:rPr lang="ru-RU" sz="1800" spc="-3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джалова</a:t>
            </a:r>
          </a:p>
          <a:p>
            <a:pPr indent="-126365">
              <a:lnSpc>
                <a:spcPct val="150000"/>
              </a:lnSpc>
              <a:spcBef>
                <a:spcPts val="790"/>
              </a:spcBef>
              <a:tabLst>
                <a:tab pos="3258185" algn="l"/>
                <a:tab pos="4670425" algn="l"/>
              </a:tabLst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уководитель, </a:t>
            </a:r>
            <a:r>
              <a:rPr lang="ru-RU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доцент кафедры ФН-11, к.ф.-</a:t>
            </a:r>
            <a:r>
              <a:rPr lang="ru-RU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м.н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Т.В.</a:t>
            </a:r>
            <a:r>
              <a:rPr lang="ru-RU" sz="1800" spc="-2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блакова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59067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4A56217-F097-960F-CC25-DD3BA99257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465297" y="647700"/>
            <a:ext cx="7244104" cy="439420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pPr algn="l"/>
            <a:r>
              <a:rPr lang="en-US" sz="3600" dirty="0" err="1"/>
              <a:t>Итерационная</a:t>
            </a:r>
            <a:r>
              <a:rPr lang="en-US" sz="3600" dirty="0"/>
              <a:t> </a:t>
            </a:r>
            <a:r>
              <a:rPr lang="en-US" sz="3600" dirty="0" err="1"/>
              <a:t>сходимость</a:t>
            </a:r>
            <a:endParaRPr lang="en-US" sz="3600" dirty="0"/>
          </a:p>
        </p:txBody>
      </p:sp>
      <p:pic>
        <p:nvPicPr>
          <p:cNvPr id="14" name="Рисунок 13" descr="Изображение выглядит как текст, линия, диаграмма, График&#10;&#10;Автоматически созданное описание">
            <a:extLst>
              <a:ext uri="{FF2B5EF4-FFF2-40B4-BE49-F238E27FC236}">
                <a16:creationId xmlns:a16="http://schemas.microsoft.com/office/drawing/2014/main" id="{57EA5E74-F5A4-0E36-FF50-28A425B0143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l="32985" r="35137"/>
          <a:stretch/>
        </p:blipFill>
        <p:spPr>
          <a:xfrm>
            <a:off x="20" y="-1"/>
            <a:ext cx="4143544" cy="6856413"/>
          </a:xfrm>
          <a:custGeom>
            <a:avLst/>
            <a:gdLst/>
            <a:ahLst/>
            <a:cxnLst/>
            <a:rect l="l" t="t" r="r" b="b"/>
            <a:pathLst>
              <a:path w="4143564" h="6856413">
                <a:moveTo>
                  <a:pt x="0" y="0"/>
                </a:moveTo>
                <a:lnTo>
                  <a:pt x="4141667" y="0"/>
                </a:lnTo>
                <a:lnTo>
                  <a:pt x="4141086" y="145208"/>
                </a:lnTo>
                <a:cubicBezTo>
                  <a:pt x="4109790" y="1611281"/>
                  <a:pt x="3796834" y="3077353"/>
                  <a:pt x="4047199" y="4543426"/>
                </a:cubicBezTo>
                <a:cubicBezTo>
                  <a:pt x="4172382" y="5276463"/>
                  <a:pt x="4156734" y="6009499"/>
                  <a:pt x="4105878" y="6742536"/>
                </a:cubicBezTo>
                <a:lnTo>
                  <a:pt x="4096763" y="6856413"/>
                </a:lnTo>
                <a:lnTo>
                  <a:pt x="0" y="6856413"/>
                </a:lnTo>
                <a:close/>
              </a:path>
            </a:pathLst>
          </a:cu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одзаголовок 2">
                <a:extLst>
                  <a:ext uri="{FF2B5EF4-FFF2-40B4-BE49-F238E27FC236}">
                    <a16:creationId xmlns:a16="http://schemas.microsoft.com/office/drawing/2014/main" id="{834064D9-BCA3-7CF8-B820-5718BDB71D5A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4465297" y="1087120"/>
                <a:ext cx="7244104" cy="5118418"/>
              </a:xfr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algn="l"/>
                <a:r>
                  <a:rPr lang="ru-RU" sz="1800" dirty="0"/>
                  <a:t>     </a:t>
                </a:r>
                <a:r>
                  <a:rPr lang="en-US" sz="1800" dirty="0" err="1"/>
                  <a:t>Пусть</a:t>
                </a:r>
                <a:r>
                  <a:rPr lang="en-US" sz="1800" dirty="0"/>
                  <a:t> </a:t>
                </a:r>
              </a:p>
              <a:p>
                <a:pPr marL="457200" indent="-228600" algn="l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порождена</a:t>
                </a:r>
                <a:r>
                  <a:rPr lang="en-US" sz="1800" dirty="0"/>
                  <a:t> </a:t>
                </a:r>
                <a:r>
                  <a:rPr lang="en-US" sz="1800" dirty="0" err="1"/>
                  <a:t>итерациями</a:t>
                </a:r>
                <a:r>
                  <a:rPr lang="en-US" sz="1800" dirty="0"/>
                  <a:t> </a:t>
                </a:r>
                <a:r>
                  <a:rPr lang="en-US" sz="1800" dirty="0" err="1"/>
                  <a:t>преобразования</a:t>
                </a:r>
                <a:r>
                  <a:rPr lang="en-US" sz="1800" dirty="0"/>
                  <a:t> Ф </a:t>
                </a:r>
                <a:r>
                  <a:rPr lang="en-US" sz="1800" dirty="0" err="1"/>
                  <a:t>начальной</a:t>
                </a:r>
                <a:r>
                  <a:rPr lang="en-US" sz="1800" dirty="0"/>
                  <a:t> </a:t>
                </a:r>
                <a:r>
                  <a:rPr lang="en-US" sz="1800" dirty="0" err="1"/>
                  <a:t>модели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sz="1800" dirty="0"/>
                  <a:t>:   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</a:rPr>
                      <m:t> =</m:t>
                    </m:r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sz="1800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 = 0, 1, …</m:t>
                    </m:r>
                  </m:oMath>
                </a14:m>
                <a:endParaRPr lang="en-US" sz="1800" dirty="0"/>
              </a:p>
              <a:p>
                <a:pPr marL="457200" indent="-228600" algn="l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: 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</m:oMath>
                </a14:m>
                <a:r>
                  <a:rPr lang="en-US" sz="1800" dirty="0"/>
                  <a:t>, </a:t>
                </a:r>
                <a:r>
                  <a:rPr lang="ru-RU" sz="1800" dirty="0"/>
                  <a:t>- непрерывно дифференцируемая функция </a:t>
                </a:r>
                <a:endParaRPr lang="en-US" sz="1800" dirty="0"/>
              </a:p>
              <a:p>
                <a:pPr marL="457200" indent="-228600" algn="l">
                  <a:buFont typeface="Arial" panose="020B0604020202020204" pitchFamily="34" charset="0"/>
                  <a:buChar char="•"/>
                </a:pPr>
                <a:r>
                  <a:rPr lang="en-US" sz="1800" dirty="0" err="1"/>
                  <a:t>Любая</a:t>
                </a:r>
                <a:r>
                  <a:rPr lang="en-US" sz="1800" dirty="0"/>
                  <a:t> </a:t>
                </a:r>
                <a:r>
                  <a:rPr lang="en-US" sz="1800" dirty="0" err="1"/>
                  <a:t>предельная</a:t>
                </a:r>
                <a:r>
                  <a:rPr lang="en-US" sz="1800" dirty="0"/>
                  <a:t> </a:t>
                </a:r>
                <a:r>
                  <a:rPr lang="en-US" sz="1800" dirty="0" err="1"/>
                  <a:t>точка</a:t>
                </a:r>
                <a:r>
                  <a:rPr lang="en-US" sz="1800" dirty="0"/>
                  <a:t> Z*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en-US" sz="1800" dirty="0"/>
                  <a:t> является </a:t>
                </a:r>
                <a:r>
                  <a:rPr lang="en-US" sz="1800" dirty="0" err="1"/>
                  <a:t>фиксированной</a:t>
                </a:r>
                <a:r>
                  <a:rPr lang="en-US" sz="1800" dirty="0"/>
                  <a:t> </a:t>
                </a:r>
                <a:r>
                  <a:rPr lang="en-US" sz="1800" dirty="0" err="1"/>
                  <a:t>точкой</a:t>
                </a:r>
                <a:r>
                  <a:rPr lang="en-US" sz="1800" dirty="0"/>
                  <a:t> </a:t>
                </a:r>
                <a:r>
                  <a:rPr lang="en-US" sz="1800" dirty="0" err="1"/>
                  <a:t>отображения</a:t>
                </a:r>
                <a:r>
                  <a:rPr lang="en-US" sz="1800" dirty="0"/>
                  <a:t> Ф</a:t>
                </a:r>
              </a:p>
              <a:p>
                <a:pPr marL="457200" indent="-228600" algn="l">
                  <a:buFont typeface="Arial" panose="020B0604020202020204" pitchFamily="34" charset="0"/>
                  <a:buChar char="•"/>
                </a:pPr>
                <a:r>
                  <a:rPr lang="en-US" sz="1800" dirty="0" err="1"/>
                  <a:t>Значения</a:t>
                </a:r>
                <a14:m>
                  <m:oMath xmlns:m="http://schemas.openxmlformats.org/officeDocument/2006/math">
                    <m:r>
                      <a:rPr lang="ru-RU" sz="18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: 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</m:oMath>
                </a14:m>
                <a:r>
                  <a:rPr lang="ru-RU" sz="1800" dirty="0"/>
                  <a:t> </a:t>
                </a:r>
                <a:r>
                  <a:rPr lang="en-US" sz="1800" dirty="0" err="1"/>
                  <a:t>монотонно</a:t>
                </a:r>
                <a:r>
                  <a:rPr lang="en-US" sz="1800" dirty="0"/>
                  <a:t> </a:t>
                </a:r>
                <a:r>
                  <a:rPr lang="en-US" sz="1800" dirty="0" err="1"/>
                  <a:t>возрастают</a:t>
                </a:r>
                <a:r>
                  <a:rPr lang="en-US" sz="1800" dirty="0"/>
                  <a:t> </a:t>
                </a:r>
                <a:r>
                  <a:rPr lang="en-US" sz="1800" b="1" dirty="0"/>
                  <a:t> 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 panose="02040503050406030204" pitchFamily="18" charset="0"/>
                      </a:rPr>
                      <m:t>→∃</m:t>
                    </m:r>
                    <m:r>
                      <a:rPr lang="en-US" sz="1800" b="0" i="1">
                        <a:latin typeface="Cambria Math" panose="02040503050406030204" pitchFamily="18" charset="0"/>
                      </a:rPr>
                      <m:t>!</m:t>
                    </m:r>
                    <m:r>
                      <a:rPr lang="en-US" sz="1800" b="0" i="1">
                        <a:latin typeface="Cambria Math" panose="02040503050406030204" pitchFamily="18" charset="0"/>
                      </a:rPr>
                      <m:t>𝛷</m:t>
                    </m:r>
                  </m:oMath>
                </a14:m>
                <a:r>
                  <a:rPr lang="en-US" sz="1800" dirty="0"/>
                  <a:t>(Z*)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sz="1800" dirty="0"/>
                  <a:t>Z*.</a:t>
                </a:r>
              </a:p>
              <a:p>
                <a:pPr marL="457200" indent="-228600" algn="l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1800" i="1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при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sz="1800" dirty="0"/>
                  <a:t> </a:t>
                </a:r>
              </a:p>
              <a:p>
                <a:pPr marL="457200" indent="-228600" algn="l">
                  <a:buFont typeface="Arial" panose="020B0604020202020204" pitchFamily="34" charset="0"/>
                  <a:buChar char="•"/>
                </a:pPr>
                <a:r>
                  <a:rPr lang="en-US" sz="1800" dirty="0" err="1"/>
                  <a:t>предельные</a:t>
                </a:r>
                <a:r>
                  <a:rPr lang="en-US" sz="1800" dirty="0"/>
                  <a:t> </a:t>
                </a:r>
                <a:r>
                  <a:rPr lang="en-US" sz="1800" dirty="0" err="1"/>
                  <a:t>точки</a:t>
                </a:r>
                <a:r>
                  <a:rPr lang="en-US" sz="1800" dirty="0"/>
                  <a:t> Z* </a:t>
                </a:r>
                <a:r>
                  <a:rPr lang="en-US" sz="1800" dirty="0" err="1"/>
                  <a:t>образуют</a:t>
                </a:r>
                <a:r>
                  <a:rPr lang="en-US" sz="1800" dirty="0"/>
                  <a:t> </a:t>
                </a:r>
                <a:r>
                  <a:rPr lang="en-US" sz="1800" dirty="0" err="1"/>
                  <a:t>замкнутое</a:t>
                </a:r>
                <a:r>
                  <a:rPr lang="ru-RU" sz="1800" dirty="0"/>
                  <a:t>, </a:t>
                </a:r>
                <a:r>
                  <a:rPr lang="en-US" sz="1800" dirty="0" err="1"/>
                  <a:t>связное</a:t>
                </a:r>
                <a:r>
                  <a:rPr lang="en-US" sz="1800" dirty="0"/>
                  <a:t> </a:t>
                </a:r>
                <a:r>
                  <a:rPr lang="en-US" sz="1800" dirty="0" err="1"/>
                  <a:t>множество</a:t>
                </a:r>
                <a:r>
                  <a:rPr lang="en-US" sz="1800" dirty="0"/>
                  <a:t>.</a:t>
                </a:r>
                <a:endParaRPr lang="ru-RU" sz="1800" dirty="0"/>
              </a:p>
              <a:p>
                <a:pPr marL="228600" algn="l"/>
                <a:r>
                  <a:rPr lang="en-US" sz="1800" dirty="0" err="1"/>
                  <a:t>Тогда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sz="1800" dirty="0"/>
                  <a:t>* </a:t>
                </a:r>
                <a:r>
                  <a:rPr lang="en-US" sz="1800" dirty="0" err="1"/>
                  <a:t>единственна</a:t>
                </a:r>
                <a:r>
                  <a:rPr lang="en-US" sz="1800" dirty="0"/>
                  <a:t>, и, </a:t>
                </a:r>
                <a:r>
                  <a:rPr lang="en-US" sz="1800" dirty="0" err="1"/>
                  <a:t>значит</a:t>
                </a:r>
                <a:r>
                  <a:rPr lang="en-US" sz="1800" dirty="0"/>
                  <a:t>, </a:t>
                </a:r>
                <a:r>
                  <a:rPr lang="en-US" sz="1800" dirty="0" err="1"/>
                  <a:t>имеет</a:t>
                </a:r>
                <a:r>
                  <a:rPr lang="en-US" sz="1800" dirty="0"/>
                  <a:t> </a:t>
                </a:r>
                <a:r>
                  <a:rPr lang="en-US" sz="1800" dirty="0" err="1"/>
                  <a:t>место</a:t>
                </a:r>
                <a:r>
                  <a:rPr lang="en-US" sz="1800" dirty="0"/>
                  <a:t> </a:t>
                </a:r>
                <a:r>
                  <a:rPr lang="en-US" sz="1800" dirty="0" err="1"/>
                  <a:t>сходимость</a:t>
                </a:r>
                <a:endParaRPr lang="en-US" sz="1800" dirty="0"/>
              </a:p>
              <a:p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𝑙𝑖𝑚</m:t>
                            </m:r>
                          </m:e>
                          <m:lim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</m:d>
                          </m:sup>
                        </m:sSup>
                      </m:e>
                    </m:func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" name="Подзаголовок 2">
                <a:extLst>
                  <a:ext uri="{FF2B5EF4-FFF2-40B4-BE49-F238E27FC236}">
                    <a16:creationId xmlns:a16="http://schemas.microsoft.com/office/drawing/2014/main" id="{834064D9-BCA3-7CF8-B820-5718BDB71D5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4465297" y="1087120"/>
                <a:ext cx="7244104" cy="5118418"/>
              </a:xfr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EDC10E2E-6E4B-2C30-F5C4-3B67AE059BCB}"/>
              </a:ext>
            </a:extLst>
          </p:cNvPr>
          <p:cNvSpPr/>
          <p:nvPr/>
        </p:nvSpPr>
        <p:spPr>
          <a:xfrm>
            <a:off x="1097280" y="203200"/>
            <a:ext cx="375920" cy="2946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78598BDE-AF09-371A-9D86-49972D73891A}"/>
              </a:ext>
            </a:extLst>
          </p:cNvPr>
          <p:cNvSpPr/>
          <p:nvPr/>
        </p:nvSpPr>
        <p:spPr>
          <a:xfrm>
            <a:off x="1112520" y="1859280"/>
            <a:ext cx="375920" cy="2946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7183990B-D6F5-07B5-20DC-1BFC4238C622}"/>
              </a:ext>
            </a:extLst>
          </p:cNvPr>
          <p:cNvSpPr/>
          <p:nvPr/>
        </p:nvSpPr>
        <p:spPr>
          <a:xfrm>
            <a:off x="3591560" y="203200"/>
            <a:ext cx="375920" cy="2946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4990EA01-4FD6-EDA7-ED31-99DD7C002214}"/>
              </a:ext>
            </a:extLst>
          </p:cNvPr>
          <p:cNvSpPr/>
          <p:nvPr/>
        </p:nvSpPr>
        <p:spPr>
          <a:xfrm>
            <a:off x="3706673" y="1859280"/>
            <a:ext cx="375920" cy="2946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BBEB6809-7FD5-549A-40A4-835E064CEA1B}"/>
              </a:ext>
            </a:extLst>
          </p:cNvPr>
          <p:cNvSpPr/>
          <p:nvPr/>
        </p:nvSpPr>
        <p:spPr>
          <a:xfrm>
            <a:off x="3689706" y="3519646"/>
            <a:ext cx="375920" cy="2946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3CB9E1B5-BAE5-348B-9E02-ED174294615B}"/>
              </a:ext>
            </a:extLst>
          </p:cNvPr>
          <p:cNvSpPr/>
          <p:nvPr/>
        </p:nvSpPr>
        <p:spPr>
          <a:xfrm>
            <a:off x="3623666" y="5163026"/>
            <a:ext cx="375920" cy="2946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FCE08791-2817-DA35-7F5C-47C53A5F505F}"/>
              </a:ext>
            </a:extLst>
          </p:cNvPr>
          <p:cNvSpPr/>
          <p:nvPr/>
        </p:nvSpPr>
        <p:spPr>
          <a:xfrm>
            <a:off x="1082040" y="5175726"/>
            <a:ext cx="375920" cy="2946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Прямоугольник 28">
            <a:extLst>
              <a:ext uri="{FF2B5EF4-FFF2-40B4-BE49-F238E27FC236}">
                <a16:creationId xmlns:a16="http://schemas.microsoft.com/office/drawing/2014/main" id="{D8165A57-0F7C-8CAF-7AA3-9DAA8460F967}"/>
              </a:ext>
            </a:extLst>
          </p:cNvPr>
          <p:cNvSpPr/>
          <p:nvPr/>
        </p:nvSpPr>
        <p:spPr>
          <a:xfrm>
            <a:off x="1010920" y="3519646"/>
            <a:ext cx="375920" cy="2946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1571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BDE64C-0A34-77ED-E319-C66012EF60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57018"/>
            <a:ext cx="12192000" cy="532918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dirty="0"/>
              <a:t>Реализация алгоритма Баума-Уэлча на смоделированных данных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Таблица 8">
                <a:extLst>
                  <a:ext uri="{FF2B5EF4-FFF2-40B4-BE49-F238E27FC236}">
                    <a16:creationId xmlns:a16="http://schemas.microsoft.com/office/drawing/2014/main" id="{3B343DDE-D5EC-03E1-EFFC-72F8090523A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653438"/>
                  </p:ext>
                </p:extLst>
              </p:nvPr>
            </p:nvGraphicFramePr>
            <p:xfrm>
              <a:off x="73892" y="955763"/>
              <a:ext cx="6116320" cy="2720975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3058160">
                      <a:extLst>
                        <a:ext uri="{9D8B030D-6E8A-4147-A177-3AD203B41FA5}">
                          <a16:colId xmlns:a16="http://schemas.microsoft.com/office/drawing/2014/main" val="3232910650"/>
                        </a:ext>
                      </a:extLst>
                    </a:gridCol>
                    <a:gridCol w="3058160">
                      <a:extLst>
                        <a:ext uri="{9D8B030D-6E8A-4147-A177-3AD203B41FA5}">
                          <a16:colId xmlns:a16="http://schemas.microsoft.com/office/drawing/2014/main" val="3704055720"/>
                        </a:ext>
                      </a:extLst>
                    </a:gridCol>
                  </a:tblGrid>
                  <a:tr h="231177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600" b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ru-RU" sz="1600" b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ru-RU" sz="16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ru-RU" sz="1600" b="1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600" b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, 0, 0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ru-RU" sz="1600" b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600" b="1" kern="120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sz="1600" b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ru-RU" sz="16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ru-RU" sz="1600" b="1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7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15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15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15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7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15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3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38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32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a14:m>
                          <a:endParaRPr lang="ru-RU" sz="1600" b="1" kern="120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  <m:r>
                                  <a:rPr lang="en-US" sz="1600" b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ru-RU" sz="16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ru-RU" sz="1600" b="1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91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05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04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02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8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18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05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04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91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a14:m>
                          <a:endParaRPr lang="ru-RU" sz="1600" b="1" kern="1200" dirty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ru-RU" sz="1600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p>
                                      <m:sSupPr>
                                        <m:ctrlPr>
                                          <a:rPr lang="ru-RU" sz="1600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ru-RU" sz="16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p>
                                        <m:r>
                                          <a:rPr lang="ru-RU" sz="16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∗</m:t>
                                        </m:r>
                                      </m:sup>
                                    </m:sSup>
                                  </m:e>
                                </m:acc>
                                <m:r>
                                  <a:rPr lang="en-US" sz="16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ru-RU" sz="16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ru-RU" sz="1600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6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, 0, 0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16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60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ru-RU" sz="1600" b="1" i="1" kern="12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p>
                                      <m:sSupPr>
                                        <m:ctrlPr>
                                          <a:rPr lang="ru-RU" sz="1600" b="1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ru-RU" sz="1600" b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p>
                                        <m:r>
                                          <a:rPr lang="ru-RU" sz="1600" b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∗</m:t>
                                        </m:r>
                                      </m:sup>
                                    </m:sSup>
                                  </m:e>
                                </m:acc>
                                <m:r>
                                  <a:rPr lang="en-US" sz="1600" b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ru-RU" sz="16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ru-RU" sz="1600" b="1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77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2</m:t>
                                          </m:r>
                                          <m:r>
                                            <a:rPr lang="ru-RU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07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6</m:t>
                                          </m:r>
                                          <m:r>
                                            <a:rPr lang="ru-RU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9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24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2</m:t>
                                          </m:r>
                                          <m:r>
                                            <a:rPr lang="ru-RU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4</m:t>
                                          </m:r>
                                          <m:r>
                                            <a:rPr lang="ru-RU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32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a14:m>
                          <a:endParaRPr lang="ru-RU" sz="160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ru-RU" sz="16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p>
                                      <m:sSupPr>
                                        <m:ctrlPr>
                                          <a:rPr lang="ru-RU" sz="1600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ru-RU" sz="16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𝑄</m:t>
                                        </m:r>
                                      </m:e>
                                      <m:sup>
                                        <m:r>
                                          <a:rPr lang="ru-RU" sz="16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∗</m:t>
                                        </m:r>
                                      </m:sup>
                                    </m:sSup>
                                  </m:e>
                                </m:acc>
                                <m:r>
                                  <a:rPr lang="en-US" sz="16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ru-RU" sz="16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ru-RU" sz="1600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16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7</m:t>
                                          </m:r>
                                          <m:r>
                                            <a:rPr lang="ru-RU" sz="16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6</m:t>
                                          </m:r>
                                        </m:e>
                                        <m:e>
                                          <m:r>
                                            <a:rPr lang="en-US" sz="16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2</m:t>
                                          </m:r>
                                          <m:r>
                                            <a:rPr lang="ru-RU" sz="16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e>
                                        <m:e>
                                          <m:r>
                                            <a:rPr lang="en-US" sz="16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6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16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99</m:t>
                                          </m:r>
                                          <m:r>
                                            <a:rPr lang="ru-RU" sz="16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9</m:t>
                                          </m:r>
                                        </m:e>
                                        <m:e>
                                          <m:r>
                                            <a:rPr lang="en-US" sz="16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,00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6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16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16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a14:m>
                          <a:endParaRPr lang="ru-RU" sz="160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</a:pPr>
                          <a:endParaRPr lang="ru-RU" sz="16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46565391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Таблица 8">
                <a:extLst>
                  <a:ext uri="{FF2B5EF4-FFF2-40B4-BE49-F238E27FC236}">
                    <a16:creationId xmlns:a16="http://schemas.microsoft.com/office/drawing/2014/main" id="{3B343DDE-D5EC-03E1-EFFC-72F8090523A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653438"/>
                  </p:ext>
                </p:extLst>
              </p:nvPr>
            </p:nvGraphicFramePr>
            <p:xfrm>
              <a:off x="73892" y="955763"/>
              <a:ext cx="6116320" cy="272757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3058160">
                      <a:extLst>
                        <a:ext uri="{9D8B030D-6E8A-4147-A177-3AD203B41FA5}">
                          <a16:colId xmlns:a16="http://schemas.microsoft.com/office/drawing/2014/main" val="3232910650"/>
                        </a:ext>
                      </a:extLst>
                    </a:gridCol>
                    <a:gridCol w="3058160">
                      <a:extLst>
                        <a:ext uri="{9D8B030D-6E8A-4147-A177-3AD203B41FA5}">
                          <a16:colId xmlns:a16="http://schemas.microsoft.com/office/drawing/2014/main" val="3704055720"/>
                        </a:ext>
                      </a:extLst>
                    </a:gridCol>
                  </a:tblGrid>
                  <a:tr h="27275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r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1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6565391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950302F-144C-1348-43B9-28ECB12B8425}"/>
                  </a:ext>
                </a:extLst>
              </p:cNvPr>
              <p:cNvSpPr txBox="1"/>
              <p:nvPr/>
            </p:nvSpPr>
            <p:spPr>
              <a:xfrm>
                <a:off x="5948218" y="4869270"/>
                <a:ext cx="6169890" cy="3765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ru-RU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p>
                              <m:r>
                                <a:rPr lang="ru-RU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acc>
                      <m:r>
                        <a:rPr lang="ru-RU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=</m:t>
                      </m:r>
                      <m:d>
                        <m:dPr>
                          <m:ctrlP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 3 2 2 3 1 1 1 1 1 …</m:t>
                          </m:r>
                          <m:r>
                            <a:rPr lang="ru-RU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 1 1 1 1 1 3 3 3 2</m:t>
                          </m:r>
                        </m:e>
                      </m:d>
                      <m:sSup>
                        <m:sSupPr>
                          <m:ctrlP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950302F-144C-1348-43B9-28ECB12B84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8218" y="4869270"/>
                <a:ext cx="6169890" cy="376513"/>
              </a:xfrm>
              <a:prstGeom prst="rect">
                <a:avLst/>
              </a:prstGeom>
              <a:blipFill>
                <a:blip r:embed="rId3"/>
                <a:stretch>
                  <a:fillRect t="-322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7BEF702-3502-D1A8-31FF-C0CD9D90397B}"/>
                  </a:ext>
                </a:extLst>
              </p:cNvPr>
              <p:cNvSpPr txBox="1"/>
              <p:nvPr/>
            </p:nvSpPr>
            <p:spPr>
              <a:xfrm>
                <a:off x="6022110" y="4105584"/>
                <a:ext cx="616989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1 3 2 2 2 2 1 1 1 1 ... </m:t>
                          </m:r>
                          <m:r>
                            <a:rPr lang="ru-RU" b="0" i="0" smtClean="0">
                              <a:latin typeface="Cambria Math" panose="02040503050406030204" pitchFamily="18" charset="0"/>
                            </a:rPr>
                            <m:t> 3 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1 1 2 1 1 3 3 3 2</m:t>
                          </m:r>
                        </m:e>
                      </m:d>
                      <m:sSup>
                        <m:sSupPr>
                          <m:ctrlPr>
                            <a:rPr lang="ru-RU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7BEF702-3502-D1A8-31FF-C0CD9D9039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110" y="4105584"/>
                <a:ext cx="616989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Рисунок 15" descr="Изображение выглядит как снимок экрана, Красочность, Прямоугольник, шаблон&#10;&#10;Автоматически созданное описание">
            <a:extLst>
              <a:ext uri="{FF2B5EF4-FFF2-40B4-BE49-F238E27FC236}">
                <a16:creationId xmlns:a16="http://schemas.microsoft.com/office/drawing/2014/main" id="{D6EFB168-FFFA-C13E-E593-BCEC3D4EAE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866" y="4046813"/>
            <a:ext cx="6333374" cy="20793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70412B7-6F66-4DDD-901B-7DB50C1F660D}"/>
                  </a:ext>
                </a:extLst>
              </p:cNvPr>
              <p:cNvSpPr txBox="1"/>
              <p:nvPr/>
            </p:nvSpPr>
            <p:spPr>
              <a:xfrm>
                <a:off x="5948218" y="4474916"/>
                <a:ext cx="618374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ru-RU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=</m:t>
                      </m:r>
                      <m:sSup>
                        <m:sSupPr>
                          <m:ctrlP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 3 2 2 3 2 1 1 1 1 ... </m:t>
                              </m:r>
                              <m:r>
                                <a:rPr lang="ru-RU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 1 1 2 1 1 3 3 3 2</m:t>
                              </m:r>
                            </m:e>
                          </m:d>
                        </m:e>
                        <m:sup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70412B7-6F66-4DDD-901B-7DB50C1F66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8218" y="4474916"/>
                <a:ext cx="618374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E3DC58A3-59B3-25CF-BB45-6B262EC66BFD}"/>
              </a:ext>
            </a:extLst>
          </p:cNvPr>
          <p:cNvSpPr txBox="1"/>
          <p:nvPr/>
        </p:nvSpPr>
        <p:spPr>
          <a:xfrm>
            <a:off x="8248073" y="5356725"/>
            <a:ext cx="171796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9 %</a:t>
            </a:r>
            <a:endParaRPr lang="ru-RU" sz="4400" dirty="0"/>
          </a:p>
        </p:txBody>
      </p: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CEE8ED2B-2DDD-C090-FFD7-F781E099E8A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87127" y="705723"/>
            <a:ext cx="4636655" cy="30996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5C26DA6-5A84-87CB-B92C-D730E68F99F6}"/>
                  </a:ext>
                </a:extLst>
              </p:cNvPr>
              <p:cNvSpPr txBox="1"/>
              <p:nvPr/>
            </p:nvSpPr>
            <p:spPr>
              <a:xfrm>
                <a:off x="6890327" y="653696"/>
                <a:ext cx="525433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05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050" b="0" i="1" smtClean="0">
                              <a:latin typeface="Cambria Math" panose="02040503050406030204" pitchFamily="18" charset="0"/>
                            </a:rPr>
                            <m:t>−39</m:t>
                          </m:r>
                        </m:sup>
                      </m:sSup>
                    </m:oMath>
                  </m:oMathPara>
                </a14:m>
                <a:endParaRPr lang="ru-RU" sz="10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5C26DA6-5A84-87CB-B92C-D730E68F99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0327" y="653696"/>
                <a:ext cx="525433" cy="2539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AE5FD3B2-9035-24BF-80E8-9EAC96B87EFF}"/>
              </a:ext>
            </a:extLst>
          </p:cNvPr>
          <p:cNvCxnSpPr/>
          <p:nvPr/>
        </p:nvCxnSpPr>
        <p:spPr>
          <a:xfrm>
            <a:off x="431800" y="4730750"/>
            <a:ext cx="539115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713BDC6F-0855-DFBA-6E2A-FA315C32EC76}"/>
              </a:ext>
            </a:extLst>
          </p:cNvPr>
          <p:cNvCxnSpPr>
            <a:cxnSpLocks/>
          </p:cNvCxnSpPr>
          <p:nvPr/>
        </p:nvCxnSpPr>
        <p:spPr>
          <a:xfrm>
            <a:off x="260350" y="5337675"/>
            <a:ext cx="569595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56065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0EFD753D-6A49-46DD-9E82-AA6E2C62B4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38A5824-1F4A-4EE7-BC13-5BB48FC080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20044" y="321732"/>
            <a:ext cx="4568741" cy="6192603"/>
          </a:xfrm>
          <a:prstGeom prst="rect">
            <a:avLst/>
          </a:prstGeom>
          <a:solidFill>
            <a:srgbClr val="3336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BDE64C-0A34-77ED-E319-C66012EF60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0044" y="637523"/>
            <a:ext cx="4568740" cy="1363997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ru-RU" sz="2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Многократная реализация</a:t>
            </a:r>
            <a:r>
              <a:rPr lang="ru-RU" sz="2400" dirty="0">
                <a:effectLst/>
                <a:ea typeface="Times New Roman" panose="02020603050405020304" pitchFamily="18" charset="0"/>
              </a:rPr>
              <a:t> алгоритма Баума-Уэлча для </a:t>
            </a:r>
            <a:r>
              <a:rPr lang="ru-RU" sz="2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задачи</a:t>
            </a:r>
            <a:r>
              <a:rPr lang="ru-RU" sz="2400" dirty="0">
                <a:effectLst/>
                <a:ea typeface="Times New Roman" panose="02020603050405020304" pitchFamily="18" charset="0"/>
              </a:rPr>
              <a:t> фильтрации</a:t>
            </a:r>
            <a:endParaRPr lang="en-US" sz="3200" kern="1200" dirty="0"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AE904EF-DD4D-80E1-266D-3162EA56760A}"/>
                  </a:ext>
                </a:extLst>
              </p:cNvPr>
              <p:cNvSpPr txBox="1"/>
              <p:nvPr/>
            </p:nvSpPr>
            <p:spPr>
              <a:xfrm>
                <a:off x="320044" y="2474260"/>
                <a:ext cx="4568740" cy="3677158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 fontScale="92500"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>
                          <a:solidFill>
                            <a:srgbClr val="FFFFFF"/>
                          </a:solidFill>
                          <a:effectLst/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000" b="1">
                          <a:solidFill>
                            <a:srgbClr val="FFFFFF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rgbClr val="FFFF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1" i="1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1, 0, 0</m:t>
                              </m:r>
                            </m:e>
                          </m:d>
                        </m:e>
                        <m:sup>
                          <m:r>
                            <a:rPr lang="en-US" sz="2000" b="1">
                              <a:solidFill>
                                <a:srgbClr val="FFFF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000" b="1" dirty="0">
                  <a:solidFill>
                    <a:srgbClr val="FFFFFF"/>
                  </a:solidFill>
                  <a:effectLst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>
                          <a:solidFill>
                            <a:srgbClr val="FFFFFF"/>
                          </a:solidFill>
                          <a:effectLst/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000" b="1">
                          <a:solidFill>
                            <a:srgbClr val="FFFFFF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b="1" i="1">
                              <a:solidFill>
                                <a:srgbClr val="FFFF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1" i="1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1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,7</m:t>
                                </m:r>
                              </m:e>
                              <m:e>
                                <m:r>
                                  <a:rPr lang="en-US" sz="2000" b="1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,15</m:t>
                                </m:r>
                              </m:e>
                              <m:e>
                                <m:r>
                                  <a:rPr lang="en-US" sz="2000" b="1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,1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,15</m:t>
                                </m:r>
                              </m:e>
                              <m:e>
                                <m:r>
                                  <a:rPr lang="en-US" sz="2000" b="1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,7</m:t>
                                </m:r>
                              </m:e>
                              <m:e>
                                <m:r>
                                  <a:rPr lang="en-US" sz="2000" b="1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,1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,3</m:t>
                                </m:r>
                              </m:e>
                              <m:e>
                                <m:r>
                                  <a:rPr lang="en-US" sz="2000" b="1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,38</m:t>
                                </m:r>
                              </m:e>
                              <m:e>
                                <m:r>
                                  <a:rPr lang="en-US" sz="2000" b="1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,3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>
                  <a:solidFill>
                    <a:srgbClr val="FFFFFF"/>
                  </a:solidFill>
                  <a:effectLst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>
                          <a:solidFill>
                            <a:srgbClr val="FFFFFF"/>
                          </a:solidFill>
                          <a:effectLst/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2000" b="1">
                          <a:solidFill>
                            <a:srgbClr val="FFFFFF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b="1" i="1">
                              <a:solidFill>
                                <a:srgbClr val="FFFF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1" i="1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1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,91</m:t>
                                </m:r>
                              </m:e>
                              <m:e>
                                <m:r>
                                  <a:rPr lang="en-US" sz="2000" b="1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,05</m:t>
                                </m:r>
                              </m:e>
                              <m:e>
                                <m:r>
                                  <a:rPr lang="en-US" sz="2000" b="1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,0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,02</m:t>
                                </m:r>
                              </m:e>
                              <m:e>
                                <m:r>
                                  <a:rPr lang="en-US" sz="2000" b="1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,8</m:t>
                                </m:r>
                              </m:e>
                              <m:e>
                                <m:r>
                                  <a:rPr lang="en-US" sz="2000" b="1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,1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,05</m:t>
                                </m:r>
                              </m:e>
                              <m:e>
                                <m:r>
                                  <a:rPr lang="en-US" sz="2000" b="1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,04</m:t>
                                </m:r>
                              </m:e>
                              <m:e>
                                <m:r>
                                  <a:rPr lang="en-US" sz="2000" b="1">
                                    <a:solidFill>
                                      <a:srgbClr val="FFFFFF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0,9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>
                  <a:solidFill>
                    <a:srgbClr val="FFFFFF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AE904EF-DD4D-80E1-266D-3162EA567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4" y="2474260"/>
                <a:ext cx="4568740" cy="36771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Рисунок 10" descr="Изображение выглядит как снимок экрана, Красочность, шаблон, прямоугольный&#10;&#10;Автоматически созданное описание">
            <a:extLst>
              <a:ext uri="{FF2B5EF4-FFF2-40B4-BE49-F238E27FC236}">
                <a16:creationId xmlns:a16="http://schemas.microsoft.com/office/drawing/2014/main" id="{A7359053-DE3C-CBE8-BC31-906295EF26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0489" y="637523"/>
            <a:ext cx="3441235" cy="3035202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0857522D-E076-7413-B0D0-1DA9DCD3EA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71724" y="657624"/>
            <a:ext cx="3578571" cy="769753"/>
          </a:xfrm>
          <a:prstGeom prst="rect">
            <a:avLst/>
          </a:prstGeom>
        </p:spPr>
      </p:pic>
      <p:pic>
        <p:nvPicPr>
          <p:cNvPr id="5" name="Рисунок 4" descr="Изображение выглядит как снимок экрана, Красочность, прямоугольный, шаблон&#10;&#10;Автоматически созданное описание">
            <a:extLst>
              <a:ext uri="{FF2B5EF4-FFF2-40B4-BE49-F238E27FC236}">
                <a16:creationId xmlns:a16="http://schemas.microsoft.com/office/drawing/2014/main" id="{E10983E4-D8BC-0FAA-15D0-85B56F03577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09060" y="3777239"/>
            <a:ext cx="3441235" cy="283083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9F16D34-B6CB-6D1C-6928-CC04A617E6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88982" y="1605795"/>
            <a:ext cx="2548999" cy="1993025"/>
          </a:xfrm>
          <a:prstGeom prst="rect">
            <a:avLst/>
          </a:prstGeom>
        </p:spPr>
      </p:pic>
      <p:pic>
        <p:nvPicPr>
          <p:cNvPr id="9" name="Рисунок 8" descr="Изображение выглядит как снимок экрана, текст, Красочность, диаграмма&#10;&#10;Автоматически созданное описание">
            <a:extLst>
              <a:ext uri="{FF2B5EF4-FFF2-40B4-BE49-F238E27FC236}">
                <a16:creationId xmlns:a16="http://schemas.microsoft.com/office/drawing/2014/main" id="{9F906A63-BA6A-E4B3-C37D-002C7BA4554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08828" y="3945543"/>
            <a:ext cx="3028990" cy="2494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72093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2" name="Rectangle 31">
            <a:extLst>
              <a:ext uri="{FF2B5EF4-FFF2-40B4-BE49-F238E27FC236}">
                <a16:creationId xmlns:a16="http://schemas.microsoft.com/office/drawing/2014/main" id="{F0087D53-9295-4463-AAE4-D5C626046E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1EAEFAD-E204-C76A-DF20-BBDD2425F2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375" y="4722367"/>
            <a:ext cx="8226201" cy="733162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pPr algn="ctr"/>
            <a:r>
              <a:rPr lang="en-US" sz="3100" dirty="0" err="1">
                <a:effectLst/>
              </a:rPr>
              <a:t>Многократная</a:t>
            </a:r>
            <a:r>
              <a:rPr lang="en-US" sz="3100" dirty="0">
                <a:effectLst/>
              </a:rPr>
              <a:t> </a:t>
            </a:r>
            <a:r>
              <a:rPr lang="en-US" sz="3100" dirty="0" err="1">
                <a:effectLst/>
              </a:rPr>
              <a:t>реализация</a:t>
            </a:r>
            <a:r>
              <a:rPr lang="en-US" sz="3100" dirty="0">
                <a:effectLst/>
              </a:rPr>
              <a:t> </a:t>
            </a:r>
            <a:r>
              <a:rPr lang="en-US" sz="3100" dirty="0" err="1">
                <a:effectLst/>
              </a:rPr>
              <a:t>алгоритма</a:t>
            </a:r>
            <a:r>
              <a:rPr lang="en-US" sz="3100" dirty="0">
                <a:effectLst/>
              </a:rPr>
              <a:t> </a:t>
            </a:r>
            <a:r>
              <a:rPr lang="en-US" sz="3100" dirty="0" err="1">
                <a:effectLst/>
              </a:rPr>
              <a:t>Баума-Уэлча</a:t>
            </a:r>
            <a:r>
              <a:rPr lang="en-US" sz="3100" dirty="0">
                <a:effectLst/>
              </a:rPr>
              <a:t> </a:t>
            </a:r>
            <a:r>
              <a:rPr lang="en-US" sz="3100" dirty="0" err="1">
                <a:effectLst/>
              </a:rPr>
              <a:t>для</a:t>
            </a:r>
            <a:r>
              <a:rPr lang="en-US" sz="3100" dirty="0">
                <a:effectLst/>
              </a:rPr>
              <a:t> </a:t>
            </a:r>
            <a:r>
              <a:rPr lang="en-US" sz="3100" dirty="0" err="1">
                <a:effectLst/>
              </a:rPr>
              <a:t>задачи</a:t>
            </a:r>
            <a:r>
              <a:rPr lang="en-US" sz="3100" dirty="0">
                <a:effectLst/>
              </a:rPr>
              <a:t> </a:t>
            </a:r>
            <a:r>
              <a:rPr lang="en-US" sz="3100" dirty="0" err="1">
                <a:effectLst/>
              </a:rPr>
              <a:t>фильтрации</a:t>
            </a:r>
            <a:endParaRPr lang="en-US" sz="3100" dirty="0"/>
          </a:p>
        </p:txBody>
      </p:sp>
      <p:pic>
        <p:nvPicPr>
          <p:cNvPr id="4" name="Рисунок 3" descr="Изображение выглядит как текст, линия, диаграмма, График&#10;&#10;Автоматически созданное описание">
            <a:extLst>
              <a:ext uri="{FF2B5EF4-FFF2-40B4-BE49-F238E27FC236}">
                <a16:creationId xmlns:a16="http://schemas.microsoft.com/office/drawing/2014/main" id="{372860B3-4E65-26E3-70A6-C85194647F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040" y="1244110"/>
            <a:ext cx="5614416" cy="2961604"/>
          </a:xfrm>
          <a:prstGeom prst="rect">
            <a:avLst/>
          </a:prstGeom>
        </p:spPr>
      </p:pic>
      <p:pic>
        <p:nvPicPr>
          <p:cNvPr id="5" name="Рисунок 4" descr="Изображение выглядит как линия, диаграмма, График, текст&#10;&#10;Автоматически созданное описание">
            <a:extLst>
              <a:ext uri="{FF2B5EF4-FFF2-40B4-BE49-F238E27FC236}">
                <a16:creationId xmlns:a16="http://schemas.microsoft.com/office/drawing/2014/main" id="{A5C1129F-9E96-B1F6-8A8A-7F89CEB0A9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4496" y="1300254"/>
            <a:ext cx="5614416" cy="2849316"/>
          </a:xfrm>
          <a:prstGeom prst="rect">
            <a:avLst/>
          </a:prstGeom>
        </p:spPr>
      </p:pic>
      <p:sp>
        <p:nvSpPr>
          <p:cNvPr id="34" name="sketch line">
            <a:extLst>
              <a:ext uri="{FF2B5EF4-FFF2-40B4-BE49-F238E27FC236}">
                <a16:creationId xmlns:a16="http://schemas.microsoft.com/office/drawing/2014/main" id="{D6A9C53F-5F90-40A5-8C85-5412D39C8C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50080" y="5594358"/>
            <a:ext cx="3291840" cy="18288"/>
          </a:xfrm>
          <a:custGeom>
            <a:avLst/>
            <a:gdLst>
              <a:gd name="connsiteX0" fmla="*/ 0 w 3291840"/>
              <a:gd name="connsiteY0" fmla="*/ 0 h 18288"/>
              <a:gd name="connsiteX1" fmla="*/ 658368 w 3291840"/>
              <a:gd name="connsiteY1" fmla="*/ 0 h 18288"/>
              <a:gd name="connsiteX2" fmla="*/ 1283818 w 3291840"/>
              <a:gd name="connsiteY2" fmla="*/ 0 h 18288"/>
              <a:gd name="connsiteX3" fmla="*/ 1909267 w 3291840"/>
              <a:gd name="connsiteY3" fmla="*/ 0 h 18288"/>
              <a:gd name="connsiteX4" fmla="*/ 2633472 w 3291840"/>
              <a:gd name="connsiteY4" fmla="*/ 0 h 18288"/>
              <a:gd name="connsiteX5" fmla="*/ 3291840 w 3291840"/>
              <a:gd name="connsiteY5" fmla="*/ 0 h 18288"/>
              <a:gd name="connsiteX6" fmla="*/ 3291840 w 3291840"/>
              <a:gd name="connsiteY6" fmla="*/ 18288 h 18288"/>
              <a:gd name="connsiteX7" fmla="*/ 2633472 w 3291840"/>
              <a:gd name="connsiteY7" fmla="*/ 18288 h 18288"/>
              <a:gd name="connsiteX8" fmla="*/ 2073859 w 3291840"/>
              <a:gd name="connsiteY8" fmla="*/ 18288 h 18288"/>
              <a:gd name="connsiteX9" fmla="*/ 1448410 w 3291840"/>
              <a:gd name="connsiteY9" fmla="*/ 18288 h 18288"/>
              <a:gd name="connsiteX10" fmla="*/ 822960 w 3291840"/>
              <a:gd name="connsiteY10" fmla="*/ 18288 h 18288"/>
              <a:gd name="connsiteX11" fmla="*/ 0 w 3291840"/>
              <a:gd name="connsiteY11" fmla="*/ 18288 h 18288"/>
              <a:gd name="connsiteX12" fmla="*/ 0 w 3291840"/>
              <a:gd name="connsiteY12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291840" h="18288" fill="none" extrusionOk="0">
                <a:moveTo>
                  <a:pt x="0" y="0"/>
                </a:moveTo>
                <a:cubicBezTo>
                  <a:pt x="173077" y="-20031"/>
                  <a:pt x="443104" y="6424"/>
                  <a:pt x="658368" y="0"/>
                </a:cubicBezTo>
                <a:cubicBezTo>
                  <a:pt x="873632" y="-6424"/>
                  <a:pt x="1034028" y="11764"/>
                  <a:pt x="1283818" y="0"/>
                </a:cubicBezTo>
                <a:cubicBezTo>
                  <a:pt x="1533608" y="-11764"/>
                  <a:pt x="1691227" y="-30112"/>
                  <a:pt x="1909267" y="0"/>
                </a:cubicBezTo>
                <a:cubicBezTo>
                  <a:pt x="2127307" y="30112"/>
                  <a:pt x="2272465" y="-18735"/>
                  <a:pt x="2633472" y="0"/>
                </a:cubicBezTo>
                <a:cubicBezTo>
                  <a:pt x="2994479" y="18735"/>
                  <a:pt x="3023324" y="-32030"/>
                  <a:pt x="3291840" y="0"/>
                </a:cubicBezTo>
                <a:cubicBezTo>
                  <a:pt x="3291406" y="7551"/>
                  <a:pt x="3291373" y="9822"/>
                  <a:pt x="3291840" y="18288"/>
                </a:cubicBezTo>
                <a:cubicBezTo>
                  <a:pt x="3048445" y="38989"/>
                  <a:pt x="2846548" y="-14400"/>
                  <a:pt x="2633472" y="18288"/>
                </a:cubicBezTo>
                <a:cubicBezTo>
                  <a:pt x="2420396" y="50976"/>
                  <a:pt x="2304099" y="6336"/>
                  <a:pt x="2073859" y="18288"/>
                </a:cubicBezTo>
                <a:cubicBezTo>
                  <a:pt x="1843619" y="30240"/>
                  <a:pt x="1706926" y="10778"/>
                  <a:pt x="1448410" y="18288"/>
                </a:cubicBezTo>
                <a:cubicBezTo>
                  <a:pt x="1189894" y="25798"/>
                  <a:pt x="1002278" y="8992"/>
                  <a:pt x="822960" y="18288"/>
                </a:cubicBezTo>
                <a:cubicBezTo>
                  <a:pt x="643642" y="27585"/>
                  <a:pt x="307039" y="38051"/>
                  <a:pt x="0" y="18288"/>
                </a:cubicBezTo>
                <a:cubicBezTo>
                  <a:pt x="60" y="11696"/>
                  <a:pt x="66" y="3758"/>
                  <a:pt x="0" y="0"/>
                </a:cubicBezTo>
                <a:close/>
              </a:path>
              <a:path w="3291840" h="18288" stroke="0" extrusionOk="0">
                <a:moveTo>
                  <a:pt x="0" y="0"/>
                </a:moveTo>
                <a:cubicBezTo>
                  <a:pt x="195850" y="28018"/>
                  <a:pt x="434891" y="17390"/>
                  <a:pt x="592531" y="0"/>
                </a:cubicBezTo>
                <a:cubicBezTo>
                  <a:pt x="750171" y="-17390"/>
                  <a:pt x="1018709" y="32200"/>
                  <a:pt x="1316736" y="0"/>
                </a:cubicBezTo>
                <a:cubicBezTo>
                  <a:pt x="1614763" y="-32200"/>
                  <a:pt x="1696480" y="-11367"/>
                  <a:pt x="1876349" y="0"/>
                </a:cubicBezTo>
                <a:cubicBezTo>
                  <a:pt x="2056218" y="11367"/>
                  <a:pt x="2193364" y="13433"/>
                  <a:pt x="2435962" y="0"/>
                </a:cubicBezTo>
                <a:cubicBezTo>
                  <a:pt x="2678560" y="-13433"/>
                  <a:pt x="3010901" y="-42367"/>
                  <a:pt x="3291840" y="0"/>
                </a:cubicBezTo>
                <a:cubicBezTo>
                  <a:pt x="3291758" y="4406"/>
                  <a:pt x="3291751" y="9982"/>
                  <a:pt x="3291840" y="18288"/>
                </a:cubicBezTo>
                <a:cubicBezTo>
                  <a:pt x="3108993" y="14228"/>
                  <a:pt x="2952658" y="46900"/>
                  <a:pt x="2666390" y="18288"/>
                </a:cubicBezTo>
                <a:cubicBezTo>
                  <a:pt x="2380122" y="-10324"/>
                  <a:pt x="2263855" y="41055"/>
                  <a:pt x="2040941" y="18288"/>
                </a:cubicBezTo>
                <a:cubicBezTo>
                  <a:pt x="1818027" y="-4479"/>
                  <a:pt x="1675097" y="6509"/>
                  <a:pt x="1415491" y="18288"/>
                </a:cubicBezTo>
                <a:cubicBezTo>
                  <a:pt x="1155885" y="30068"/>
                  <a:pt x="852976" y="36210"/>
                  <a:pt x="691286" y="18288"/>
                </a:cubicBezTo>
                <a:cubicBezTo>
                  <a:pt x="529596" y="366"/>
                  <a:pt x="187183" y="13912"/>
                  <a:pt x="0" y="18288"/>
                </a:cubicBezTo>
                <a:cubicBezTo>
                  <a:pt x="189" y="14288"/>
                  <a:pt x="-703" y="3747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2863741219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3C3F1D-7F37-3DF8-A82B-E9159B158BFC}"/>
              </a:ext>
            </a:extLst>
          </p:cNvPr>
          <p:cNvSpPr txBox="1"/>
          <p:nvPr/>
        </p:nvSpPr>
        <p:spPr>
          <a:xfrm>
            <a:off x="320040" y="874777"/>
            <a:ext cx="561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Графики функции правдоподоби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6789410-5EE8-E78E-7AE4-D73B578EDD7E}"/>
                  </a:ext>
                </a:extLst>
              </p:cNvPr>
              <p:cNvSpPr txBox="1"/>
              <p:nvPr/>
            </p:nvSpPr>
            <p:spPr>
              <a:xfrm>
                <a:off x="6254496" y="903853"/>
                <a:ext cx="56144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dirty="0"/>
                  <a:t>Совпадения прогноза с Х и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ru-RU" dirty="0"/>
                  <a:t> в процентах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6789410-5EE8-E78E-7AE4-D73B578EDD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4496" y="903853"/>
                <a:ext cx="5614416" cy="369332"/>
              </a:xfrm>
              <a:prstGeom prst="rect">
                <a:avLst/>
              </a:prstGeom>
              <a:blipFill>
                <a:blip r:embed="rId4"/>
                <a:stretch>
                  <a:fillRect t="-6557" b="-2623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4805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BDE64C-0A34-77ED-E319-C66012EF60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57018"/>
            <a:ext cx="12192000" cy="532918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dirty="0"/>
              <a:t>Реализация алгоритма Баума-Уэлча со сглаживанием и без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Таблица 6">
                <a:extLst>
                  <a:ext uri="{FF2B5EF4-FFF2-40B4-BE49-F238E27FC236}">
                    <a16:creationId xmlns:a16="http://schemas.microsoft.com/office/drawing/2014/main" id="{4BAF4853-DD72-2A18-4ADE-E3DFB1FCBAD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20422668"/>
                  </p:ext>
                </p:extLst>
              </p:nvPr>
            </p:nvGraphicFramePr>
            <p:xfrm>
              <a:off x="0" y="882204"/>
              <a:ext cx="12192000" cy="3565335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4064000">
                      <a:extLst>
                        <a:ext uri="{9D8B030D-6E8A-4147-A177-3AD203B41FA5}">
                          <a16:colId xmlns:a16="http://schemas.microsoft.com/office/drawing/2014/main" val="2425984790"/>
                        </a:ext>
                      </a:extLst>
                    </a:gridCol>
                    <a:gridCol w="4064000">
                      <a:extLst>
                        <a:ext uri="{9D8B030D-6E8A-4147-A177-3AD203B41FA5}">
                          <a16:colId xmlns:a16="http://schemas.microsoft.com/office/drawing/2014/main" val="3446825252"/>
                        </a:ext>
                      </a:extLst>
                    </a:gridCol>
                    <a:gridCol w="4064000">
                      <a:extLst>
                        <a:ext uri="{9D8B030D-6E8A-4147-A177-3AD203B41FA5}">
                          <a16:colId xmlns:a16="http://schemas.microsoft.com/office/drawing/2014/main" val="4015752007"/>
                        </a:ext>
                      </a:extLst>
                    </a:gridCol>
                  </a:tblGrid>
                  <a:tr h="3554116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</a:pPr>
                          <a:r>
                            <a:rPr lang="ru-RU" sz="1800" i="0" kern="1200" dirty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Заданные параметры</a:t>
                          </a:r>
                        </a:p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</a:pPr>
                          <a:endParaRPr lang="ru-RU" sz="160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  </a:t>
                          </a:r>
                          <a14:m>
                            <m:oMath xmlns:m="http://schemas.openxmlformats.org/officeDocument/2006/math">
                              <m:r>
                                <a:rPr lang="ru-RU" sz="1600" b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ru-RU" sz="16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ru-RU" sz="16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ru-RU" sz="1600" b="1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, 0, 0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ru-RU" sz="1600" b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oMath>
                          </a14:m>
                          <a:endParaRPr lang="ru-RU" sz="1600" b="1" kern="1200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sz="1600" b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ru-RU" sz="16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ru-RU" sz="1600" b="1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0,7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0,15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0,15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0,15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0,7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0,15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0,3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0,38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0,32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a14:m>
                          <a:endParaRPr lang="ru-RU" sz="1600" b="1" kern="1200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0" algn="ctr" defTabSz="914400" rtl="0" eaLnBrk="1" latinLnBrk="0" hangingPunct="1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𝑄</m:t>
                                </m:r>
                                <m:r>
                                  <a:rPr lang="en-US" sz="1600" b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ru-RU" sz="16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ru-RU" sz="1600" b="1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0,91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0,05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0,04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0,02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0,8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0,18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0,05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0,04</m:t>
                                          </m:r>
                                        </m:e>
                                        <m:e>
                                          <m:r>
                                            <a:rPr lang="en-US" sz="1600" b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0,91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a14:m>
                          <a:endParaRPr lang="ru-RU" sz="160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36195" marR="36195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800" i="0" kern="1200" dirty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Результат работы алгоритма со сглаживанием</a:t>
                          </a:r>
                        </a:p>
                        <a:p>
                          <a:pPr algn="ctr">
                            <a:lnSpc>
                              <a:spcPct val="150000"/>
                            </a:lnSpc>
                          </a:pPr>
                          <a:endParaRPr lang="ru-RU" sz="1600" i="1" kern="1200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ru-RU" sz="1600" i="1" kern="12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sSup>
                                      <m:sSupPr>
                                        <m:ctrlP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𝜆</m:t>
                                        </m:r>
                                      </m:e>
                                      <m:sup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∗</m:t>
                                        </m:r>
                                      </m:sup>
                                    </m:sSup>
                                  </m:e>
                                </m:acc>
                                <m:r>
                                  <a:rPr lang="en-US" sz="16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1, 0, 0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16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𝑇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600" kern="1200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ru-RU" sz="160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sSup>
                                    <m:sSupPr>
                                      <m:ctrlPr>
                                        <a:rPr lang="ru-RU" sz="1600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1600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𝑃</m:t>
                                      </m:r>
                                    </m:e>
                                    <m:sup>
                                      <m:r>
                                        <a:rPr lang="ru-RU" sz="1600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acc>
                              <m:r>
                                <a:rPr lang="en-US" sz="16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ru-RU" sz="160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ru-RU" sz="1600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0,67</m:t>
                                        </m:r>
                                      </m:e>
                                      <m:e>
                                        <m:r>
                                          <a:rPr lang="en-US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0,3</m:t>
                                        </m:r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3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0,7</m:t>
                                        </m:r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5</m:t>
                                        </m:r>
                                      </m:e>
                                      <m:e>
                                        <m:r>
                                          <a:rPr lang="en-US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0,25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0,3</m:t>
                                        </m:r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3</m:t>
                                        </m:r>
                                      </m:e>
                                      <m:e>
                                        <m:r>
                                          <a:rPr lang="en-US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0,</m:t>
                                        </m:r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34</m:t>
                                        </m:r>
                                      </m:e>
                                      <m:e>
                                        <m:r>
                                          <a:rPr lang="en-US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0,33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oMath>
                          </a14:m>
                          <a:r>
                            <a:rPr lang="ru-RU" sz="1600" i="1" kern="1200" dirty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 </a:t>
                          </a:r>
                        </a:p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sSup>
                                      <m:sSupPr>
                                        <m:ctrlP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𝑄</m:t>
                                        </m:r>
                                      </m:e>
                                      <m:sup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∗</m:t>
                                        </m:r>
                                      </m:sup>
                                    </m:sSup>
                                  </m:e>
                                </m:acc>
                                <m:r>
                                  <a:rPr lang="en-US" sz="16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16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1</m:t>
                                          </m:r>
                                        </m:e>
                                        <m:e>
                                          <m:r>
                                            <a:rPr lang="en-US" sz="16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16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6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16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1</m:t>
                                          </m:r>
                                        </m:e>
                                        <m:e>
                                          <m:r>
                                            <a:rPr lang="en-US" sz="16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6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16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16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a14:m>
                          <a:endParaRPr lang="ru-RU" sz="160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36195" marR="36195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800" i="0" kern="1200" dirty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Результат работы алгоритма без сглаживанием</a:t>
                          </a:r>
                        </a:p>
                        <a:p>
                          <a:pPr algn="ctr">
                            <a:lnSpc>
                              <a:spcPct val="150000"/>
                            </a:lnSpc>
                          </a:pPr>
                          <a:endParaRPr lang="ru-RU" sz="1600" i="1" kern="1200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ru-RU" sz="1600" i="1" kern="12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sSubSup>
                                      <m:sSubSupPr>
                                        <m:ctrlP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0</m:t>
                                        </m:r>
                                      </m:sub>
                                      <m:sup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∗</m:t>
                                        </m:r>
                                      </m:sup>
                                    </m:sSubSup>
                                  </m:e>
                                </m:acc>
                                <m:r>
                                  <a:rPr lang="en-US" sz="16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1, 0, 0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16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𝑇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600" kern="1200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sSubSup>
                                      <m:sSubSupPr>
                                        <m:ctrlP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0</m:t>
                                        </m:r>
                                      </m:sub>
                                      <m:sup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∗</m:t>
                                        </m:r>
                                      </m:sup>
                                    </m:sSubSup>
                                  </m:e>
                                </m:acc>
                                <m:r>
                                  <a:rPr lang="en-US" sz="16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16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0,6</m:t>
                                          </m:r>
                                          <m:r>
                                            <a:rPr lang="ru-RU" sz="16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7</m:t>
                                          </m:r>
                                        </m:e>
                                        <m:e>
                                          <m:r>
                                            <a:rPr lang="en-US" sz="16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0,</m:t>
                                          </m:r>
                                          <m:r>
                                            <a:rPr lang="ru-RU" sz="16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33</m:t>
                                          </m:r>
                                        </m:e>
                                        <m:e>
                                          <m:r>
                                            <a:rPr lang="en-US" sz="16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6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16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0,8</m:t>
                                          </m:r>
                                          <m:r>
                                            <a:rPr lang="ru-RU" sz="16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2</m:t>
                                          </m:r>
                                        </m:e>
                                        <m:e>
                                          <m:r>
                                            <a:rPr lang="en-US" sz="16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0,1</m:t>
                                          </m:r>
                                          <m:r>
                                            <a:rPr lang="ru-RU" sz="16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8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6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16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16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a14:m>
                          <a:endParaRPr lang="ru-RU" sz="1600" i="1" kern="1200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i="1" kern="1200" dirty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ru-RU" sz="160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sSubSup>
                                    <m:sSubSupPr>
                                      <m:ctrlPr>
                                        <a:rPr lang="ru-RU" sz="1600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1600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ru-RU" sz="1600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ru-RU" sz="1600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∗</m:t>
                                      </m:r>
                                    </m:sup>
                                  </m:sSubSup>
                                </m:e>
                              </m:acc>
                              <m:r>
                                <a:rPr lang="en-US" sz="16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ru-RU" sz="160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ru-RU" sz="1600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0,7</m:t>
                                        </m:r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4</m:t>
                                        </m:r>
                                      </m:e>
                                      <m:e>
                                        <m:r>
                                          <a:rPr lang="en-US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0,2</m:t>
                                        </m:r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5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0,</m:t>
                                        </m:r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38</m:t>
                                        </m:r>
                                      </m:e>
                                      <m:e>
                                        <m:r>
                                          <a:rPr lang="en-US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0</m:t>
                                        </m:r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+mn-cs"/>
                                          </a:rPr>
                                          <m:t>,62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oMath>
                          </a14:m>
                          <a:endParaRPr lang="ru-RU" sz="160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36195" marR="36195" marT="0" marB="0"/>
                    </a:tc>
                    <a:extLst>
                      <a:ext uri="{0D108BD9-81ED-4DB2-BD59-A6C34878D82A}">
                        <a16:rowId xmlns:a16="http://schemas.microsoft.com/office/drawing/2014/main" val="153800951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Таблица 6">
                <a:extLst>
                  <a:ext uri="{FF2B5EF4-FFF2-40B4-BE49-F238E27FC236}">
                    <a16:creationId xmlns:a16="http://schemas.microsoft.com/office/drawing/2014/main" id="{4BAF4853-DD72-2A18-4ADE-E3DFB1FCBAD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20422668"/>
                  </p:ext>
                </p:extLst>
              </p:nvPr>
            </p:nvGraphicFramePr>
            <p:xfrm>
              <a:off x="0" y="882204"/>
              <a:ext cx="12192000" cy="3565335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4064000">
                      <a:extLst>
                        <a:ext uri="{9D8B030D-6E8A-4147-A177-3AD203B41FA5}">
                          <a16:colId xmlns:a16="http://schemas.microsoft.com/office/drawing/2014/main" val="2425984790"/>
                        </a:ext>
                      </a:extLst>
                    </a:gridCol>
                    <a:gridCol w="4064000">
                      <a:extLst>
                        <a:ext uri="{9D8B030D-6E8A-4147-A177-3AD203B41FA5}">
                          <a16:colId xmlns:a16="http://schemas.microsoft.com/office/drawing/2014/main" val="3446825252"/>
                        </a:ext>
                      </a:extLst>
                    </a:gridCol>
                    <a:gridCol w="4064000">
                      <a:extLst>
                        <a:ext uri="{9D8B030D-6E8A-4147-A177-3AD203B41FA5}">
                          <a16:colId xmlns:a16="http://schemas.microsoft.com/office/drawing/2014/main" val="4015752007"/>
                        </a:ext>
                      </a:extLst>
                    </a:gridCol>
                  </a:tblGrid>
                  <a:tr h="356533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36195" marR="36195" marT="0" marB="0">
                        <a:blipFill>
                          <a:blip r:embed="rId2"/>
                          <a:stretch>
                            <a:fillRect r="-199850" b="-1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36195" marR="36195" marT="0" marB="0">
                        <a:blipFill>
                          <a:blip r:embed="rId2"/>
                          <a:stretch>
                            <a:fillRect l="-100150" r="-100150" b="-1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36195" marR="36195" marT="0" marB="0">
                        <a:blipFill>
                          <a:blip r:embed="rId2"/>
                          <a:stretch>
                            <a:fillRect l="-199850" b="-1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38009517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E8DDE0A-755F-8EFD-8CEB-ADACEBBDAA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742" y="4628588"/>
            <a:ext cx="2896664" cy="2067282"/>
          </a:xfrm>
          <a:prstGeom prst="rect">
            <a:avLst/>
          </a:prstGeom>
        </p:spPr>
      </p:pic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C2057AFD-DC65-BD5B-5217-31B522C34C50}"/>
              </a:ext>
            </a:extLst>
          </p:cNvPr>
          <p:cNvGrpSpPr/>
          <p:nvPr/>
        </p:nvGrpSpPr>
        <p:grpSpPr>
          <a:xfrm>
            <a:off x="4677877" y="4628588"/>
            <a:ext cx="8193759" cy="1710048"/>
            <a:chOff x="3788546" y="4530743"/>
            <a:chExt cx="8148468" cy="1700787"/>
          </a:xfrm>
        </p:grpSpPr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A3C47944-7F8D-90A9-CDFE-54D83562152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788546" y="4530744"/>
              <a:ext cx="2199430" cy="1700786"/>
            </a:xfrm>
            <a:prstGeom prst="rect">
              <a:avLst/>
            </a:prstGeom>
          </p:spPr>
        </p:pic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DF16C2A2-59F0-0420-6F5C-F84B5AAFF11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62914" y="4530743"/>
              <a:ext cx="2152234" cy="1700787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D313FE2-6935-6F37-CC4D-9CC578B5920D}"/>
                </a:ext>
              </a:extLst>
            </p:cNvPr>
            <p:cNvSpPr txBox="1"/>
            <p:nvPr/>
          </p:nvSpPr>
          <p:spPr>
            <a:xfrm>
              <a:off x="10315148" y="5150304"/>
              <a:ext cx="162186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2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7</a:t>
              </a:r>
              <a:r>
                <a:rPr lang="en-US" sz="2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r>
                <a:rPr lang="ru-RU" sz="2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%</a:t>
              </a:r>
              <a:endParaRPr lang="ru-RU" sz="24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260BF7BE-F0DE-E998-0D3B-FF3330902344}"/>
                </a:ext>
              </a:extLst>
            </p:cNvPr>
            <p:cNvSpPr txBox="1"/>
            <p:nvPr/>
          </p:nvSpPr>
          <p:spPr>
            <a:xfrm>
              <a:off x="5987976" y="5150305"/>
              <a:ext cx="105162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2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9</a:t>
              </a:r>
              <a:r>
                <a:rPr lang="en-US" sz="2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ru-RU" sz="2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%</a:t>
              </a:r>
              <a:endParaRPr lang="ru-RU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6919856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BDE64C-0A34-77ED-E319-C66012EF60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57018"/>
            <a:ext cx="12192000" cy="821162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dirty="0"/>
              <a:t>Реализация алгоритма Баума-Уэлча на смоделированных данных для задачи восстановления скрытых состояний по наблюдаемы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Таблица 8">
                <a:extLst>
                  <a:ext uri="{FF2B5EF4-FFF2-40B4-BE49-F238E27FC236}">
                    <a16:creationId xmlns:a16="http://schemas.microsoft.com/office/drawing/2014/main" id="{3B343DDE-D5EC-03E1-EFFC-72F8090523A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22659180"/>
                  </p:ext>
                </p:extLst>
              </p:nvPr>
            </p:nvGraphicFramePr>
            <p:xfrm>
              <a:off x="5255173" y="1146205"/>
              <a:ext cx="6723148" cy="2097342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3361574">
                      <a:extLst>
                        <a:ext uri="{9D8B030D-6E8A-4147-A177-3AD203B41FA5}">
                          <a16:colId xmlns:a16="http://schemas.microsoft.com/office/drawing/2014/main" val="3232910650"/>
                        </a:ext>
                      </a:extLst>
                    </a:gridCol>
                    <a:gridCol w="3361574">
                      <a:extLst>
                        <a:ext uri="{9D8B030D-6E8A-4147-A177-3AD203B41FA5}">
                          <a16:colId xmlns:a16="http://schemas.microsoft.com/office/drawing/2014/main" val="3704055720"/>
                        </a:ext>
                      </a:extLst>
                    </a:gridCol>
                  </a:tblGrid>
                  <a:tr h="191434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𝜆</m:t>
                                </m:r>
                                <m:r>
                                  <a:rPr lang="en-US" sz="18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ru-RU" sz="18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ru-RU" sz="18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eqArr>
                                          <m:eqArrPr>
                                            <m:ctrlPr>
                                              <a:rPr lang="ru-RU" sz="1800" i="1" kern="120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eqArrPr>
                                          <m:e>
                                            <m:r>
                                              <a:rPr lang="en-US" sz="1800" i="1" kern="120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0</m:t>
                                            </m:r>
                                          </m:e>
                                          <m:e>
                                            <m:r>
                                              <a:rPr lang="en-US" sz="1800" i="1" kern="120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1</m:t>
                                            </m:r>
                                          </m:e>
                                        </m:eqArr>
                                      </m:e>
                                    </m:d>
                                  </m:e>
                                  <m:sup>
                                    <m:r>
                                      <a:rPr lang="en-US" sz="18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 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800" kern="1200" dirty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en-US" sz="18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ru-RU" sz="18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ru-RU" sz="18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18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0.95</m:t>
                                          </m:r>
                                        </m:e>
                                        <m:e>
                                          <m:r>
                                            <a:rPr lang="en-US" sz="18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0.05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8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0.05</m:t>
                                          </m:r>
                                        </m:e>
                                        <m:e>
                                          <m:r>
                                            <a:rPr lang="en-US" sz="18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0.95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a14:m>
                          <a:endParaRPr lang="ru-RU" sz="1800" i="1" kern="1200" dirty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𝑄</m:t>
                                </m:r>
                                <m:r>
                                  <a:rPr lang="en-US" sz="18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ru-RU" sz="18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ru-RU" sz="18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ru-RU" sz="18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a:rPr lang="en-US" sz="18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0.4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sz="18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0.1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a:rPr lang="en-US" sz="18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0.1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sz="18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0.4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ru-RU" sz="18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a:rPr lang="en-US" sz="18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0.1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sz="18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0.4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a:rPr lang="en-US" sz="18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0.4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sz="18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0.1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a14:m>
                          <a:endParaRPr lang="ru-RU" sz="1600" b="1" kern="1200" dirty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ru-RU" sz="1800" i="1" kern="12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sSup>
                                      <m:sSupPr>
                                        <m:ctrlPr>
                                          <a:rPr lang="ru-RU" sz="18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ru-RU" sz="18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𝜆</m:t>
                                        </m:r>
                                      </m:e>
                                      <m:sup>
                                        <m:r>
                                          <a:rPr lang="ru-RU" sz="18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</m:sup>
                                    </m:sSup>
                                  </m:e>
                                </m:acc>
                                <m:r>
                                  <a:rPr lang="en-US" sz="18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ru-RU" sz="18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ru-RU" sz="18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18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18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</m:t>
                                        </m:r>
                                      </m:e>
                                    </m:eqArr>
                                  </m:e>
                                </m:d>
                              </m:oMath>
                            </m:oMathPara>
                          </a14:m>
                          <a:endParaRPr lang="ru-RU" sz="1800" kern="1200" dirty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ru-RU" sz="18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sSup>
                                      <m:sSupPr>
                                        <m:ctrlPr>
                                          <a:rPr lang="ru-RU" sz="18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ru-RU" sz="18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𝑃</m:t>
                                        </m:r>
                                      </m:e>
                                      <m:sup>
                                        <m:r>
                                          <a:rPr lang="ru-RU" sz="18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</m:sup>
                                    </m:sSup>
                                  </m:e>
                                </m:acc>
                                <m:r>
                                  <a:rPr lang="en-US" sz="18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ru-RU" sz="18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ru-RU" sz="18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18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0.89</m:t>
                                          </m:r>
                                        </m:e>
                                        <m:e>
                                          <m:r>
                                            <a:rPr lang="en-US" sz="18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0.1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8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0.16</m:t>
                                          </m:r>
                                        </m:e>
                                        <m:e>
                                          <m:r>
                                            <a:rPr lang="en-US" sz="18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0.84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a14:m>
                          <a:endParaRPr lang="ru-RU" sz="1800" i="1" kern="1200" dirty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ru-RU" sz="18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sSup>
                                      <m:sSupPr>
                                        <m:ctrlPr>
                                          <a:rPr lang="ru-RU" sz="18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ru-RU" sz="18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𝑄</m:t>
                                        </m:r>
                                      </m:e>
                                      <m:sup>
                                        <m:r>
                                          <a:rPr lang="ru-RU" sz="18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</m:sup>
                                    </m:sSup>
                                  </m:e>
                                </m:acc>
                                <m:r>
                                  <a:rPr lang="en-US" sz="18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ru-RU" sz="18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ru-RU" sz="18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ru-RU" sz="18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a:rPr lang="en-US" sz="18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0.44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sz="18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0.12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a:rPr lang="en-US" sz="18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0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sz="18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0.44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ru-RU" sz="18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a:rPr lang="en-US" sz="18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0.07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sz="18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0.37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a:rPr lang="en-US" sz="18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0.56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sz="18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0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a14:m>
                          <a:endParaRPr lang="ru-RU" sz="16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46565391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Таблица 8">
                <a:extLst>
                  <a:ext uri="{FF2B5EF4-FFF2-40B4-BE49-F238E27FC236}">
                    <a16:creationId xmlns:a16="http://schemas.microsoft.com/office/drawing/2014/main" id="{3B343DDE-D5EC-03E1-EFFC-72F8090523A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22659180"/>
                  </p:ext>
                </p:extLst>
              </p:nvPr>
            </p:nvGraphicFramePr>
            <p:xfrm>
              <a:off x="5255173" y="1146205"/>
              <a:ext cx="6723148" cy="2097342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3361574">
                      <a:extLst>
                        <a:ext uri="{9D8B030D-6E8A-4147-A177-3AD203B41FA5}">
                          <a16:colId xmlns:a16="http://schemas.microsoft.com/office/drawing/2014/main" val="3232910650"/>
                        </a:ext>
                      </a:extLst>
                    </a:gridCol>
                    <a:gridCol w="3361574">
                      <a:extLst>
                        <a:ext uri="{9D8B030D-6E8A-4147-A177-3AD203B41FA5}">
                          <a16:colId xmlns:a16="http://schemas.microsoft.com/office/drawing/2014/main" val="3704055720"/>
                        </a:ext>
                      </a:extLst>
                    </a:gridCol>
                  </a:tblGrid>
                  <a:tr h="2097342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r="-998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1001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6565391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A13C25D-4F98-A797-9ED2-B563FC1449C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729"/>
          <a:stretch/>
        </p:blipFill>
        <p:spPr bwMode="auto">
          <a:xfrm>
            <a:off x="7763673" y="4384415"/>
            <a:ext cx="4214648" cy="231314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4C85341-F170-E70D-1F63-8EE3613CDF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463" y="1146205"/>
            <a:ext cx="5049564" cy="2752758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F7A46C0-39F6-CB52-1E7D-E9F8C6B8B9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985772"/>
            <a:ext cx="5969876" cy="27527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E1139A5-DDFB-CE0D-3591-40B8D385669D}"/>
                  </a:ext>
                </a:extLst>
              </p:cNvPr>
              <p:cNvSpPr txBox="1"/>
              <p:nvPr/>
            </p:nvSpPr>
            <p:spPr>
              <a:xfrm>
                <a:off x="5949572" y="3283220"/>
                <a:ext cx="533435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1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ru-RU" sz="16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1 1 0 0 1 1 1 1 1 1</m:t>
                          </m:r>
                          <m:r>
                            <a:rPr lang="ru-RU" sz="16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1600" i="0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ru-RU" sz="16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1 1 1 0 0 0 0 0 0 0</m:t>
                          </m:r>
                        </m:e>
                      </m:d>
                      <m:sSup>
                        <m:sSup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E1139A5-DDFB-CE0D-3591-40B8D38566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9572" y="3283220"/>
                <a:ext cx="5334350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CAB24F7-6240-0927-9D68-09454EB80C87}"/>
                  </a:ext>
                </a:extLst>
              </p:cNvPr>
              <p:cNvSpPr txBox="1"/>
              <p:nvPr/>
            </p:nvSpPr>
            <p:spPr>
              <a:xfrm>
                <a:off x="5474490" y="3538161"/>
                <a:ext cx="628904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ru-RU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1600" i="0">
                          <a:latin typeface="Cambria Math" panose="02040503050406030204" pitchFamily="18" charset="0"/>
                        </a:rPr>
                        <m:t> =</m:t>
                      </m:r>
                      <m:d>
                        <m:dPr>
                          <m:ctrlPr>
                            <a:rPr lang="ru-RU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1 1 1 1 1 1 1 1 1 1…</m:t>
                          </m:r>
                          <m:r>
                            <a:rPr lang="ru-RU" sz="16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1 1 1 1 0 0 0 0 0 0</m:t>
                          </m:r>
                        </m:e>
                      </m:d>
                      <m:sSup>
                        <m:sSup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CAB24F7-6240-0927-9D68-09454EB80C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4490" y="3538161"/>
                <a:ext cx="6289040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58AF767-A649-B475-CEF9-A8230770D350}"/>
                  </a:ext>
                </a:extLst>
              </p:cNvPr>
              <p:cNvSpPr txBox="1"/>
              <p:nvPr/>
            </p:nvSpPr>
            <p:spPr>
              <a:xfrm>
                <a:off x="5474490" y="3789799"/>
                <a:ext cx="6289040" cy="3429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sz="1600" smtClean="0">
                          <a:latin typeface="Cambria Math" panose="02040503050406030204" pitchFamily="18" charset="0"/>
                        </a:rPr>
                        <m:t>σ</m:t>
                      </m:r>
                      <m:r>
                        <a:rPr lang="ru-RU" sz="1600" i="0">
                          <a:latin typeface="Cambria Math" panose="02040503050406030204" pitchFamily="18" charset="0"/>
                        </a:rPr>
                        <m:t>=  </m:t>
                      </m:r>
                      <m:d>
                        <m:d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 2 3 1 1 3 3 2 2 2 3…</m:t>
                          </m:r>
                          <m:r>
                            <a:rPr lang="ru-RU" sz="16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 2 2 3 1 1 1 4 1 4 2</m:t>
                          </m:r>
                        </m:e>
                      </m:d>
                      <m:sSup>
                        <m:sSup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ru-RU" sz="1600" i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58AF767-A649-B475-CEF9-A8230770D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4490" y="3789799"/>
                <a:ext cx="6289040" cy="3429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31717FBB-88B6-018F-9CCD-E937CD7D2202}"/>
              </a:ext>
            </a:extLst>
          </p:cNvPr>
          <p:cNvSpPr txBox="1"/>
          <p:nvPr/>
        </p:nvSpPr>
        <p:spPr>
          <a:xfrm>
            <a:off x="6096000" y="4977430"/>
            <a:ext cx="171796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  <a:r>
              <a:rPr lang="ru-RU" sz="4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%</a:t>
            </a: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35625165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0">
            <a:extLst>
              <a:ext uri="{FF2B5EF4-FFF2-40B4-BE49-F238E27FC236}">
                <a16:creationId xmlns:a16="http://schemas.microsoft.com/office/drawing/2014/main" id="{26FF42C2-EA15-4154-B242-E98E88CED99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8" name="Rectangle 22">
            <a:extLst>
              <a:ext uri="{FF2B5EF4-FFF2-40B4-BE49-F238E27FC236}">
                <a16:creationId xmlns:a16="http://schemas.microsoft.com/office/drawing/2014/main" id="{D79DE9F7-28C4-4856-BA57-D696E124C13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09575" y="633619"/>
            <a:ext cx="4927413" cy="5495925"/>
          </a:xfrm>
          <a:prstGeom prst="rect">
            <a:avLst/>
          </a:prstGeom>
          <a:ln w="9525">
            <a:solidFill>
              <a:srgbClr val="DEDEDE"/>
            </a:solidFill>
          </a:ln>
          <a:effectLst>
            <a:outerShdw blurRad="50800" dist="38100" dir="2700000" algn="tl" rotWithShape="0">
              <a:schemeClr val="bg1">
                <a:lumMod val="85000"/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BDE64C-0A34-77ED-E319-C66012EF60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8" y="893048"/>
            <a:ext cx="4150361" cy="1191784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000">
                <a:effectLst/>
              </a:rPr>
              <a:t>Многократная реализация алгоритма Баума-Уэлча для</a:t>
            </a:r>
            <a:r>
              <a:rPr lang="en-US" sz="2000"/>
              <a:t> задачи восстановления скрытых состояний по наблюдаемым</a:t>
            </a:r>
            <a:endParaRPr lang="en-US" sz="2000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E1F9ED9C-121B-44C6-A308-5824769C40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45567" y="1170432"/>
            <a:ext cx="128016" cy="7040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4A5F8185-F27B-4E99-A06C-007336FE3F2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7459" y="2121408"/>
            <a:ext cx="3958650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D784E2D-32A0-7229-0ADE-5A003280B1A7}"/>
                  </a:ext>
                </a:extLst>
              </p:cNvPr>
              <p:cNvSpPr txBox="1"/>
              <p:nvPr/>
            </p:nvSpPr>
            <p:spPr>
              <a:xfrm>
                <a:off x="838199" y="2359152"/>
                <a:ext cx="4056530" cy="3429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/>
              <a:p>
                <a:pPr>
                  <a:lnSpc>
                    <a:spcPct val="90000"/>
                  </a:lnSpc>
                  <a:spcAft>
                    <a:spcPts val="600"/>
                  </a:spcAft>
                </a:pPr>
                <a:endParaRPr lang="ru-RU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&amp;1</m:t>
                                  </m:r>
                                </m:e>
                                <m:e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&amp;0</m:t>
                                  </m:r>
                                </m:e>
                              </m:eqArr>
                            </m:e>
                          </m:d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</m:oMath>
                  </m:oMathPara>
                </a14:m>
                <a:endParaRPr lang="en-US" i="1" dirty="0"/>
              </a:p>
              <a:p>
                <a:pPr>
                  <a:lnSpc>
                    <a:spcPct val="9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0.95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0.0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0.05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0.9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i="1" dirty="0"/>
              </a:p>
              <a:p>
                <a:pPr>
                  <a:lnSpc>
                    <a:spcPct val="9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.4</m:t>
                                      </m:r>
                                    </m:e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.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.1</m:t>
                                      </m:r>
                                    </m:e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.4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.1</m:t>
                                      </m:r>
                                    </m:e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.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.4</m:t>
                                      </m:r>
                                    </m:e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.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D784E2D-32A0-7229-0ADE-5A003280B1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2359152"/>
                <a:ext cx="4056530" cy="3429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Рисунок 15" descr="Изображение выглядит как снимок экрана, Красочность, прямоугольный, шаблон&#10;&#10;Автоматически созданное описание">
            <a:extLst>
              <a:ext uri="{FF2B5EF4-FFF2-40B4-BE49-F238E27FC236}">
                <a16:creationId xmlns:a16="http://schemas.microsoft.com/office/drawing/2014/main" id="{DF4C182C-B5B7-AB58-C5CF-F3164F95FB0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970" r="2176"/>
          <a:stretch/>
        </p:blipFill>
        <p:spPr bwMode="auto">
          <a:xfrm>
            <a:off x="5984265" y="501827"/>
            <a:ext cx="3705336" cy="2967560"/>
          </a:xfrm>
          <a:prstGeom prst="rect">
            <a:avLst/>
          </a:prstGeom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" name="Рисунок 13" descr="Изображение выглядит как текст, снимок экрана, диаграмма, линия&#10;&#10;Автоматически созданное описание">
            <a:extLst>
              <a:ext uri="{FF2B5EF4-FFF2-40B4-BE49-F238E27FC236}">
                <a16:creationId xmlns:a16="http://schemas.microsoft.com/office/drawing/2014/main" id="{8960D860-DBF4-4048-F1EE-66353D6DBFE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7320"/>
          <a:stretch/>
        </p:blipFill>
        <p:spPr>
          <a:xfrm>
            <a:off x="10164828" y="570763"/>
            <a:ext cx="1428332" cy="1367248"/>
          </a:xfrm>
          <a:prstGeom prst="rect">
            <a:avLst/>
          </a:prstGeom>
        </p:spPr>
      </p:pic>
      <p:pic>
        <p:nvPicPr>
          <p:cNvPr id="13" name="Рисунок 12" descr="Изображение выглядит как снимок экрана, диаграмма, График, линия&#10;&#10;Автоматически созданное описание">
            <a:extLst>
              <a:ext uri="{FF2B5EF4-FFF2-40B4-BE49-F238E27FC236}">
                <a16:creationId xmlns:a16="http://schemas.microsoft.com/office/drawing/2014/main" id="{DA2E2349-44E3-CBDA-AAB5-CC5C14FB9E5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008"/>
          <a:stretch/>
        </p:blipFill>
        <p:spPr>
          <a:xfrm>
            <a:off x="9743440" y="1982843"/>
            <a:ext cx="2274592" cy="115635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A4EA0F36-0C22-5C6E-7DA1-2511C8B5821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84265" y="3429000"/>
            <a:ext cx="5872455" cy="2700544"/>
          </a:xfrm>
          <a:prstGeom prst="rect">
            <a:avLst/>
          </a:prstGeom>
        </p:spPr>
      </p:pic>
      <p:pic>
        <p:nvPicPr>
          <p:cNvPr id="19" name="Рисунок 18" descr="Изображение выглядит как линия, снимок экрана, График, Красочность&#10;&#10;Автоматически созданное описание">
            <a:extLst>
              <a:ext uri="{FF2B5EF4-FFF2-40B4-BE49-F238E27FC236}">
                <a16:creationId xmlns:a16="http://schemas.microsoft.com/office/drawing/2014/main" id="{88FAC018-5965-0EDD-E732-2011E77A0D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0721" y="4746191"/>
            <a:ext cx="4785119" cy="808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645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1EAEFAD-E204-C76A-DF20-BBDD2425F2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4934" y="243492"/>
            <a:ext cx="4900027" cy="255904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dirty="0" err="1">
                <a:effectLst/>
              </a:rPr>
              <a:t>Многократная</a:t>
            </a:r>
            <a:r>
              <a:rPr lang="en-US" sz="3200" dirty="0">
                <a:effectLst/>
              </a:rPr>
              <a:t> </a:t>
            </a:r>
            <a:r>
              <a:rPr lang="en-US" sz="3200" dirty="0" err="1">
                <a:effectLst/>
              </a:rPr>
              <a:t>реализация</a:t>
            </a:r>
            <a:r>
              <a:rPr lang="en-US" sz="3200" dirty="0">
                <a:effectLst/>
              </a:rPr>
              <a:t> </a:t>
            </a:r>
            <a:r>
              <a:rPr lang="en-US" sz="3200" dirty="0" err="1">
                <a:effectLst/>
              </a:rPr>
              <a:t>алгоритма</a:t>
            </a:r>
            <a:r>
              <a:rPr lang="en-US" sz="3200" dirty="0">
                <a:effectLst/>
              </a:rPr>
              <a:t> </a:t>
            </a:r>
            <a:r>
              <a:rPr lang="en-US" sz="3200" dirty="0" err="1">
                <a:effectLst/>
              </a:rPr>
              <a:t>Баума-Уэлча</a:t>
            </a:r>
            <a:r>
              <a:rPr lang="en-US" sz="3200" dirty="0">
                <a:effectLst/>
              </a:rPr>
              <a:t> </a:t>
            </a:r>
            <a:r>
              <a:rPr lang="en-US" sz="3200" dirty="0" err="1">
                <a:effectLst/>
              </a:rPr>
              <a:t>для</a:t>
            </a:r>
            <a:r>
              <a:rPr lang="en-US" sz="3200" dirty="0"/>
              <a:t> </a:t>
            </a:r>
            <a:r>
              <a:rPr lang="en-US" sz="3200" dirty="0" err="1"/>
              <a:t>задачи</a:t>
            </a:r>
            <a:r>
              <a:rPr lang="en-US" sz="3200" dirty="0"/>
              <a:t> </a:t>
            </a:r>
            <a:r>
              <a:rPr lang="en-US" sz="3200" dirty="0" err="1"/>
              <a:t>восстановления</a:t>
            </a:r>
            <a:r>
              <a:rPr lang="en-US" sz="3200" dirty="0"/>
              <a:t> </a:t>
            </a:r>
            <a:r>
              <a:rPr lang="en-US" sz="3200" dirty="0" err="1"/>
              <a:t>скрытых</a:t>
            </a:r>
            <a:r>
              <a:rPr lang="en-US" sz="3200" dirty="0"/>
              <a:t> </a:t>
            </a:r>
            <a:r>
              <a:rPr lang="en-US" sz="3200" dirty="0" err="1"/>
              <a:t>состояний</a:t>
            </a:r>
            <a:r>
              <a:rPr lang="en-US" sz="3200" dirty="0"/>
              <a:t> </a:t>
            </a:r>
            <a:r>
              <a:rPr lang="en-US" sz="3200" dirty="0" err="1"/>
              <a:t>по</a:t>
            </a:r>
            <a:r>
              <a:rPr lang="en-US" sz="3200" dirty="0"/>
              <a:t> </a:t>
            </a:r>
            <a:r>
              <a:rPr lang="en-US" sz="3200" dirty="0" err="1"/>
              <a:t>наблюдаемым</a:t>
            </a:r>
            <a:endParaRPr lang="ru-RU" sz="32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8747B55-6931-1D5F-476D-BD8FF5DD67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3360" y="2980977"/>
            <a:ext cx="5413005" cy="3290284"/>
          </a:xfrm>
          <a:prstGeom prst="rect">
            <a:avLst/>
          </a:prstGeom>
        </p:spPr>
      </p:pic>
      <p:pic>
        <p:nvPicPr>
          <p:cNvPr id="7" name="Рисунок 6" descr="Изображение выглядит как Прямоугольник, прямоугольный, Параллельный, дизайн&#10;&#10;Автоматически созданное описание">
            <a:extLst>
              <a:ext uri="{FF2B5EF4-FFF2-40B4-BE49-F238E27FC236}">
                <a16:creationId xmlns:a16="http://schemas.microsoft.com/office/drawing/2014/main" id="{06CAF716-7E67-66FA-D6D3-30B53C9318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0721" y="243491"/>
            <a:ext cx="6219956" cy="255905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64E4F37-23A3-C83F-BEC8-4CC56DABD5B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981"/>
          <a:stretch/>
        </p:blipFill>
        <p:spPr bwMode="auto">
          <a:xfrm>
            <a:off x="494934" y="2980976"/>
            <a:ext cx="5926186" cy="32902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3857478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121985A-C40F-4C5A-838B-57FFEECD0F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4300"/>
            <a:ext cx="12192000" cy="794819"/>
          </a:xfrm>
        </p:spPr>
        <p:txBody>
          <a:bodyPr>
            <a:normAutofit/>
          </a:bodyPr>
          <a:lstStyle/>
          <a:p>
            <a:pPr algn="ctr"/>
            <a:r>
              <a:rPr lang="ru-RU" sz="3200" dirty="0"/>
              <a:t>Реализация алгоритма Баума-Уэлча на статистических данных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BAFE3105-4634-017D-2FF1-0E41D33B214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8109719"/>
                  </p:ext>
                </p:extLst>
              </p:nvPr>
            </p:nvGraphicFramePr>
            <p:xfrm>
              <a:off x="129544" y="1425046"/>
              <a:ext cx="8023047" cy="1713452"/>
            </p:xfrm>
            <a:graphic>
              <a:graphicData uri="http://schemas.openxmlformats.org/drawingml/2006/table">
                <a:tbl>
                  <a:tblPr firstRow="1" firstCol="1" bandRow="1" bandCol="1">
                    <a:tableStyleId>{17292A2E-F333-43FB-9621-5CBBE7FDCDCB}</a:tableStyleId>
                  </a:tblPr>
                  <a:tblGrid>
                    <a:gridCol w="1204079">
                      <a:extLst>
                        <a:ext uri="{9D8B030D-6E8A-4147-A177-3AD203B41FA5}">
                          <a16:colId xmlns:a16="http://schemas.microsoft.com/office/drawing/2014/main" val="1749038010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2440364749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1680944778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787105722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2822912679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2786407923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1179600460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4192655456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3246238351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748148347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3838111932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640579654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3815702725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3074152518"/>
                        </a:ext>
                      </a:extLst>
                    </a:gridCol>
                  </a:tblGrid>
                  <a:tr h="30277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год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 dirty="0">
                              <a:effectLst/>
                            </a:rPr>
                            <a:t>2011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 dirty="0">
                              <a:effectLst/>
                            </a:rPr>
                            <a:t>2012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>
                              <a:effectLst/>
                            </a:rPr>
                            <a:t>2013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>
                              <a:effectLst/>
                            </a:rPr>
                            <a:t>2014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>
                              <a:effectLst/>
                            </a:rPr>
                            <a:t>2015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2016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2017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2018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2019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2020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>
                              <a:effectLst/>
                            </a:rPr>
                            <a:t>2021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2022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2023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extLst>
                      <a:ext uri="{0D108BD9-81ED-4DB2-BD59-A6C34878D82A}">
                        <a16:rowId xmlns:a16="http://schemas.microsoft.com/office/drawing/2014/main" val="49723029"/>
                      </a:ext>
                    </a:extLst>
                  </a:tr>
                  <a:tr h="94687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300" dirty="0">
                              <a:effectLst/>
                            </a:rPr>
                            <a:t>Приращение</a:t>
                          </a:r>
                          <a:r>
                            <a:rPr lang="en-US" sz="1300" dirty="0">
                              <a:effectLst/>
                            </a:rPr>
                            <a:t> </a:t>
                          </a:r>
                          <a:r>
                            <a:rPr lang="ru-RU" sz="1300" dirty="0">
                              <a:effectLst/>
                            </a:rPr>
                            <a:t>ВВП %</a:t>
                          </a:r>
                          <a:endParaRPr lang="ru-RU" sz="13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29,8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13,3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7,2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8,3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5,1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3,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7,3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13,1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5,5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-1,8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26,1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14,3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10,9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extLst>
                      <a:ext uri="{0D108BD9-81ED-4DB2-BD59-A6C34878D82A}">
                        <a16:rowId xmlns:a16="http://schemas.microsoft.com/office/drawing/2014/main" val="4210903432"/>
                      </a:ext>
                    </a:extLst>
                  </a:tr>
                  <a:tr h="46380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ru-RU" sz="2000" b="1" i="1" smtClean="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σ</m:t>
                                </m:r>
                              </m:oMath>
                            </m:oMathPara>
                          </a14:m>
                          <a:endParaRPr lang="en-US" sz="2000" b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>
                              <a:effectLst/>
                            </a:rPr>
                            <a:t>4</a:t>
                          </a:r>
                          <a:endParaRPr lang="ru-RU" sz="16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3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2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2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2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2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2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3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2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1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4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3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3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extLst>
                      <a:ext uri="{0D108BD9-81ED-4DB2-BD59-A6C34878D82A}">
                        <a16:rowId xmlns:a16="http://schemas.microsoft.com/office/drawing/2014/main" val="60819784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BAFE3105-4634-017D-2FF1-0E41D33B214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8109719"/>
                  </p:ext>
                </p:extLst>
              </p:nvPr>
            </p:nvGraphicFramePr>
            <p:xfrm>
              <a:off x="129544" y="1425046"/>
              <a:ext cx="8023047" cy="1713452"/>
            </p:xfrm>
            <a:graphic>
              <a:graphicData uri="http://schemas.openxmlformats.org/drawingml/2006/table">
                <a:tbl>
                  <a:tblPr firstRow="1" firstCol="1" bandRow="1" bandCol="1">
                    <a:tableStyleId>{17292A2E-F333-43FB-9621-5CBBE7FDCDCB}</a:tableStyleId>
                  </a:tblPr>
                  <a:tblGrid>
                    <a:gridCol w="1204079">
                      <a:extLst>
                        <a:ext uri="{9D8B030D-6E8A-4147-A177-3AD203B41FA5}">
                          <a16:colId xmlns:a16="http://schemas.microsoft.com/office/drawing/2014/main" val="1749038010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2440364749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1680944778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787105722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2822912679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2786407923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1179600460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4192655456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3246238351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748148347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3838111932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640579654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3815702725"/>
                        </a:ext>
                      </a:extLst>
                    </a:gridCol>
                    <a:gridCol w="524536">
                      <a:extLst>
                        <a:ext uri="{9D8B030D-6E8A-4147-A177-3AD203B41FA5}">
                          <a16:colId xmlns:a16="http://schemas.microsoft.com/office/drawing/2014/main" val="3074152518"/>
                        </a:ext>
                      </a:extLst>
                    </a:gridCol>
                  </a:tblGrid>
                  <a:tr h="30277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год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 dirty="0">
                              <a:effectLst/>
                            </a:rPr>
                            <a:t>2011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 dirty="0">
                              <a:effectLst/>
                            </a:rPr>
                            <a:t>2012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>
                              <a:effectLst/>
                            </a:rPr>
                            <a:t>2013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>
                              <a:effectLst/>
                            </a:rPr>
                            <a:t>2014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>
                              <a:effectLst/>
                            </a:rPr>
                            <a:t>2015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2016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2017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2018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2019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2020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>
                              <a:effectLst/>
                            </a:rPr>
                            <a:t>2021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2022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2023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extLst>
                      <a:ext uri="{0D108BD9-81ED-4DB2-BD59-A6C34878D82A}">
                        <a16:rowId xmlns:a16="http://schemas.microsoft.com/office/drawing/2014/main" val="49723029"/>
                      </a:ext>
                    </a:extLst>
                  </a:tr>
                  <a:tr h="94687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300" dirty="0">
                              <a:effectLst/>
                            </a:rPr>
                            <a:t>Приращение</a:t>
                          </a:r>
                          <a:r>
                            <a:rPr lang="en-US" sz="1300" dirty="0">
                              <a:effectLst/>
                            </a:rPr>
                            <a:t> </a:t>
                          </a:r>
                          <a:r>
                            <a:rPr lang="ru-RU" sz="1300" dirty="0">
                              <a:effectLst/>
                            </a:rPr>
                            <a:t>ВВП %</a:t>
                          </a:r>
                          <a:endParaRPr lang="ru-RU" sz="13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29,8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13,3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7,2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8,3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5,1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3,0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7,3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13,1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5,5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-1,8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26,1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14,3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10,9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extLst>
                      <a:ext uri="{0D108BD9-81ED-4DB2-BD59-A6C34878D82A}">
                        <a16:rowId xmlns:a16="http://schemas.microsoft.com/office/drawing/2014/main" val="4210903432"/>
                      </a:ext>
                    </a:extLst>
                  </a:tr>
                  <a:tr h="46380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55763" marR="55763" marT="0" marB="0" anchor="ctr">
                        <a:blipFill>
                          <a:blip r:embed="rId2"/>
                          <a:stretch>
                            <a:fillRect l="-505" t="-272368" r="-566162" b="-118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>
                              <a:effectLst/>
                            </a:rPr>
                            <a:t>4</a:t>
                          </a:r>
                          <a:endParaRPr lang="ru-RU" sz="16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3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2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2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2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2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2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3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2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1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4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3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effectLst/>
                            </a:rPr>
                            <a:t>3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5763" marR="55763" marT="0" marB="0" anchor="ctr"/>
                    </a:tc>
                    <a:extLst>
                      <a:ext uri="{0D108BD9-81ED-4DB2-BD59-A6C34878D82A}">
                        <a16:rowId xmlns:a16="http://schemas.microsoft.com/office/drawing/2014/main" val="60819784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5">
                <a:extLst>
                  <a:ext uri="{FF2B5EF4-FFF2-40B4-BE49-F238E27FC236}">
                    <a16:creationId xmlns:a16="http://schemas.microsoft.com/office/drawing/2014/main" id="{F9D1FDB9-2DE6-48BE-791E-286DF4109C7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3245125"/>
                  </p:ext>
                </p:extLst>
              </p:nvPr>
            </p:nvGraphicFramePr>
            <p:xfrm>
              <a:off x="129544" y="3865533"/>
              <a:ext cx="8696822" cy="2665796"/>
            </p:xfrm>
            <a:graphic>
              <a:graphicData uri="http://schemas.openxmlformats.org/drawingml/2006/table">
                <a:tbl>
                  <a:tblPr firstRow="1" firstCol="1" bandRow="1" bandCol="1">
                    <a:tableStyleId>{17292A2E-F333-43FB-9621-5CBBE7FDCDCB}</a:tableStyleId>
                  </a:tblPr>
                  <a:tblGrid>
                    <a:gridCol w="1208368">
                      <a:extLst>
                        <a:ext uri="{9D8B030D-6E8A-4147-A177-3AD203B41FA5}">
                          <a16:colId xmlns:a16="http://schemas.microsoft.com/office/drawing/2014/main" val="2934533509"/>
                        </a:ext>
                      </a:extLst>
                    </a:gridCol>
                    <a:gridCol w="577308">
                      <a:extLst>
                        <a:ext uri="{9D8B030D-6E8A-4147-A177-3AD203B41FA5}">
                          <a16:colId xmlns:a16="http://schemas.microsoft.com/office/drawing/2014/main" val="723114743"/>
                        </a:ext>
                      </a:extLst>
                    </a:gridCol>
                    <a:gridCol w="628286">
                      <a:extLst>
                        <a:ext uri="{9D8B030D-6E8A-4147-A177-3AD203B41FA5}">
                          <a16:colId xmlns:a16="http://schemas.microsoft.com/office/drawing/2014/main" val="655052013"/>
                        </a:ext>
                      </a:extLst>
                    </a:gridCol>
                    <a:gridCol w="628286">
                      <a:extLst>
                        <a:ext uri="{9D8B030D-6E8A-4147-A177-3AD203B41FA5}">
                          <a16:colId xmlns:a16="http://schemas.microsoft.com/office/drawing/2014/main" val="2383131543"/>
                        </a:ext>
                      </a:extLst>
                    </a:gridCol>
                    <a:gridCol w="628286">
                      <a:extLst>
                        <a:ext uri="{9D8B030D-6E8A-4147-A177-3AD203B41FA5}">
                          <a16:colId xmlns:a16="http://schemas.microsoft.com/office/drawing/2014/main" val="115130446"/>
                        </a:ext>
                      </a:extLst>
                    </a:gridCol>
                    <a:gridCol w="628286">
                      <a:extLst>
                        <a:ext uri="{9D8B030D-6E8A-4147-A177-3AD203B41FA5}">
                          <a16:colId xmlns:a16="http://schemas.microsoft.com/office/drawing/2014/main" val="2704148029"/>
                        </a:ext>
                      </a:extLst>
                    </a:gridCol>
                    <a:gridCol w="628286">
                      <a:extLst>
                        <a:ext uri="{9D8B030D-6E8A-4147-A177-3AD203B41FA5}">
                          <a16:colId xmlns:a16="http://schemas.microsoft.com/office/drawing/2014/main" val="3484439661"/>
                        </a:ext>
                      </a:extLst>
                    </a:gridCol>
                    <a:gridCol w="628286">
                      <a:extLst>
                        <a:ext uri="{9D8B030D-6E8A-4147-A177-3AD203B41FA5}">
                          <a16:colId xmlns:a16="http://schemas.microsoft.com/office/drawing/2014/main" val="2367784945"/>
                        </a:ext>
                      </a:extLst>
                    </a:gridCol>
                    <a:gridCol w="628286">
                      <a:extLst>
                        <a:ext uri="{9D8B030D-6E8A-4147-A177-3AD203B41FA5}">
                          <a16:colId xmlns:a16="http://schemas.microsoft.com/office/drawing/2014/main" val="3469443967"/>
                        </a:ext>
                      </a:extLst>
                    </a:gridCol>
                    <a:gridCol w="628286">
                      <a:extLst>
                        <a:ext uri="{9D8B030D-6E8A-4147-A177-3AD203B41FA5}">
                          <a16:colId xmlns:a16="http://schemas.microsoft.com/office/drawing/2014/main" val="2226316426"/>
                        </a:ext>
                      </a:extLst>
                    </a:gridCol>
                    <a:gridCol w="628286">
                      <a:extLst>
                        <a:ext uri="{9D8B030D-6E8A-4147-A177-3AD203B41FA5}">
                          <a16:colId xmlns:a16="http://schemas.microsoft.com/office/drawing/2014/main" val="1385340753"/>
                        </a:ext>
                      </a:extLst>
                    </a:gridCol>
                    <a:gridCol w="628286">
                      <a:extLst>
                        <a:ext uri="{9D8B030D-6E8A-4147-A177-3AD203B41FA5}">
                          <a16:colId xmlns:a16="http://schemas.microsoft.com/office/drawing/2014/main" val="2200286184"/>
                        </a:ext>
                      </a:extLst>
                    </a:gridCol>
                    <a:gridCol w="628286">
                      <a:extLst>
                        <a:ext uri="{9D8B030D-6E8A-4147-A177-3AD203B41FA5}">
                          <a16:colId xmlns:a16="http://schemas.microsoft.com/office/drawing/2014/main" val="1065556289"/>
                        </a:ext>
                      </a:extLst>
                    </a:gridCol>
                  </a:tblGrid>
                  <a:tr h="45577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 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 dirty="0">
                              <a:effectLst/>
                            </a:rPr>
                            <a:t>2011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 dirty="0">
                              <a:effectLst/>
                            </a:rPr>
                            <a:t>2012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 dirty="0">
                              <a:effectLst/>
                            </a:rPr>
                            <a:t>2013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>
                              <a:effectLst/>
                            </a:rPr>
                            <a:t>2014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>
                              <a:effectLst/>
                            </a:rPr>
                            <a:t>2015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2016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2017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2018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2019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2020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>
                              <a:effectLst/>
                            </a:rPr>
                            <a:t>2021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2022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extLst>
                      <a:ext uri="{0D108BD9-81ED-4DB2-BD59-A6C34878D82A}">
                        <a16:rowId xmlns:a16="http://schemas.microsoft.com/office/drawing/2014/main" val="420482971"/>
                      </a:ext>
                    </a:extLst>
                  </a:tr>
                  <a:tr h="46671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Занятые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70857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71545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71391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71539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 dirty="0">
                              <a:effectLst/>
                            </a:rPr>
                            <a:t>72324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72393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72316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72532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71933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70601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 dirty="0">
                              <a:effectLst/>
                            </a:rPr>
                            <a:t>71719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71974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extLst>
                      <a:ext uri="{0D108BD9-81ED-4DB2-BD59-A6C34878D82A}">
                        <a16:rowId xmlns:a16="http://schemas.microsoft.com/office/drawing/2014/main" val="4291263318"/>
                      </a:ext>
                    </a:extLst>
                  </a:tr>
                  <a:tr h="51338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Безработные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4922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4131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4137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3889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>
                              <a:effectLst/>
                            </a:rPr>
                            <a:t>4264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4243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3969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3658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3465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4321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>
                              <a:effectLst/>
                            </a:rPr>
                            <a:t>3631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2951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extLst>
                      <a:ext uri="{0D108BD9-81ED-4DB2-BD59-A6C34878D82A}">
                        <a16:rowId xmlns:a16="http://schemas.microsoft.com/office/drawing/2014/main" val="1582603819"/>
                      </a:ext>
                    </a:extLst>
                  </a:tr>
                  <a:tr h="35664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en-US" sz="1600" dirty="0">
                              <a:effectLst/>
                            </a:rPr>
                            <a:t>U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6,50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5,46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5,48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5,16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5,57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5,54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5,20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4,80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4,60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5,77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4,82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3,94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extLst>
                      <a:ext uri="{0D108BD9-81ED-4DB2-BD59-A6C34878D82A}">
                        <a16:rowId xmlns:a16="http://schemas.microsoft.com/office/drawing/2014/main" val="1832238728"/>
                      </a:ext>
                    </a:extLst>
                  </a:tr>
                  <a:tr h="516627">
                    <a:tc>
                      <a:txBody>
                        <a:bodyPr/>
                        <a:lstStyle/>
                        <a:p>
                          <a:pPr indent="-70485" algn="ctr">
                            <a:lnSpc>
                              <a:spcPct val="1500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600" dirty="0">
                              <a:effectLst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oMath>
                          </a14:m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-0,85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-1,04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0,02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-0,32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0,41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-0,03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-0,33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-0,40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-0,21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1,17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-0,95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-0,88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extLst>
                      <a:ext uri="{0D108BD9-81ED-4DB2-BD59-A6C34878D82A}">
                        <a16:rowId xmlns:a16="http://schemas.microsoft.com/office/drawing/2014/main" val="3293587982"/>
                      </a:ext>
                    </a:extLst>
                  </a:tr>
                  <a:tr h="35664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en-US" sz="1600" dirty="0">
                              <a:effectLst/>
                            </a:rPr>
                            <a:t>X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В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В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Б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Б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А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Б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Б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В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Б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А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В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В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extLst>
                      <a:ext uri="{0D108BD9-81ED-4DB2-BD59-A6C34878D82A}">
                        <a16:rowId xmlns:a16="http://schemas.microsoft.com/office/drawing/2014/main" val="26152158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5">
                <a:extLst>
                  <a:ext uri="{FF2B5EF4-FFF2-40B4-BE49-F238E27FC236}">
                    <a16:creationId xmlns:a16="http://schemas.microsoft.com/office/drawing/2014/main" id="{F9D1FDB9-2DE6-48BE-791E-286DF4109C7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3245125"/>
                  </p:ext>
                </p:extLst>
              </p:nvPr>
            </p:nvGraphicFramePr>
            <p:xfrm>
              <a:off x="129544" y="3865533"/>
              <a:ext cx="8696822" cy="2665796"/>
            </p:xfrm>
            <a:graphic>
              <a:graphicData uri="http://schemas.openxmlformats.org/drawingml/2006/table">
                <a:tbl>
                  <a:tblPr firstRow="1" firstCol="1" bandRow="1" bandCol="1">
                    <a:tableStyleId>{17292A2E-F333-43FB-9621-5CBBE7FDCDCB}</a:tableStyleId>
                  </a:tblPr>
                  <a:tblGrid>
                    <a:gridCol w="1208368">
                      <a:extLst>
                        <a:ext uri="{9D8B030D-6E8A-4147-A177-3AD203B41FA5}">
                          <a16:colId xmlns:a16="http://schemas.microsoft.com/office/drawing/2014/main" val="2934533509"/>
                        </a:ext>
                      </a:extLst>
                    </a:gridCol>
                    <a:gridCol w="577308">
                      <a:extLst>
                        <a:ext uri="{9D8B030D-6E8A-4147-A177-3AD203B41FA5}">
                          <a16:colId xmlns:a16="http://schemas.microsoft.com/office/drawing/2014/main" val="723114743"/>
                        </a:ext>
                      </a:extLst>
                    </a:gridCol>
                    <a:gridCol w="628286">
                      <a:extLst>
                        <a:ext uri="{9D8B030D-6E8A-4147-A177-3AD203B41FA5}">
                          <a16:colId xmlns:a16="http://schemas.microsoft.com/office/drawing/2014/main" val="655052013"/>
                        </a:ext>
                      </a:extLst>
                    </a:gridCol>
                    <a:gridCol w="628286">
                      <a:extLst>
                        <a:ext uri="{9D8B030D-6E8A-4147-A177-3AD203B41FA5}">
                          <a16:colId xmlns:a16="http://schemas.microsoft.com/office/drawing/2014/main" val="2383131543"/>
                        </a:ext>
                      </a:extLst>
                    </a:gridCol>
                    <a:gridCol w="628286">
                      <a:extLst>
                        <a:ext uri="{9D8B030D-6E8A-4147-A177-3AD203B41FA5}">
                          <a16:colId xmlns:a16="http://schemas.microsoft.com/office/drawing/2014/main" val="115130446"/>
                        </a:ext>
                      </a:extLst>
                    </a:gridCol>
                    <a:gridCol w="628286">
                      <a:extLst>
                        <a:ext uri="{9D8B030D-6E8A-4147-A177-3AD203B41FA5}">
                          <a16:colId xmlns:a16="http://schemas.microsoft.com/office/drawing/2014/main" val="2704148029"/>
                        </a:ext>
                      </a:extLst>
                    </a:gridCol>
                    <a:gridCol w="628286">
                      <a:extLst>
                        <a:ext uri="{9D8B030D-6E8A-4147-A177-3AD203B41FA5}">
                          <a16:colId xmlns:a16="http://schemas.microsoft.com/office/drawing/2014/main" val="3484439661"/>
                        </a:ext>
                      </a:extLst>
                    </a:gridCol>
                    <a:gridCol w="628286">
                      <a:extLst>
                        <a:ext uri="{9D8B030D-6E8A-4147-A177-3AD203B41FA5}">
                          <a16:colId xmlns:a16="http://schemas.microsoft.com/office/drawing/2014/main" val="2367784945"/>
                        </a:ext>
                      </a:extLst>
                    </a:gridCol>
                    <a:gridCol w="628286">
                      <a:extLst>
                        <a:ext uri="{9D8B030D-6E8A-4147-A177-3AD203B41FA5}">
                          <a16:colId xmlns:a16="http://schemas.microsoft.com/office/drawing/2014/main" val="3469443967"/>
                        </a:ext>
                      </a:extLst>
                    </a:gridCol>
                    <a:gridCol w="628286">
                      <a:extLst>
                        <a:ext uri="{9D8B030D-6E8A-4147-A177-3AD203B41FA5}">
                          <a16:colId xmlns:a16="http://schemas.microsoft.com/office/drawing/2014/main" val="2226316426"/>
                        </a:ext>
                      </a:extLst>
                    </a:gridCol>
                    <a:gridCol w="628286">
                      <a:extLst>
                        <a:ext uri="{9D8B030D-6E8A-4147-A177-3AD203B41FA5}">
                          <a16:colId xmlns:a16="http://schemas.microsoft.com/office/drawing/2014/main" val="1385340753"/>
                        </a:ext>
                      </a:extLst>
                    </a:gridCol>
                    <a:gridCol w="628286">
                      <a:extLst>
                        <a:ext uri="{9D8B030D-6E8A-4147-A177-3AD203B41FA5}">
                          <a16:colId xmlns:a16="http://schemas.microsoft.com/office/drawing/2014/main" val="2200286184"/>
                        </a:ext>
                      </a:extLst>
                    </a:gridCol>
                    <a:gridCol w="628286">
                      <a:extLst>
                        <a:ext uri="{9D8B030D-6E8A-4147-A177-3AD203B41FA5}">
                          <a16:colId xmlns:a16="http://schemas.microsoft.com/office/drawing/2014/main" val="1065556289"/>
                        </a:ext>
                      </a:extLst>
                    </a:gridCol>
                  </a:tblGrid>
                  <a:tr h="45577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 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 dirty="0">
                              <a:effectLst/>
                            </a:rPr>
                            <a:t>2011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 dirty="0">
                              <a:effectLst/>
                            </a:rPr>
                            <a:t>2012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 dirty="0">
                              <a:effectLst/>
                            </a:rPr>
                            <a:t>2013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>
                              <a:effectLst/>
                            </a:rPr>
                            <a:t>2014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>
                              <a:effectLst/>
                            </a:rPr>
                            <a:t>2015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2016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2017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2018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2019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2020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>
                              <a:effectLst/>
                            </a:rPr>
                            <a:t>2021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2022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extLst>
                      <a:ext uri="{0D108BD9-81ED-4DB2-BD59-A6C34878D82A}">
                        <a16:rowId xmlns:a16="http://schemas.microsoft.com/office/drawing/2014/main" val="420482971"/>
                      </a:ext>
                    </a:extLst>
                  </a:tr>
                  <a:tr h="46671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Занятые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70857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71545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71391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71539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 dirty="0">
                              <a:effectLst/>
                            </a:rPr>
                            <a:t>72324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72393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72316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72532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71933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70601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 dirty="0">
                              <a:effectLst/>
                            </a:rPr>
                            <a:t>71719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71974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extLst>
                      <a:ext uri="{0D108BD9-81ED-4DB2-BD59-A6C34878D82A}">
                        <a16:rowId xmlns:a16="http://schemas.microsoft.com/office/drawing/2014/main" val="4291263318"/>
                      </a:ext>
                    </a:extLst>
                  </a:tr>
                  <a:tr h="51338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Безработные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4922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4131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4137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3889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>
                              <a:effectLst/>
                            </a:rPr>
                            <a:t>4264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4243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3969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3658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3465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4321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cap="all">
                              <a:effectLst/>
                            </a:rPr>
                            <a:t>3631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2951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extLst>
                      <a:ext uri="{0D108BD9-81ED-4DB2-BD59-A6C34878D82A}">
                        <a16:rowId xmlns:a16="http://schemas.microsoft.com/office/drawing/2014/main" val="1582603819"/>
                      </a:ext>
                    </a:extLst>
                  </a:tr>
                  <a:tr h="35664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en-US" sz="1600" dirty="0">
                              <a:effectLst/>
                            </a:rPr>
                            <a:t>U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6,50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5,46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5,48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5,16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5,57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5,54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5,20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4,80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4,60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5,77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4,82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3,94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extLst>
                      <a:ext uri="{0D108BD9-81ED-4DB2-BD59-A6C34878D82A}">
                        <a16:rowId xmlns:a16="http://schemas.microsoft.com/office/drawing/2014/main" val="1832238728"/>
                      </a:ext>
                    </a:extLst>
                  </a:tr>
                  <a:tr h="516627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44798" marR="44798" marT="0" marB="0" anchor="ctr">
                        <a:blipFill>
                          <a:blip r:embed="rId3"/>
                          <a:stretch>
                            <a:fillRect l="-505" t="-352381" r="-621717" b="-9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-0,85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-1,04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0,02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-0,32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0,41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-0,03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-0,33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-0,40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-0,21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1,17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-0,95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-0,88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extLst>
                      <a:ext uri="{0D108BD9-81ED-4DB2-BD59-A6C34878D82A}">
                        <a16:rowId xmlns:a16="http://schemas.microsoft.com/office/drawing/2014/main" val="3293587982"/>
                      </a:ext>
                    </a:extLst>
                  </a:tr>
                  <a:tr h="35664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en-US" sz="1600" dirty="0">
                              <a:effectLst/>
                            </a:rPr>
                            <a:t>X</a:t>
                          </a: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В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В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Б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Б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А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Б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Б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В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Б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А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>
                              <a:effectLst/>
                            </a:rPr>
                            <a:t>В</a:t>
                          </a:r>
                          <a:endParaRPr lang="ru-RU" sz="140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400" dirty="0">
                              <a:effectLst/>
                            </a:rPr>
                            <a:t>В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44798" marR="44798" marT="0" marB="0" anchor="ctr"/>
                    </a:tc>
                    <a:extLst>
                      <a:ext uri="{0D108BD9-81ED-4DB2-BD59-A6C34878D82A}">
                        <a16:rowId xmlns:a16="http://schemas.microsoft.com/office/drawing/2014/main" val="261521589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Схема 7">
                <a:extLst>
                  <a:ext uri="{FF2B5EF4-FFF2-40B4-BE49-F238E27FC236}">
                    <a16:creationId xmlns:a16="http://schemas.microsoft.com/office/drawing/2014/main" id="{815C3B68-4FB8-910E-0D8D-7EA2C79BB91E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4132920714"/>
                  </p:ext>
                </p:extLst>
              </p:nvPr>
            </p:nvGraphicFramePr>
            <p:xfrm>
              <a:off x="8506213" y="4276608"/>
              <a:ext cx="4027882" cy="184364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" r:lo="rId5" r:qs="rId6" r:cs="rId7"/>
              </a:graphicData>
            </a:graphic>
          </p:graphicFrame>
        </mc:Choice>
        <mc:Fallback xmlns="">
          <p:graphicFrame>
            <p:nvGraphicFramePr>
              <p:cNvPr id="8" name="Схема 7">
                <a:extLst>
                  <a:ext uri="{FF2B5EF4-FFF2-40B4-BE49-F238E27FC236}">
                    <a16:creationId xmlns:a16="http://schemas.microsoft.com/office/drawing/2014/main" id="{815C3B68-4FB8-910E-0D8D-7EA2C79BB91E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4132920714"/>
                  </p:ext>
                </p:extLst>
              </p:nvPr>
            </p:nvGraphicFramePr>
            <p:xfrm>
              <a:off x="8506213" y="4276608"/>
              <a:ext cx="4027882" cy="184364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" r:lo="rId10" r:qs="rId11" r:cs="rId12"/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Схема 9">
                <a:extLst>
                  <a:ext uri="{FF2B5EF4-FFF2-40B4-BE49-F238E27FC236}">
                    <a16:creationId xmlns:a16="http://schemas.microsoft.com/office/drawing/2014/main" id="{D59CA5B2-DFB0-5E7C-AC55-386FE95A960F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3970357132"/>
                  </p:ext>
                </p:extLst>
              </p:nvPr>
            </p:nvGraphicFramePr>
            <p:xfrm>
              <a:off x="7700354" y="877191"/>
              <a:ext cx="4912363" cy="2777235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3" r:lo="rId14" r:qs="rId15" r:cs="rId16"/>
              </a:graphicData>
            </a:graphic>
          </p:graphicFrame>
        </mc:Choice>
        <mc:Fallback xmlns="">
          <p:graphicFrame>
            <p:nvGraphicFramePr>
              <p:cNvPr id="10" name="Схема 9">
                <a:extLst>
                  <a:ext uri="{FF2B5EF4-FFF2-40B4-BE49-F238E27FC236}">
                    <a16:creationId xmlns:a16="http://schemas.microsoft.com/office/drawing/2014/main" id="{D59CA5B2-DFB0-5E7C-AC55-386FE95A960F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3970357132"/>
                  </p:ext>
                </p:extLst>
              </p:nvPr>
            </p:nvGraphicFramePr>
            <p:xfrm>
              <a:off x="7700354" y="877191"/>
              <a:ext cx="4912363" cy="2777235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" r:lo="rId19" r:qs="rId20" r:cs="rId21"/>
              </a:graphicData>
            </a:graphic>
          </p:graphicFrame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480E87C6-787F-1DE4-DB1B-36DB23F9E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2575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9D506721-3AA8-5BD1-F8D2-507E6796D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026367"/>
              </p:ext>
            </p:extLst>
          </p:nvPr>
        </p:nvGraphicFramePr>
        <p:xfrm>
          <a:off x="1869440" y="3271030"/>
          <a:ext cx="24257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25700" imgH="495300" progId="Equation.DSMT4">
                  <p:embed/>
                </p:oleObj>
              </mc:Choice>
              <mc:Fallback>
                <p:oleObj name="Equation" r:id="rId22" imgW="24257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40" y="3271030"/>
                        <a:ext cx="24257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086F189-7BA0-9166-E7E1-20ECA7811D5E}"/>
              </a:ext>
            </a:extLst>
          </p:cNvPr>
          <p:cNvSpPr txBox="1"/>
          <p:nvPr/>
        </p:nvSpPr>
        <p:spPr>
          <a:xfrm>
            <a:off x="567481" y="3314759"/>
            <a:ext cx="13019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Закон </a:t>
            </a:r>
            <a:r>
              <a:rPr lang="ru-RU" sz="1400" dirty="0" err="1"/>
              <a:t>Оукена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4418190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BE20CE0-47E8-9914-AAA7-49221E5F59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7520" y="374650"/>
            <a:ext cx="6471284" cy="1199843"/>
          </a:xfrm>
        </p:spPr>
        <p:txBody>
          <a:bodyPr>
            <a:noAutofit/>
          </a:bodyPr>
          <a:lstStyle/>
          <a:p>
            <a:r>
              <a:rPr lang="ru-RU" sz="3200" dirty="0"/>
              <a:t>Реализация алгоритма Баума-Уэлча на статистических данных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1D1FD26-3D56-161A-DD58-5DC9BE58ED18}"/>
                  </a:ext>
                </a:extLst>
              </p:cNvPr>
              <p:cNvSpPr txBox="1"/>
              <p:nvPr/>
            </p:nvSpPr>
            <p:spPr>
              <a:xfrm>
                <a:off x="1069323" y="1473857"/>
                <a:ext cx="4005582" cy="35121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ru-RU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ru-RU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𝑃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∗</m:t>
                          </m:r>
                        </m:sup>
                      </m:sSup>
                      <m:r>
                        <a:rPr lang="ru-RU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ru-RU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ru-RU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ru-RU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.4</m:t>
                                </m:r>
                              </m:e>
                              <m:e>
                                <m:r>
                                  <a:rPr lang="ru-RU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.6</m:t>
                                </m:r>
                              </m:e>
                              <m:e>
                                <m:r>
                                  <a:rPr lang="ru-RU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ru-RU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.4</m:t>
                                </m:r>
                              </m:e>
                              <m:e>
                                <m:r>
                                  <a:rPr lang="ru-RU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.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45720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ru-RU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acc>
                      <m:r>
                        <a:rPr lang="ru-RU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ru-RU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ru-RU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ru-RU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0.5</m:t>
                                            </m:r>
                                          </m:e>
                                          <m:e>
                                            <m:r>
                                              <a:rPr lang="ru-RU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0.5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ru-RU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ru-RU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   0</m:t>
                                            </m:r>
                                          </m:e>
                                          <m:e>
                                            <m:r>
                                              <a:rPr lang="ru-RU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   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ru-RU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ru-RU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ru-RU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   0</m:t>
                                            </m:r>
                                          </m:e>
                                          <m:e>
                                            <m:r>
                                              <a:rPr lang="ru-RU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   1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ru-RU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ru-RU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    0</m:t>
                                            </m:r>
                                          </m:e>
                                          <m:e>
                                            <m:r>
                                              <a:rPr lang="ru-RU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   0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ru-RU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ru-RU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ru-RU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   0</m:t>
                                            </m:r>
                                          </m:e>
                                          <m:e>
                                            <m:r>
                                              <a:rPr lang="ru-RU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   0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ru-RU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ru-RU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0.7</m:t>
                                            </m:r>
                                          </m:e>
                                          <m:e>
                                            <m:r>
                                              <a:rPr lang="ru-RU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0.3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ru-RU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acc>
                      <m:r>
                        <a:rPr lang="ru-RU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ru-RU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</m:t>
                      </m:r>
                    </m:oMath>
                  </m:oMathPara>
                </a14:m>
                <a:endParaRPr lang="ru-RU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1D1FD26-3D56-161A-DD58-5DC9BE58ED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323" y="1473857"/>
                <a:ext cx="4005582" cy="351211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BB4E97C-90CB-CB01-C4CC-C9177001E6F3}"/>
                  </a:ext>
                </a:extLst>
              </p:cNvPr>
              <p:cNvSpPr txBox="1"/>
              <p:nvPr/>
            </p:nvSpPr>
            <p:spPr>
              <a:xfrm>
                <a:off x="693344" y="4893435"/>
                <a:ext cx="4915852" cy="1395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RU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4, 3, 2, 2, 2, 2, 2, 3, 2, 1, 4, 3, 3</m:t>
                          </m:r>
                        </m:e>
                      </m:d>
                    </m:oMath>
                  </m:oMathPara>
                </a14:m>
                <a:endParaRPr lang="ru-RU" sz="1800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sz="180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acc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(</m:t>
                      </m:r>
                      <m:r>
                        <a:rPr lang="ru-RU" sz="1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В, В, Б, Б, Б, Б, </m:t>
                      </m:r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А</m:t>
                      </m:r>
                      <m:r>
                        <a:rPr lang="ru-RU" sz="1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 В, Б, А, В, В, В</m:t>
                      </m:r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ru-RU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sz="1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X</m:t>
                      </m:r>
                      <m:r>
                        <a:rPr lang="en-US" sz="1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В, В, Б, Б,А, Б, Б, В, Б, А, В, В</m:t>
                          </m:r>
                        </m:e>
                      </m:d>
                      <m:r>
                        <a:rPr lang="ru-RU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</m:t>
                      </m:r>
                    </m:oMath>
                  </m:oMathPara>
                </a14:m>
                <a:endParaRPr lang="ru-RU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BB4E97C-90CB-CB01-C4CC-C9177001E6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344" y="4893435"/>
                <a:ext cx="4915852" cy="13957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D873C172-75A7-3626-8180-3E00268191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3523037"/>
            <a:ext cx="5513704" cy="304173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A566FCF-EAD0-21E5-321C-1A2804F1A1ED}"/>
              </a:ext>
            </a:extLst>
          </p:cNvPr>
          <p:cNvSpPr txBox="1"/>
          <p:nvPr/>
        </p:nvSpPr>
        <p:spPr>
          <a:xfrm>
            <a:off x="10474037" y="5730536"/>
            <a:ext cx="171796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84</a:t>
            </a:r>
            <a:r>
              <a:rPr lang="ru-RU" sz="3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%</a:t>
            </a:r>
            <a:endParaRPr lang="ru-RU" sz="3600" dirty="0"/>
          </a:p>
        </p:txBody>
      </p:sp>
      <p:pic>
        <p:nvPicPr>
          <p:cNvPr id="5" name="Рисунок 4" descr="Изображение выглядит как текст, снимок экрана, График, линия&#10;&#10;Автоматически созданное описание">
            <a:extLst>
              <a:ext uri="{FF2B5EF4-FFF2-40B4-BE49-F238E27FC236}">
                <a16:creationId xmlns:a16="http://schemas.microsoft.com/office/drawing/2014/main" id="{97E1C3C0-D4DB-7F77-1572-8D9831E8E7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17097" y="679864"/>
            <a:ext cx="4421584" cy="2554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7573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19">
            <a:extLst>
              <a:ext uri="{FF2B5EF4-FFF2-40B4-BE49-F238E27FC236}">
                <a16:creationId xmlns:a16="http://schemas.microsoft.com/office/drawing/2014/main" id="{72E6ECB7-C44C-3806-CD46-C5201212557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019" r="-3" b="-3"/>
          <a:stretch/>
        </p:blipFill>
        <p:spPr>
          <a:xfrm>
            <a:off x="20" y="10"/>
            <a:ext cx="6204384" cy="5114534"/>
          </a:xfrm>
          <a:custGeom>
            <a:avLst/>
            <a:gdLst/>
            <a:ahLst/>
            <a:cxnLst/>
            <a:rect l="l" t="t" r="r" b="b"/>
            <a:pathLst>
              <a:path w="6204404" h="5114544">
                <a:moveTo>
                  <a:pt x="5659431" y="0"/>
                </a:moveTo>
                <a:lnTo>
                  <a:pt x="6157098" y="0"/>
                </a:lnTo>
                <a:lnTo>
                  <a:pt x="6181355" y="190991"/>
                </a:lnTo>
                <a:cubicBezTo>
                  <a:pt x="6196596" y="341154"/>
                  <a:pt x="6204404" y="493515"/>
                  <a:pt x="6204404" y="647700"/>
                </a:cubicBezTo>
                <a:cubicBezTo>
                  <a:pt x="6204404" y="3114670"/>
                  <a:pt x="4205578" y="5114544"/>
                  <a:pt x="1739900" y="5114544"/>
                </a:cubicBezTo>
                <a:cubicBezTo>
                  <a:pt x="1123481" y="5114544"/>
                  <a:pt x="536240" y="4989552"/>
                  <a:pt x="2114" y="4763518"/>
                </a:cubicBezTo>
                <a:lnTo>
                  <a:pt x="0" y="4762561"/>
                </a:lnTo>
                <a:lnTo>
                  <a:pt x="0" y="4226363"/>
                </a:lnTo>
                <a:lnTo>
                  <a:pt x="15791" y="4234455"/>
                </a:lnTo>
                <a:cubicBezTo>
                  <a:pt x="537360" y="4485921"/>
                  <a:pt x="1122182" y="4626842"/>
                  <a:pt x="1739899" y="4626842"/>
                </a:cubicBezTo>
                <a:cubicBezTo>
                  <a:pt x="3936226" y="4626842"/>
                  <a:pt x="5716700" y="2845319"/>
                  <a:pt x="5716700" y="647700"/>
                </a:cubicBezTo>
                <a:cubicBezTo>
                  <a:pt x="5716700" y="510349"/>
                  <a:pt x="5709745" y="374623"/>
                  <a:pt x="5696169" y="240856"/>
                </a:cubicBezTo>
                <a:close/>
              </a:path>
            </a:pathLst>
          </a:cu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AACECE2-19C5-B7C1-081D-FE107C2372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81014" y="327026"/>
            <a:ext cx="4164011" cy="2611437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l"/>
            <a:r>
              <a:rPr lang="en-US" sz="3600"/>
              <a:t>Концептуальная постановка задачи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CA71176-DD2C-C491-0EB9-B90D062C40D1}"/>
              </a:ext>
            </a:extLst>
          </p:cNvPr>
          <p:cNvSpPr txBox="1"/>
          <p:nvPr/>
        </p:nvSpPr>
        <p:spPr>
          <a:xfrm>
            <a:off x="6281296" y="1296012"/>
            <a:ext cx="5712584" cy="6734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868680">
              <a:spcAft>
                <a:spcPts val="600"/>
              </a:spcAft>
            </a:pPr>
            <a:r>
              <a:rPr lang="ru-RU" sz="1900" kern="1200" dirty="0">
                <a:solidFill>
                  <a:schemeClr val="tx1"/>
                </a:solidFill>
                <a:latin typeface="Aptos" panose="020B0004020202020204" pitchFamily="34" charset="0"/>
                <a:ea typeface="+mn-ea"/>
                <a:cs typeface="Times New Roman" panose="02020603050405020304" pitchFamily="18" charset="0"/>
              </a:rPr>
              <a:t>Оценка параметров скрытых моделей актуальна в таких сфера как</a:t>
            </a:r>
            <a:endParaRPr lang="ru-RU" sz="2000" dirty="0"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Схема 5">
            <a:extLst>
              <a:ext uri="{FF2B5EF4-FFF2-40B4-BE49-F238E27FC236}">
                <a16:creationId xmlns:a16="http://schemas.microsoft.com/office/drawing/2014/main" id="{5A82F7C8-90CD-F98C-B526-5B75BD8E745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120882392"/>
              </p:ext>
            </p:extLst>
          </p:nvPr>
        </p:nvGraphicFramePr>
        <p:xfrm>
          <a:off x="6381750" y="2119313"/>
          <a:ext cx="5329236" cy="40576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3919656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BACC6370-2D7E-4714-9D71-7542949D7D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68B3F68-107C-434F-AA38-110D5EA91B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2" y="0"/>
            <a:ext cx="12191998" cy="1575955"/>
          </a:xfrm>
          <a:prstGeom prst="rect">
            <a:avLst/>
          </a:prstGeom>
          <a:gradFill>
            <a:gsLst>
              <a:gs pos="0">
                <a:srgbClr val="000000">
                  <a:alpha val="96000"/>
                </a:srgbClr>
              </a:gs>
              <a:gs pos="100000">
                <a:schemeClr val="accent1">
                  <a:lumMod val="7500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AD0DBB9-1A4B-4391-81D4-CB19F9AB91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8128857" y="0"/>
            <a:ext cx="4063143" cy="1576412"/>
          </a:xfrm>
          <a:prstGeom prst="rect">
            <a:avLst/>
          </a:prstGeom>
          <a:gradFill>
            <a:gsLst>
              <a:gs pos="19000">
                <a:schemeClr val="accent1">
                  <a:lumMod val="50000"/>
                  <a:alpha val="68000"/>
                </a:schemeClr>
              </a:gs>
              <a:gs pos="100000">
                <a:schemeClr val="accent1">
                  <a:alpha val="79000"/>
                </a:schemeClr>
              </a:gs>
            </a:gsLst>
            <a:lin ang="19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63BBA22-50EA-4C4D-BE05-F1CE4E63AA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307777" y="-5307778"/>
            <a:ext cx="1576446" cy="12192002"/>
          </a:xfrm>
          <a:prstGeom prst="rect">
            <a:avLst/>
          </a:prstGeom>
          <a:gradFill>
            <a:gsLst>
              <a:gs pos="23000">
                <a:schemeClr val="accent1">
                  <a:alpha val="0"/>
                </a:schemeClr>
              </a:gs>
              <a:gs pos="99000">
                <a:srgbClr val="000000">
                  <a:alpha val="74000"/>
                </a:srgbClr>
              </a:gs>
            </a:gsLst>
            <a:lin ang="20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07DC1D-7DB9-5360-DB79-256926C152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5037" y="113751"/>
            <a:ext cx="10044023" cy="877729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4000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ВЫВОДЫ</a:t>
            </a:r>
          </a:p>
        </p:txBody>
      </p:sp>
      <p:graphicFrame>
        <p:nvGraphicFramePr>
          <p:cNvPr id="5" name="Подзаголовок 2">
            <a:extLst>
              <a:ext uri="{FF2B5EF4-FFF2-40B4-BE49-F238E27FC236}">
                <a16:creationId xmlns:a16="http://schemas.microsoft.com/office/drawing/2014/main" id="{84AFA2AC-D9F9-AA13-55FA-256E3D610B5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03015463"/>
              </p:ext>
            </p:extLst>
          </p:nvPr>
        </p:nvGraphicFramePr>
        <p:xfrm>
          <a:off x="644056" y="2112579"/>
          <a:ext cx="10927829" cy="419280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F7089E4-E55C-FAC5-802F-B5CAC4AC5A5C}"/>
              </a:ext>
            </a:extLst>
          </p:cNvPr>
          <p:cNvSpPr txBox="1"/>
          <p:nvPr/>
        </p:nvSpPr>
        <p:spPr>
          <a:xfrm>
            <a:off x="1028270" y="914385"/>
            <a:ext cx="10135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В результате выполненной работы были выполнены следующие задачи:</a:t>
            </a:r>
          </a:p>
        </p:txBody>
      </p:sp>
    </p:spTree>
    <p:extLst>
      <p:ext uri="{BB962C8B-B14F-4D97-AF65-F5344CB8AC3E}">
        <p14:creationId xmlns:p14="http://schemas.microsoft.com/office/powerpoint/2010/main" val="17029507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AA2919B-2E7C-3307-B610-2CD4528D051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122363"/>
            <a:ext cx="12191999" cy="1649713"/>
          </a:xfrm>
        </p:spPr>
        <p:txBody>
          <a:bodyPr/>
          <a:lstStyle/>
          <a:p>
            <a:r>
              <a:rPr lang="ru-RU" dirty="0"/>
              <a:t>Благодарность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ACC0144C-CB72-5344-12A0-848FCDC5F5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3999" y="3041583"/>
            <a:ext cx="10266948" cy="3715351"/>
          </a:xfrm>
        </p:spPr>
        <p:txBody>
          <a:bodyPr>
            <a:noAutofit/>
          </a:bodyPr>
          <a:lstStyle/>
          <a:p>
            <a:pPr algn="l"/>
            <a:r>
              <a:rPr lang="ru-RU" dirty="0"/>
              <a:t>Выражаю огромную благодарность за помощь и консультации в процессе подготовки дипломной работы моему научному руководителю </a:t>
            </a:r>
            <a:r>
              <a:rPr lang="ru-RU" dirty="0" err="1"/>
              <a:t>Облаковой</a:t>
            </a:r>
            <a:r>
              <a:rPr lang="ru-RU" dirty="0"/>
              <a:t> Татьяне Васильевне, доценту кафедры ФН-11, к.ф.-м.н.</a:t>
            </a:r>
          </a:p>
          <a:p>
            <a:pPr algn="l"/>
            <a:r>
              <a:rPr lang="ru-RU" dirty="0"/>
              <a:t>Также заведующему кафедрой ФН-11 </a:t>
            </a:r>
            <a:r>
              <a:rPr lang="ru-RU" dirty="0" err="1"/>
              <a:t>Димитриенко</a:t>
            </a:r>
            <a:r>
              <a:rPr lang="ru-RU" dirty="0"/>
              <a:t> Юрию Ивановичу, профессору, д.ф.-м.н.</a:t>
            </a:r>
          </a:p>
          <a:p>
            <a:pPr algn="l"/>
            <a:r>
              <a:rPr lang="ru-RU" dirty="0"/>
              <a:t>Благодарю весь преподавательский состав кафедры ФН-11 за их профессионализм и знания, передаваемые ими в течение 4-х лет обучения!</a:t>
            </a:r>
          </a:p>
        </p:txBody>
      </p:sp>
    </p:spTree>
    <p:extLst>
      <p:ext uri="{BB962C8B-B14F-4D97-AF65-F5344CB8AC3E}">
        <p14:creationId xmlns:p14="http://schemas.microsoft.com/office/powerpoint/2010/main" val="40181553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98" name="Rectangle 6">
            <a:extLst>
              <a:ext uri="{FF2B5EF4-FFF2-40B4-BE49-F238E27FC236}">
                <a16:creationId xmlns:a16="http://schemas.microsoft.com/office/drawing/2014/main" id="{FFD48BC7-DC40-47DE-87EE-9F4B6ECB9AB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99" name="Freeform: Shape 8">
            <a:extLst>
              <a:ext uri="{FF2B5EF4-FFF2-40B4-BE49-F238E27FC236}">
                <a16:creationId xmlns:a16="http://schemas.microsoft.com/office/drawing/2014/main" id="{E502BBC7-2C76-46F3-BC24-5985BC13DB8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114425" y="0"/>
            <a:ext cx="9963150" cy="6858000"/>
          </a:xfrm>
          <a:custGeom>
            <a:avLst/>
            <a:gdLst>
              <a:gd name="connsiteX0" fmla="*/ 1595771 w 9963150"/>
              <a:gd name="connsiteY0" fmla="*/ 0 h 6858000"/>
              <a:gd name="connsiteX1" fmla="*/ 8367379 w 9963150"/>
              <a:gd name="connsiteY1" fmla="*/ 0 h 6858000"/>
              <a:gd name="connsiteX2" fmla="*/ 8504080 w 9963150"/>
              <a:gd name="connsiteY2" fmla="*/ 130333 h 6858000"/>
              <a:gd name="connsiteX3" fmla="*/ 9963150 w 9963150"/>
              <a:gd name="connsiteY3" fmla="*/ 3652838 h 6858000"/>
              <a:gd name="connsiteX4" fmla="*/ 8825600 w 9963150"/>
              <a:gd name="connsiteY4" fmla="*/ 6821583 h 6858000"/>
              <a:gd name="connsiteX5" fmla="*/ 8794055 w 9963150"/>
              <a:gd name="connsiteY5" fmla="*/ 6858000 h 6858000"/>
              <a:gd name="connsiteX6" fmla="*/ 1169096 w 9963150"/>
              <a:gd name="connsiteY6" fmla="*/ 6858000 h 6858000"/>
              <a:gd name="connsiteX7" fmla="*/ 1137550 w 9963150"/>
              <a:gd name="connsiteY7" fmla="*/ 6821583 h 6858000"/>
              <a:gd name="connsiteX8" fmla="*/ 0 w 9963150"/>
              <a:gd name="connsiteY8" fmla="*/ 3652838 h 6858000"/>
              <a:gd name="connsiteX9" fmla="*/ 1459070 w 9963150"/>
              <a:gd name="connsiteY9" fmla="*/ 130333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963150" h="6858000">
                <a:moveTo>
                  <a:pt x="1595771" y="0"/>
                </a:moveTo>
                <a:lnTo>
                  <a:pt x="8367379" y="0"/>
                </a:lnTo>
                <a:lnTo>
                  <a:pt x="8504080" y="130333"/>
                </a:lnTo>
                <a:cubicBezTo>
                  <a:pt x="9405568" y="1031820"/>
                  <a:pt x="9963150" y="2277214"/>
                  <a:pt x="9963150" y="3652838"/>
                </a:cubicBezTo>
                <a:cubicBezTo>
                  <a:pt x="9963150" y="4856509"/>
                  <a:pt x="9536251" y="5960473"/>
                  <a:pt x="8825600" y="6821583"/>
                </a:cubicBezTo>
                <a:lnTo>
                  <a:pt x="8794055" y="6858000"/>
                </a:lnTo>
                <a:lnTo>
                  <a:pt x="1169096" y="6858000"/>
                </a:lnTo>
                <a:lnTo>
                  <a:pt x="1137550" y="6821583"/>
                </a:lnTo>
                <a:cubicBezTo>
                  <a:pt x="426899" y="5960473"/>
                  <a:pt x="0" y="4856509"/>
                  <a:pt x="0" y="3652838"/>
                </a:cubicBezTo>
                <a:cubicBezTo>
                  <a:pt x="0" y="2277214"/>
                  <a:pt x="557582" y="1031820"/>
                  <a:pt x="1459070" y="130333"/>
                </a:cubicBezTo>
                <a:close/>
              </a:path>
            </a:pathLst>
          </a:custGeom>
          <a:ln w="9525">
            <a:solidFill>
              <a:srgbClr val="EFEFEF"/>
            </a:solidFill>
          </a:ln>
          <a:effectLst>
            <a:outerShdw blurRad="139700" sx="102000" sy="102000" algn="ctr" rotWithShape="0">
              <a:schemeClr val="bg1">
                <a:lumMod val="85000"/>
                <a:alpha val="38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200" name="Freeform: Shape 10">
            <a:extLst>
              <a:ext uri="{FF2B5EF4-FFF2-40B4-BE49-F238E27FC236}">
                <a16:creationId xmlns:a16="http://schemas.microsoft.com/office/drawing/2014/main" id="{C7F28D52-2A5F-4D23-81AE-7CB8B591C7A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121664" y="0"/>
            <a:ext cx="9948672" cy="6858000"/>
          </a:xfrm>
          <a:custGeom>
            <a:avLst/>
            <a:gdLst>
              <a:gd name="connsiteX0" fmla="*/ 1595771 w 9963150"/>
              <a:gd name="connsiteY0" fmla="*/ 0 h 6858000"/>
              <a:gd name="connsiteX1" fmla="*/ 8367379 w 9963150"/>
              <a:gd name="connsiteY1" fmla="*/ 0 h 6858000"/>
              <a:gd name="connsiteX2" fmla="*/ 8504080 w 9963150"/>
              <a:gd name="connsiteY2" fmla="*/ 130333 h 6858000"/>
              <a:gd name="connsiteX3" fmla="*/ 9963150 w 9963150"/>
              <a:gd name="connsiteY3" fmla="*/ 3652838 h 6858000"/>
              <a:gd name="connsiteX4" fmla="*/ 8825600 w 9963150"/>
              <a:gd name="connsiteY4" fmla="*/ 6821583 h 6858000"/>
              <a:gd name="connsiteX5" fmla="*/ 8794055 w 9963150"/>
              <a:gd name="connsiteY5" fmla="*/ 6858000 h 6858000"/>
              <a:gd name="connsiteX6" fmla="*/ 1169096 w 9963150"/>
              <a:gd name="connsiteY6" fmla="*/ 6858000 h 6858000"/>
              <a:gd name="connsiteX7" fmla="*/ 1137550 w 9963150"/>
              <a:gd name="connsiteY7" fmla="*/ 6821583 h 6858000"/>
              <a:gd name="connsiteX8" fmla="*/ 0 w 9963150"/>
              <a:gd name="connsiteY8" fmla="*/ 3652838 h 6858000"/>
              <a:gd name="connsiteX9" fmla="*/ 1459070 w 9963150"/>
              <a:gd name="connsiteY9" fmla="*/ 130333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963150" h="6858000">
                <a:moveTo>
                  <a:pt x="1595771" y="0"/>
                </a:moveTo>
                <a:lnTo>
                  <a:pt x="8367379" y="0"/>
                </a:lnTo>
                <a:lnTo>
                  <a:pt x="8504080" y="130333"/>
                </a:lnTo>
                <a:cubicBezTo>
                  <a:pt x="9405568" y="1031820"/>
                  <a:pt x="9963150" y="2277214"/>
                  <a:pt x="9963150" y="3652838"/>
                </a:cubicBezTo>
                <a:cubicBezTo>
                  <a:pt x="9963150" y="4856509"/>
                  <a:pt x="9536251" y="5960473"/>
                  <a:pt x="8825600" y="6821583"/>
                </a:cubicBezTo>
                <a:lnTo>
                  <a:pt x="8794055" y="6858000"/>
                </a:lnTo>
                <a:lnTo>
                  <a:pt x="1169096" y="6858000"/>
                </a:lnTo>
                <a:lnTo>
                  <a:pt x="1137550" y="6821583"/>
                </a:lnTo>
                <a:cubicBezTo>
                  <a:pt x="426899" y="5960473"/>
                  <a:pt x="0" y="4856509"/>
                  <a:pt x="0" y="3652838"/>
                </a:cubicBezTo>
                <a:cubicBezTo>
                  <a:pt x="0" y="2277214"/>
                  <a:pt x="557582" y="1031820"/>
                  <a:pt x="1459070" y="130333"/>
                </a:cubicBezTo>
                <a:close/>
              </a:path>
            </a:pathLst>
          </a:custGeom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7E6EE4-F033-5D28-0204-53CE882DBE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3" y="1999615"/>
            <a:ext cx="9144000" cy="2764028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7200" kern="12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Спасибо</a:t>
            </a:r>
            <a:r>
              <a:rPr lang="en-US" sz="72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7200" kern="12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за</a:t>
            </a:r>
            <a:r>
              <a:rPr lang="en-US" sz="72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7200" kern="12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внимание</a:t>
            </a:r>
            <a:r>
              <a:rPr lang="en-US" sz="72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!</a:t>
            </a:r>
          </a:p>
        </p:txBody>
      </p:sp>
      <p:sp>
        <p:nvSpPr>
          <p:cNvPr id="201" name="Rectangle 12">
            <a:extLst>
              <a:ext uri="{FF2B5EF4-FFF2-40B4-BE49-F238E27FC236}">
                <a16:creationId xmlns:a16="http://schemas.microsoft.com/office/drawing/2014/main" id="{3629484E-3792-4B3D-89AD-7C8A1ED0E0D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718560" y="5524786"/>
            <a:ext cx="4754880" cy="2743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88676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460B0EFB-53ED-4F35-B05D-F658EA021C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5" name="Picture 4" descr="Стенной покрашено со стрелкой и дартбоард">
            <a:extLst>
              <a:ext uri="{FF2B5EF4-FFF2-40B4-BE49-F238E27FC236}">
                <a16:creationId xmlns:a16="http://schemas.microsoft.com/office/drawing/2014/main" id="{85A50D8C-0247-C937-BD1A-704EE59F9E5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9377"/>
          <a:stretch/>
        </p:blipFill>
        <p:spPr>
          <a:xfrm>
            <a:off x="-7366" y="10"/>
            <a:ext cx="4855591" cy="6857990"/>
          </a:xfrm>
          <a:custGeom>
            <a:avLst/>
            <a:gdLst/>
            <a:ahLst/>
            <a:cxnLst/>
            <a:rect l="l" t="t" r="r" b="b"/>
            <a:pathLst>
              <a:path w="4636517" h="6858000">
                <a:moveTo>
                  <a:pt x="0" y="0"/>
                </a:moveTo>
                <a:lnTo>
                  <a:pt x="4636517" y="0"/>
                </a:lnTo>
                <a:lnTo>
                  <a:pt x="4636517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11" name="!!Arc">
            <a:extLst>
              <a:ext uri="{FF2B5EF4-FFF2-40B4-BE49-F238E27FC236}">
                <a16:creationId xmlns:a16="http://schemas.microsoft.com/office/drawing/2014/main" id="{835EF3DD-7D43-4A27-8967-A92FD8CC93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73531" y="407987"/>
            <a:ext cx="2987899" cy="2987899"/>
          </a:xfrm>
          <a:prstGeom prst="arc">
            <a:avLst>
              <a:gd name="adj1" fmla="val 16200000"/>
              <a:gd name="adj2" fmla="val 2563720"/>
            </a:avLst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A1C15B-F90C-527B-F454-59A55C079F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827048" y="407987"/>
            <a:ext cx="5721484" cy="1325563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l"/>
            <a:r>
              <a:rPr lang="en-US" sz="3700" dirty="0" err="1"/>
              <a:t>Цели</a:t>
            </a:r>
            <a:r>
              <a:rPr lang="en-US" sz="3700" dirty="0"/>
              <a:t> </a:t>
            </a:r>
            <a:r>
              <a:rPr lang="en-US" sz="3700" dirty="0" err="1"/>
              <a:t>работы</a:t>
            </a:r>
            <a:endParaRPr lang="en-US" sz="3700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EFAD6583-5FAE-B176-CBBF-527C86CB1A1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827048" y="1868486"/>
            <a:ext cx="5721484" cy="4735513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just">
              <a:lnSpc>
                <a:spcPct val="110000"/>
              </a:lnSpc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ru-RU" sz="18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Изучить основные свойства и пути применения аппарата скрытых марковских цепей </a:t>
            </a:r>
            <a:endParaRPr lang="ru-RU" sz="18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0000"/>
              </a:lnSpc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ru-RU" sz="18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знакомиться с алгоритмом Баума-Уэлча, изучить вопросы его сходимости и численно реализовать алгоритм для задачи фильтрации марковского процесса</a:t>
            </a:r>
            <a:endParaRPr lang="ru-RU" sz="18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0000"/>
              </a:lnSpc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ru-RU" sz="18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Исследовать возможности применения скрытых марковских цепей для решения экономических задач</a:t>
            </a:r>
            <a:endParaRPr lang="ru-RU" sz="18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0000"/>
              </a:lnSpc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ru-RU" sz="18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рименить алгоритм для изучения распределения работоспособного населения по статусу участия в составе рабочей силы по данным ВВП.</a:t>
            </a:r>
            <a:endParaRPr lang="ru-RU" sz="18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57150" indent="-285750" algn="l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ru-RU" sz="1800" kern="1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05049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0571A02F-2F17-C932-8A07-F7CE40E44403}"/>
              </a:ext>
            </a:extLst>
          </p:cNvPr>
          <p:cNvSpPr/>
          <p:nvPr/>
        </p:nvSpPr>
        <p:spPr>
          <a:xfrm>
            <a:off x="0" y="0"/>
            <a:ext cx="5519057" cy="1440999"/>
          </a:xfrm>
          <a:prstGeom prst="rect">
            <a:avLst/>
          </a:prstGeom>
          <a:ln w="3175">
            <a:noFill/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013FF8-80EE-14B6-88E9-FF70CB742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5519058" cy="1440999"/>
          </a:xfrm>
        </p:spPr>
        <p:txBody>
          <a:bodyPr/>
          <a:lstStyle/>
          <a:p>
            <a:pPr algn="ctr"/>
            <a:r>
              <a:rPr lang="ru-RU" sz="4400" dirty="0">
                <a:solidFill>
                  <a:schemeClr val="bg2"/>
                </a:solidFill>
              </a:rPr>
              <a:t>Математическая постановка задачи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45EE4A0-C400-C2FB-9B86-EC7720F17B40}"/>
                  </a:ext>
                </a:extLst>
              </p:cNvPr>
              <p:cNvSpPr txBox="1"/>
              <p:nvPr/>
            </p:nvSpPr>
            <p:spPr>
              <a:xfrm>
                <a:off x="-23146" y="2335122"/>
                <a:ext cx="7061381" cy="2226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Множество состояний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{1, ...,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}.</a:t>
                </a:r>
              </a:p>
              <a:p>
                <a:pPr marL="342900" lvl="0" indent="-3429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Множество наблюдаемых состояний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18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Κ</m:t>
                    </m:r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,…, </m:t>
                        </m:r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𝜒</m:t>
                        </m:r>
                      </m:e>
                    </m:d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Матрица переходных вероятностей 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𝑃</m:t>
                    </m:r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 </m:t>
                    </m:r>
                    <m:d>
                      <m:dPr>
                        <m:begChr m:val="{"/>
                        <m:endChr m:val="}"/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  где</m:t>
                    </m:r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 </a:t>
                </a: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ru-RU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𝑃</m:t>
                    </m:r>
                    <m:d>
                      <m:dPr>
                        <m:endChr m:val="|"/>
                        <m:ctrlPr>
                          <a:rPr lang="ru-RU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ru-RU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= </m:t>
                        </m:r>
                        <m:r>
                          <a:rPr lang="ru-RU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𝑗</m:t>
                        </m:r>
                        <m:r>
                          <a:rPr lang="ru-RU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</m:e>
                    </m:d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ru-RU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 </m:t>
                    </m:r>
                    <m:r>
                      <a:rPr lang="ru-RU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𝑖</m:t>
                    </m:r>
                    <m:r>
                      <a:rPr lang="ru-RU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) ,</m:t>
                    </m:r>
                    <m:r>
                      <a:rPr lang="ru-RU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𝑖</m:t>
                    </m:r>
                    <m:r>
                      <a:rPr lang="ru-RU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ru-RU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𝑗</m:t>
                    </m:r>
                    <m:r>
                      <a:rPr lang="ru-RU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</m:t>
                    </m:r>
                    <m:acc>
                      <m:accPr>
                        <m:chr m:val="̅"/>
                        <m:ctrlPr>
                          <a:rPr lang="ru-RU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, </m:t>
                        </m:r>
                        <m:r>
                          <a:rPr lang="ru-RU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𝑠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, </m:t>
                    </m:r>
                    <m:r>
                      <a:rPr lang="ru-RU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ru-RU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</m:t>
                    </m:r>
                    <m:acc>
                      <m:accPr>
                        <m:chr m:val="̅"/>
                        <m:ctrlPr>
                          <a:rPr lang="ru-RU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,</m:t>
                        </m:r>
                        <m:r>
                          <a:rPr lang="ru-RU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ru-RU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ru-RU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– состояние модели                                  в момент времени t. </a:t>
                </a:r>
                <a:endParaRPr lang="ru-RU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45EE4A0-C400-C2FB-9B86-EC7720F17B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3146" y="2335122"/>
                <a:ext cx="7061381" cy="2226059"/>
              </a:xfrm>
              <a:prstGeom prst="rect">
                <a:avLst/>
              </a:prstGeom>
              <a:blipFill>
                <a:blip r:embed="rId2"/>
                <a:stretch>
                  <a:fillRect l="-518" b="-356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72A699C6-1978-E47B-77CB-DA4C75F3B444}"/>
              </a:ext>
            </a:extLst>
          </p:cNvPr>
          <p:cNvSpPr txBox="1"/>
          <p:nvPr/>
        </p:nvSpPr>
        <p:spPr>
          <a:xfrm>
            <a:off x="87087" y="1877048"/>
            <a:ext cx="6574971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лементы скрытой марковской цепи: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B7D407B-DDA5-05C2-7531-A7DC1DD7BD8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50714" t="-188" r="11145" b="25004"/>
          <a:stretch/>
        </p:blipFill>
        <p:spPr bwMode="auto">
          <a:xfrm>
            <a:off x="7148468" y="946675"/>
            <a:ext cx="4849790" cy="406171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92A5708-B0E5-7121-E0C0-A7D448CB6895}"/>
                  </a:ext>
                </a:extLst>
              </p:cNvPr>
              <p:cNvSpPr txBox="1"/>
              <p:nvPr/>
            </p:nvSpPr>
            <p:spPr>
              <a:xfrm>
                <a:off x="-23146" y="4581153"/>
                <a:ext cx="11707584" cy="13301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lnSpc>
                    <a:spcPct val="150000"/>
                  </a:lnSpc>
                  <a:buFont typeface="+mj-lt"/>
                  <a:buAutoNum type="arabicPeriod" startAt="4"/>
                </a:pPr>
                <a:r>
                  <a:rPr lang="ru-RU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Матрица вероятностей наблюдаемых символов 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</a:t>
                </a:r>
                <a:r>
                  <a:rPr lang="ru-RU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𝑗𝑘</m:t>
                        </m:r>
                      </m:sub>
                    </m:sSub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𝑃</m:t>
                    </m:r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  <m:d>
                          <m:dPr>
                            <m:ctrlP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 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</m:e>
                      <m:e>
                        <m:sSub>
                          <m:sSubPr>
                            <m:ctrlP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𝑗</m:t>
                        </m:r>
                      </m:e>
                    </m:d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 где   </m:t>
                    </m:r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𝑗</m:t>
                    </m:r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 1, . . . , </m:t>
                    </m:r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𝑠</m:t>
                    </m:r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  </m:t>
                    </m:r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 1, . . . , </m:t>
                    </m:r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𝜒</m:t>
                    </m:r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 </m:t>
                    </m:r>
                  </m:oMath>
                </a14:m>
                <a:r>
                  <a:rPr lang="ru-RU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а b(X): </a:t>
                </a:r>
                <a:r>
                  <a:rPr lang="en-US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</a:t>
                </a:r>
                <a:r>
                  <a:rPr lang="ru-RU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→</a:t>
                </a:r>
                <a:r>
                  <a:rPr lang="en-US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</a:t>
                </a:r>
                <a:r>
                  <a:rPr lang="ru-RU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неизвестная функция состояния, возможно случайная, со значениями в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Κ</m:t>
                    </m:r>
                    <m:r>
                      <a:rPr lang="ru-RU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ru-RU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,…, 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𝜒</m:t>
                        </m:r>
                      </m:e>
                    </m:d>
                  </m:oMath>
                </a14:m>
                <a:r>
                  <a:rPr lang="ru-RU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lang="ru-RU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92A5708-B0E5-7121-E0C0-A7D448CB68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3146" y="4581153"/>
                <a:ext cx="11707584" cy="1330172"/>
              </a:xfrm>
              <a:prstGeom prst="rect">
                <a:avLst/>
              </a:prstGeom>
              <a:blipFill>
                <a:blip r:embed="rId5"/>
                <a:stretch>
                  <a:fillRect l="-312" b="-59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81573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45EE4A0-C400-C2FB-9B86-EC7720F17B40}"/>
                  </a:ext>
                </a:extLst>
              </p:cNvPr>
              <p:cNvSpPr txBox="1"/>
              <p:nvPr/>
            </p:nvSpPr>
            <p:spPr>
              <a:xfrm>
                <a:off x="337457" y="4502068"/>
                <a:ext cx="5758543" cy="12890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lnSpc>
                    <a:spcPct val="150000"/>
                  </a:lnSpc>
                  <a:spcBef>
                    <a:spcPts val="360"/>
                  </a:spcBef>
                  <a:buFont typeface="+mj-lt"/>
                  <a:buAutoNum type="arabicPeriod" startAt="7"/>
                </a:pPr>
                <a:r>
                  <a:rPr lang="ru-RU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Выборочный вектор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x</a:t>
                </a:r>
                <a14:m>
                  <m:oMath xmlns:m="http://schemas.openxmlformats.org/officeDocument/2006/math"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ru-RU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ru-RU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…</m:t>
                            </m:r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ru-RU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где каждо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ru-RU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является конкретным значением случайной величин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𝑋</m:t>
                        </m:r>
                      </m:e>
                      <m:sub>
                        <m:r>
                          <a:rPr lang="ru-RU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ru-RU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45EE4A0-C400-C2FB-9B86-EC7720F17B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57" y="4502068"/>
                <a:ext cx="5758543" cy="1289071"/>
              </a:xfrm>
              <a:prstGeom prst="rect">
                <a:avLst/>
              </a:prstGeom>
              <a:blipFill>
                <a:blip r:embed="rId2"/>
                <a:stretch>
                  <a:fillRect l="-635" r="-952" b="-71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 descr="Изображение выглядит как текст, снимок экрана, диаграмма, Прямоугольник&#10;&#10;Автоматически созданное описание">
            <a:extLst>
              <a:ext uri="{FF2B5EF4-FFF2-40B4-BE49-F238E27FC236}">
                <a16:creationId xmlns:a16="http://schemas.microsoft.com/office/drawing/2014/main" id="{B22700C5-7D3F-0E05-5B5E-BA5A6CBDC5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1431" y="4044755"/>
            <a:ext cx="4756422" cy="2013857"/>
          </a:xfrm>
          <a:prstGeom prst="rect">
            <a:avLst/>
          </a:prstGeom>
        </p:spPr>
      </p:pic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C97C69BA-E71B-5D9E-D8C8-0626D51D3AE1}"/>
              </a:ext>
            </a:extLst>
          </p:cNvPr>
          <p:cNvSpPr/>
          <p:nvPr/>
        </p:nvSpPr>
        <p:spPr>
          <a:xfrm>
            <a:off x="0" y="0"/>
            <a:ext cx="5519057" cy="1440999"/>
          </a:xfrm>
          <a:prstGeom prst="rect">
            <a:avLst/>
          </a:prstGeom>
          <a:ln w="3175">
            <a:noFill/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E059A59D-75A8-2C5F-0E02-E10C44923B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5519058" cy="1440999"/>
          </a:xfrm>
        </p:spPr>
        <p:txBody>
          <a:bodyPr/>
          <a:lstStyle/>
          <a:p>
            <a:pPr algn="ctr"/>
            <a:r>
              <a:rPr lang="ru-RU" sz="4400" dirty="0">
                <a:solidFill>
                  <a:schemeClr val="bg2"/>
                </a:solidFill>
              </a:rPr>
              <a:t>Математическая постановка задачи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3AD2037-0B5B-7618-BBA8-280F6E3C8B2B}"/>
                  </a:ext>
                </a:extLst>
              </p:cNvPr>
              <p:cNvSpPr txBox="1"/>
              <p:nvPr/>
            </p:nvSpPr>
            <p:spPr>
              <a:xfrm>
                <a:off x="337457" y="1678102"/>
                <a:ext cx="11266082" cy="25868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lnSpc>
                    <a:spcPct val="150000"/>
                  </a:lnSpc>
                  <a:spcBef>
                    <a:spcPts val="360"/>
                  </a:spcBef>
                  <a:buFont typeface="+mj-lt"/>
                  <a:buAutoNum type="arabicPeriod" startAt="5"/>
                </a:pPr>
                <a:r>
                  <a:rPr lang="ru-RU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Вектор начальных вероятностей </a:t>
                </a:r>
                <a14:m>
                  <m:oMath xmlns:m="http://schemas.openxmlformats.org/officeDocument/2006/math">
                    <m:r>
                      <a:rPr lang="ru-RU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𝜆</m:t>
                    </m:r>
                    <m:r>
                      <a:rPr lang="ru-RU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 </m:t>
                    </m:r>
                    <m:d>
                      <m:dPr>
                        <m:begChr m:val="{"/>
                        <m:endChr m:val="}"/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ru-RU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ru-RU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ru-RU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При этом </a:t>
                </a:r>
                <a:endParaRPr lang="ru-RU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4610" algn="just">
                  <a:lnSpc>
                    <a:spcPct val="150000"/>
                  </a:lnSpc>
                  <a:spcBef>
                    <a:spcPts val="36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eqArrPr>
                        <m:e>
                          <m:sSub>
                            <m:sSub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ru-RU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≥0, </m:t>
                          </m:r>
                          <m:r>
                            <a:rPr lang="ru-RU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𝑖</m:t>
                          </m:r>
                          <m:r>
                            <a:rPr lang="ru-RU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=</m:t>
                          </m:r>
                          <m:acc>
                            <m:accPr>
                              <m:chr m:val="̅"/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, </m:t>
                              </m:r>
                              <m:r>
                                <a:rPr lang="ru-RU" sz="18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𝑠</m:t>
                              </m:r>
                            </m:e>
                          </m:acc>
                          <m:r>
                            <a:rPr lang="ru-RU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, ∑</m:t>
                          </m:r>
                          <m:sSub>
                            <m:sSub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1.</m:t>
                          </m:r>
                        </m:e>
                      </m:eqArr>
                    </m:oMath>
                  </m:oMathPara>
                </a14:m>
                <a:endParaRPr lang="ru-RU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50000"/>
                  </a:lnSpc>
                  <a:spcBef>
                    <a:spcPts val="360"/>
                  </a:spcBef>
                  <a:buFont typeface="+mj-lt"/>
                  <a:buAutoNum type="arabicPeriod" startAt="6"/>
                </a:pPr>
                <a:r>
                  <a:rPr lang="ru-RU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Вектор наблюдаемых значений </a:t>
                </a:r>
                <a14:m>
                  <m:oMath xmlns:m="http://schemas.openxmlformats.org/officeDocument/2006/math">
                    <m:r>
                      <a:rPr lang="ru-RU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𝜎</m:t>
                    </m:r>
                    <m:r>
                      <a:rPr lang="ru-RU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ru-RU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…</m:t>
                            </m:r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en-US" sz="1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ru-RU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называемый обучающей последовательностью, 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8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ru-RU" sz="1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ru-RU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ru-RU" sz="1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ru-RU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принимают значения в множестве наблюдаемых состояний </a:t>
                </a:r>
                <a14:m>
                  <m:oMath xmlns:m="http://schemas.openxmlformats.org/officeDocument/2006/math">
                    <m:r>
                      <a:rPr lang="ru-RU" sz="1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{1, . . . , </m:t>
                    </m:r>
                    <m:r>
                      <a:rPr lang="ru-RU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𝜒</m:t>
                    </m:r>
                    <m:r>
                      <a:rPr lang="ru-RU" sz="1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ru-RU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Это означает, что мы знаем, что произошло событие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ru-RU" sz="1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ru-RU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= </m:t>
                        </m:r>
                        <m:r>
                          <a:rPr lang="ru-RU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  <m:d>
                          <m:dPr>
                            <m:ctrlP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ru-RU" sz="18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ru-RU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  . . . , </m:t>
                        </m:r>
                        <m:sSub>
                          <m:sSubPr>
                            <m:ctrlP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ru-RU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ru-RU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= </m:t>
                        </m:r>
                        <m:r>
                          <a:rPr lang="ru-RU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  <m:d>
                          <m:dPr>
                            <m:ctrlP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ru-RU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ru-RU" sz="1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ru-RU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однако b остается неизвестной функцией</a:t>
                </a:r>
                <a14:m>
                  <m:oMath xmlns:m="http://schemas.openxmlformats.org/officeDocument/2006/math">
                    <m:r>
                      <a:rPr lang="ru-RU" sz="1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ru-RU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возможно, случайной.</a:t>
                </a:r>
                <a:endParaRPr lang="ru-RU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3AD2037-0B5B-7618-BBA8-280F6E3C8B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57" y="1678102"/>
                <a:ext cx="11266082" cy="2586862"/>
              </a:xfrm>
              <a:prstGeom prst="rect">
                <a:avLst/>
              </a:prstGeom>
              <a:blipFill>
                <a:blip r:embed="rId4"/>
                <a:stretch>
                  <a:fillRect l="-325" r="-487" b="-258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70395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C97C69BA-E71B-5D9E-D8C8-0626D51D3AE1}"/>
              </a:ext>
            </a:extLst>
          </p:cNvPr>
          <p:cNvSpPr/>
          <p:nvPr/>
        </p:nvSpPr>
        <p:spPr>
          <a:xfrm>
            <a:off x="0" y="0"/>
            <a:ext cx="5519057" cy="1440999"/>
          </a:xfrm>
          <a:prstGeom prst="rect">
            <a:avLst/>
          </a:prstGeom>
          <a:ln w="3175">
            <a:noFill/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E059A59D-75A8-2C5F-0E02-E10C44923B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5519058" cy="1440999"/>
          </a:xfrm>
        </p:spPr>
        <p:txBody>
          <a:bodyPr/>
          <a:lstStyle/>
          <a:p>
            <a:pPr algn="ctr"/>
            <a:r>
              <a:rPr lang="ru-RU" sz="4400" dirty="0">
                <a:solidFill>
                  <a:schemeClr val="bg2"/>
                </a:solidFill>
              </a:rPr>
              <a:t>Математическая постановка задачи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>
                <a:extLst>
                  <a:ext uri="{FF2B5EF4-FFF2-40B4-BE49-F238E27FC236}">
                    <a16:creationId xmlns:a16="http://schemas.microsoft.com/office/drawing/2014/main" id="{B020DB51-591F-7674-96C9-B8AEEEE61A16}"/>
                  </a:ext>
                </a:extLst>
              </p:cNvPr>
              <p:cNvSpPr/>
              <p:nvPr/>
            </p:nvSpPr>
            <p:spPr>
              <a:xfrm>
                <a:off x="5290457" y="936172"/>
                <a:ext cx="2296886" cy="1099457"/>
              </a:xfrm>
              <a:custGeom>
                <a:avLst/>
                <a:gdLst>
                  <a:gd name="connsiteX0" fmla="*/ 0 w 2296886"/>
                  <a:gd name="connsiteY0" fmla="*/ 0 h 1099457"/>
                  <a:gd name="connsiteX1" fmla="*/ 528284 w 2296886"/>
                  <a:gd name="connsiteY1" fmla="*/ 0 h 1099457"/>
                  <a:gd name="connsiteX2" fmla="*/ 1033599 w 2296886"/>
                  <a:gd name="connsiteY2" fmla="*/ 0 h 1099457"/>
                  <a:gd name="connsiteX3" fmla="*/ 1561882 w 2296886"/>
                  <a:gd name="connsiteY3" fmla="*/ 0 h 1099457"/>
                  <a:gd name="connsiteX4" fmla="*/ 2296886 w 2296886"/>
                  <a:gd name="connsiteY4" fmla="*/ 0 h 1099457"/>
                  <a:gd name="connsiteX5" fmla="*/ 2296886 w 2296886"/>
                  <a:gd name="connsiteY5" fmla="*/ 527739 h 1099457"/>
                  <a:gd name="connsiteX6" fmla="*/ 2296886 w 2296886"/>
                  <a:gd name="connsiteY6" fmla="*/ 1099457 h 1099457"/>
                  <a:gd name="connsiteX7" fmla="*/ 1699696 w 2296886"/>
                  <a:gd name="connsiteY7" fmla="*/ 1099457 h 1099457"/>
                  <a:gd name="connsiteX8" fmla="*/ 1171412 w 2296886"/>
                  <a:gd name="connsiteY8" fmla="*/ 1099457 h 1099457"/>
                  <a:gd name="connsiteX9" fmla="*/ 574222 w 2296886"/>
                  <a:gd name="connsiteY9" fmla="*/ 1099457 h 1099457"/>
                  <a:gd name="connsiteX10" fmla="*/ 0 w 2296886"/>
                  <a:gd name="connsiteY10" fmla="*/ 1099457 h 1099457"/>
                  <a:gd name="connsiteX11" fmla="*/ 0 w 2296886"/>
                  <a:gd name="connsiteY11" fmla="*/ 560723 h 1099457"/>
                  <a:gd name="connsiteX12" fmla="*/ 0 w 2296886"/>
                  <a:gd name="connsiteY12" fmla="*/ 0 h 10994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296886" h="1099457" fill="none" extrusionOk="0">
                    <a:moveTo>
                      <a:pt x="0" y="0"/>
                    </a:moveTo>
                    <a:cubicBezTo>
                      <a:pt x="169381" y="-15329"/>
                      <a:pt x="412496" y="8018"/>
                      <a:pt x="528284" y="0"/>
                    </a:cubicBezTo>
                    <a:cubicBezTo>
                      <a:pt x="644072" y="-8018"/>
                      <a:pt x="841234" y="-8132"/>
                      <a:pt x="1033599" y="0"/>
                    </a:cubicBezTo>
                    <a:cubicBezTo>
                      <a:pt x="1225964" y="8132"/>
                      <a:pt x="1403278" y="-18316"/>
                      <a:pt x="1561882" y="0"/>
                    </a:cubicBezTo>
                    <a:cubicBezTo>
                      <a:pt x="1720486" y="18316"/>
                      <a:pt x="1959045" y="-25647"/>
                      <a:pt x="2296886" y="0"/>
                    </a:cubicBezTo>
                    <a:cubicBezTo>
                      <a:pt x="2285823" y="178775"/>
                      <a:pt x="2279789" y="389014"/>
                      <a:pt x="2296886" y="527739"/>
                    </a:cubicBezTo>
                    <a:cubicBezTo>
                      <a:pt x="2313983" y="666464"/>
                      <a:pt x="2299697" y="872434"/>
                      <a:pt x="2296886" y="1099457"/>
                    </a:cubicBezTo>
                    <a:cubicBezTo>
                      <a:pt x="2144607" y="1099721"/>
                      <a:pt x="1948355" y="1096975"/>
                      <a:pt x="1699696" y="1099457"/>
                    </a:cubicBezTo>
                    <a:cubicBezTo>
                      <a:pt x="1451037" y="1101940"/>
                      <a:pt x="1368975" y="1083600"/>
                      <a:pt x="1171412" y="1099457"/>
                    </a:cubicBezTo>
                    <a:cubicBezTo>
                      <a:pt x="973849" y="1115314"/>
                      <a:pt x="797837" y="1109505"/>
                      <a:pt x="574222" y="1099457"/>
                    </a:cubicBezTo>
                    <a:cubicBezTo>
                      <a:pt x="350607" y="1089410"/>
                      <a:pt x="170602" y="1085501"/>
                      <a:pt x="0" y="1099457"/>
                    </a:cubicBezTo>
                    <a:cubicBezTo>
                      <a:pt x="-2566" y="922470"/>
                      <a:pt x="3709" y="698057"/>
                      <a:pt x="0" y="560723"/>
                    </a:cubicBezTo>
                    <a:cubicBezTo>
                      <a:pt x="-3709" y="423389"/>
                      <a:pt x="16755" y="200102"/>
                      <a:pt x="0" y="0"/>
                    </a:cubicBezTo>
                    <a:close/>
                  </a:path>
                  <a:path w="2296886" h="1099457" stroke="0" extrusionOk="0">
                    <a:moveTo>
                      <a:pt x="0" y="0"/>
                    </a:moveTo>
                    <a:cubicBezTo>
                      <a:pt x="179095" y="-20091"/>
                      <a:pt x="334867" y="-30270"/>
                      <a:pt x="620159" y="0"/>
                    </a:cubicBezTo>
                    <a:cubicBezTo>
                      <a:pt x="905451" y="30270"/>
                      <a:pt x="947033" y="19215"/>
                      <a:pt x="1125474" y="0"/>
                    </a:cubicBezTo>
                    <a:cubicBezTo>
                      <a:pt x="1303916" y="-19215"/>
                      <a:pt x="1439511" y="-5325"/>
                      <a:pt x="1699696" y="0"/>
                    </a:cubicBezTo>
                    <a:cubicBezTo>
                      <a:pt x="1959881" y="5325"/>
                      <a:pt x="2042951" y="-12797"/>
                      <a:pt x="2296886" y="0"/>
                    </a:cubicBezTo>
                    <a:cubicBezTo>
                      <a:pt x="2307146" y="223801"/>
                      <a:pt x="2289233" y="331904"/>
                      <a:pt x="2296886" y="571718"/>
                    </a:cubicBezTo>
                    <a:cubicBezTo>
                      <a:pt x="2304539" y="811532"/>
                      <a:pt x="2302742" y="983251"/>
                      <a:pt x="2296886" y="1099457"/>
                    </a:cubicBezTo>
                    <a:cubicBezTo>
                      <a:pt x="2105810" y="1099683"/>
                      <a:pt x="1957511" y="1118721"/>
                      <a:pt x="1791571" y="1099457"/>
                    </a:cubicBezTo>
                    <a:cubicBezTo>
                      <a:pt x="1625631" y="1080193"/>
                      <a:pt x="1412350" y="1124803"/>
                      <a:pt x="1240318" y="1099457"/>
                    </a:cubicBezTo>
                    <a:cubicBezTo>
                      <a:pt x="1068286" y="1074111"/>
                      <a:pt x="899643" y="1088213"/>
                      <a:pt x="689066" y="1099457"/>
                    </a:cubicBezTo>
                    <a:cubicBezTo>
                      <a:pt x="478489" y="1110701"/>
                      <a:pt x="151962" y="1067494"/>
                      <a:pt x="0" y="1099457"/>
                    </a:cubicBezTo>
                    <a:cubicBezTo>
                      <a:pt x="-13998" y="899203"/>
                      <a:pt x="16165" y="708245"/>
                      <a:pt x="0" y="560723"/>
                    </a:cubicBezTo>
                    <a:cubicBezTo>
                      <a:pt x="-16165" y="413201"/>
                      <a:pt x="-25927" y="221764"/>
                      <a:pt x="0" y="0"/>
                    </a:cubicBezTo>
                    <a:close/>
                  </a:path>
                </a:pathLst>
              </a:custGeom>
              <a:ln>
                <a:extLst>
                  <a:ext uri="{C807C97D-BFC1-408E-A445-0C87EB9F89A2}">
                    <ask:lineSketchStyleProps xmlns:ask="http://schemas.microsoft.com/office/drawing/2018/sketchyshapes" sd="3124757385">
                      <a:prstGeom prst="rect">
                        <a:avLst/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15000"/>
                </a:schemeClr>
              </a:lnRef>
              <a:fillRef idx="1002">
                <a:schemeClr val="lt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sz="2400" b="0" i="1" smtClean="0"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ru-RU" sz="2400" i="1" smtClean="0">
                            <a:solidFill>
                              <a:schemeClr val="bg2">
                                <a:lumMod val="2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400" i="1">
                            <a:solidFill>
                              <a:schemeClr val="bg2">
                                <a:lumMod val="2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𝜆</m:t>
                        </m:r>
                        <m:r>
                          <a:rPr lang="ru-RU" sz="2400" i="1">
                            <a:solidFill>
                              <a:schemeClr val="bg2">
                                <a:lumMod val="2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, Р, </m:t>
                        </m:r>
                        <m:r>
                          <a:rPr lang="ru-RU" sz="2400" i="1">
                            <a:solidFill>
                              <a:schemeClr val="bg2">
                                <a:lumMod val="2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ru-RU" sz="2400" dirty="0">
                    <a:solidFill>
                      <a:schemeClr val="bg2">
                        <a:lumMod val="25000"/>
                      </a:schemeClr>
                    </a:solidFill>
                    <a:effectLst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endParaRPr lang="ru-RU" sz="2400" dirty="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Прямоугольник 2">
                <a:extLst>
                  <a:ext uri="{FF2B5EF4-FFF2-40B4-BE49-F238E27FC236}">
                    <a16:creationId xmlns:a16="http://schemas.microsoft.com/office/drawing/2014/main" id="{B020DB51-591F-7674-96C9-B8AEEEE61A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0457" y="936172"/>
                <a:ext cx="2296886" cy="109945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extLst>
                  <a:ext uri="{C807C97D-BFC1-408E-A445-0C87EB9F89A2}">
                    <ask:lineSketchStyleProps xmlns:ask="http://schemas.microsoft.com/office/drawing/2018/sketchyshapes" sd="3124757385">
                      <a:custGeom>
                        <a:avLst/>
                        <a:gdLst>
                          <a:gd name="connsiteX0" fmla="*/ 0 w 2296886"/>
                          <a:gd name="connsiteY0" fmla="*/ 0 h 1099457"/>
                          <a:gd name="connsiteX1" fmla="*/ 528284 w 2296886"/>
                          <a:gd name="connsiteY1" fmla="*/ 0 h 1099457"/>
                          <a:gd name="connsiteX2" fmla="*/ 1033599 w 2296886"/>
                          <a:gd name="connsiteY2" fmla="*/ 0 h 1099457"/>
                          <a:gd name="connsiteX3" fmla="*/ 1561882 w 2296886"/>
                          <a:gd name="connsiteY3" fmla="*/ 0 h 1099457"/>
                          <a:gd name="connsiteX4" fmla="*/ 2296886 w 2296886"/>
                          <a:gd name="connsiteY4" fmla="*/ 0 h 1099457"/>
                          <a:gd name="connsiteX5" fmla="*/ 2296886 w 2296886"/>
                          <a:gd name="connsiteY5" fmla="*/ 527739 h 1099457"/>
                          <a:gd name="connsiteX6" fmla="*/ 2296886 w 2296886"/>
                          <a:gd name="connsiteY6" fmla="*/ 1099457 h 1099457"/>
                          <a:gd name="connsiteX7" fmla="*/ 1699696 w 2296886"/>
                          <a:gd name="connsiteY7" fmla="*/ 1099457 h 1099457"/>
                          <a:gd name="connsiteX8" fmla="*/ 1171412 w 2296886"/>
                          <a:gd name="connsiteY8" fmla="*/ 1099457 h 1099457"/>
                          <a:gd name="connsiteX9" fmla="*/ 574222 w 2296886"/>
                          <a:gd name="connsiteY9" fmla="*/ 1099457 h 1099457"/>
                          <a:gd name="connsiteX10" fmla="*/ 0 w 2296886"/>
                          <a:gd name="connsiteY10" fmla="*/ 1099457 h 1099457"/>
                          <a:gd name="connsiteX11" fmla="*/ 0 w 2296886"/>
                          <a:gd name="connsiteY11" fmla="*/ 560723 h 1099457"/>
                          <a:gd name="connsiteX12" fmla="*/ 0 w 2296886"/>
                          <a:gd name="connsiteY12" fmla="*/ 0 h 1099457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</a:cxnLst>
                        <a:rect l="l" t="t" r="r" b="b"/>
                        <a:pathLst>
                          <a:path w="2296886" h="1099457" fill="none" extrusionOk="0">
                            <a:moveTo>
                              <a:pt x="0" y="0"/>
                            </a:moveTo>
                            <a:cubicBezTo>
                              <a:pt x="169381" y="-15329"/>
                              <a:pt x="412496" y="8018"/>
                              <a:pt x="528284" y="0"/>
                            </a:cubicBezTo>
                            <a:cubicBezTo>
                              <a:pt x="644072" y="-8018"/>
                              <a:pt x="841234" y="-8132"/>
                              <a:pt x="1033599" y="0"/>
                            </a:cubicBezTo>
                            <a:cubicBezTo>
                              <a:pt x="1225964" y="8132"/>
                              <a:pt x="1403278" y="-18316"/>
                              <a:pt x="1561882" y="0"/>
                            </a:cubicBezTo>
                            <a:cubicBezTo>
                              <a:pt x="1720486" y="18316"/>
                              <a:pt x="1959045" y="-25647"/>
                              <a:pt x="2296886" y="0"/>
                            </a:cubicBezTo>
                            <a:cubicBezTo>
                              <a:pt x="2285823" y="178775"/>
                              <a:pt x="2279789" y="389014"/>
                              <a:pt x="2296886" y="527739"/>
                            </a:cubicBezTo>
                            <a:cubicBezTo>
                              <a:pt x="2313983" y="666464"/>
                              <a:pt x="2299697" y="872434"/>
                              <a:pt x="2296886" y="1099457"/>
                            </a:cubicBezTo>
                            <a:cubicBezTo>
                              <a:pt x="2144607" y="1099721"/>
                              <a:pt x="1948355" y="1096975"/>
                              <a:pt x="1699696" y="1099457"/>
                            </a:cubicBezTo>
                            <a:cubicBezTo>
                              <a:pt x="1451037" y="1101940"/>
                              <a:pt x="1368975" y="1083600"/>
                              <a:pt x="1171412" y="1099457"/>
                            </a:cubicBezTo>
                            <a:cubicBezTo>
                              <a:pt x="973849" y="1115314"/>
                              <a:pt x="797837" y="1109505"/>
                              <a:pt x="574222" y="1099457"/>
                            </a:cubicBezTo>
                            <a:cubicBezTo>
                              <a:pt x="350607" y="1089410"/>
                              <a:pt x="170602" y="1085501"/>
                              <a:pt x="0" y="1099457"/>
                            </a:cubicBezTo>
                            <a:cubicBezTo>
                              <a:pt x="-2566" y="922470"/>
                              <a:pt x="3709" y="698057"/>
                              <a:pt x="0" y="560723"/>
                            </a:cubicBezTo>
                            <a:cubicBezTo>
                              <a:pt x="-3709" y="423389"/>
                              <a:pt x="16755" y="200102"/>
                              <a:pt x="0" y="0"/>
                            </a:cubicBezTo>
                            <a:close/>
                          </a:path>
                          <a:path w="2296886" h="1099457" stroke="0" extrusionOk="0">
                            <a:moveTo>
                              <a:pt x="0" y="0"/>
                            </a:moveTo>
                            <a:cubicBezTo>
                              <a:pt x="179095" y="-20091"/>
                              <a:pt x="334867" y="-30270"/>
                              <a:pt x="620159" y="0"/>
                            </a:cubicBezTo>
                            <a:cubicBezTo>
                              <a:pt x="905451" y="30270"/>
                              <a:pt x="947033" y="19215"/>
                              <a:pt x="1125474" y="0"/>
                            </a:cubicBezTo>
                            <a:cubicBezTo>
                              <a:pt x="1303916" y="-19215"/>
                              <a:pt x="1439511" y="-5325"/>
                              <a:pt x="1699696" y="0"/>
                            </a:cubicBezTo>
                            <a:cubicBezTo>
                              <a:pt x="1959881" y="5325"/>
                              <a:pt x="2042951" y="-12797"/>
                              <a:pt x="2296886" y="0"/>
                            </a:cubicBezTo>
                            <a:cubicBezTo>
                              <a:pt x="2307146" y="223801"/>
                              <a:pt x="2289233" y="331904"/>
                              <a:pt x="2296886" y="571718"/>
                            </a:cubicBezTo>
                            <a:cubicBezTo>
                              <a:pt x="2304539" y="811532"/>
                              <a:pt x="2302742" y="983251"/>
                              <a:pt x="2296886" y="1099457"/>
                            </a:cubicBezTo>
                            <a:cubicBezTo>
                              <a:pt x="2105810" y="1099683"/>
                              <a:pt x="1957511" y="1118721"/>
                              <a:pt x="1791571" y="1099457"/>
                            </a:cubicBezTo>
                            <a:cubicBezTo>
                              <a:pt x="1625631" y="1080193"/>
                              <a:pt x="1412350" y="1124803"/>
                              <a:pt x="1240318" y="1099457"/>
                            </a:cubicBezTo>
                            <a:cubicBezTo>
                              <a:pt x="1068286" y="1074111"/>
                              <a:pt x="899643" y="1088213"/>
                              <a:pt x="689066" y="1099457"/>
                            </a:cubicBezTo>
                            <a:cubicBezTo>
                              <a:pt x="478489" y="1110701"/>
                              <a:pt x="151962" y="1067494"/>
                              <a:pt x="0" y="1099457"/>
                            </a:cubicBezTo>
                            <a:cubicBezTo>
                              <a:pt x="-13998" y="899203"/>
                              <a:pt x="16165" y="708245"/>
                              <a:pt x="0" y="560723"/>
                            </a:cubicBezTo>
                            <a:cubicBezTo>
                              <a:pt x="-16165" y="413201"/>
                              <a:pt x="-25927" y="221764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48C786F-A4AF-1E86-12FA-44ADAFF8793D}"/>
                  </a:ext>
                </a:extLst>
              </p:cNvPr>
              <p:cNvSpPr txBox="1"/>
              <p:nvPr/>
            </p:nvSpPr>
            <p:spPr>
              <a:xfrm>
                <a:off x="1989507" y="4320158"/>
                <a:ext cx="7571588" cy="7313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МП</m:t>
                          </m:r>
                        </m:sub>
                        <m:sup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ru-RU" sz="2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𝑎𝑟𝑔𝑚𝑎𝑥</m:t>
                              </m:r>
                            </m:e>
                            <m:lim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𝒵</m:t>
                              </m:r>
                            </m:lim>
                          </m:limLow>
                        </m:fName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ru-RU" sz="2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d>
                                <m:dPr>
                                  <m:ctrlPr>
                                    <a:rPr lang="ru-RU" sz="28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d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  <m:r>
                                <a:rPr lang="ru-RU" sz="2800" b="0" i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RU" sz="2800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800" i="1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ru-RU" sz="2800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sz="2800" i="1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ru-RU" sz="2800" i="1">
                                      <a:solidFill>
                                        <a:schemeClr val="bg2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800" i="1">
                                      <a:solidFill>
                                        <a:schemeClr val="bg2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</m:d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d>
                        </m:e>
                      </m:func>
                      <m:r>
                        <a:rPr lang="ru-RU" sz="28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48C786F-A4AF-1E86-12FA-44ADAFF879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9507" y="4320158"/>
                <a:ext cx="7571588" cy="7313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1344105-D5F9-5CDC-4FA7-2D6CAFE3A923}"/>
                  </a:ext>
                </a:extLst>
              </p:cNvPr>
              <p:cNvSpPr txBox="1"/>
              <p:nvPr/>
            </p:nvSpPr>
            <p:spPr>
              <a:xfrm>
                <a:off x="669470" y="2189299"/>
                <a:ext cx="11522530" cy="21791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800" kern="100" dirty="0">
                    <a:latin typeface="Cambria Math" panose="020405030504060302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Функция правдоподобия 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ru-RU" sz="2800" i="1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d>
                        <m:dPr>
                          <m:ctrlPr>
                            <a:rPr lang="ru-RU" sz="2800" i="1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ru-RU" sz="2800" i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ru-RU" sz="2800" i="1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  <m:r>
                        <a:rPr lang="ru-RU" sz="2800" i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i="1">
                          <a:solidFill>
                            <a:schemeClr val="bg2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ru-RU" sz="2800" i="1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i="1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d>
                            <m:dPr>
                              <m:ctrlPr>
                                <a:rPr lang="ru-RU" sz="2800" i="1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ru-RU" sz="2800" i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ru-RU" sz="2800" i="1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ru-RU" sz="2800" i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ru-RU" sz="2800" i="1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ru-RU" sz="2800" i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ru-RU" sz="2800" i="1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ru-RU" sz="2800" i="1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  <m:r>
                            <a:rPr lang="ru-RU" sz="2800" i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ru-RU" sz="2800" i="1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  <m:r>
                        <a:rPr lang="ru-RU" sz="2800" i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800" i="1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sSub>
                            <m:sSubPr>
                              <m:ctrlPr>
                                <a:rPr lang="ru-RU" sz="2800" i="1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800" i="0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2800" i="1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sub>
                      </m:sSub>
                      <m:sSub>
                        <m:sSubPr>
                          <m:ctrlPr>
                            <a:rPr lang="ru-RU" sz="2800" i="1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sSub>
                            <m:sSubPr>
                              <m:ctrlPr>
                                <a:rPr lang="ru-RU" sz="2800" i="1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800" i="0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2800" i="1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  <m:sSub>
                            <m:sSubPr>
                              <m:ctrlPr>
                                <a:rPr lang="ru-RU" sz="2800" i="1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ru-RU" sz="2800" i="0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nary>
                        <m:naryPr>
                          <m:chr m:val="∏"/>
                          <m:limLoc m:val="undOvr"/>
                          <m:ctrlPr>
                            <a:rPr lang="ru-RU" sz="2800" i="1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2800" i="1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ru-RU" sz="2800" i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sz="2800" i="1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ru-RU" sz="2800" i="1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chemeClr val="bg2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chemeClr val="bg2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chemeClr val="bg2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RU" sz="2800" i="0">
                                      <a:solidFill>
                                        <a:schemeClr val="bg2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chemeClr val="bg2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chemeClr val="bg2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chemeClr val="bg2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ru-RU" sz="2800" i="1">
                                      <a:solidFill>
                                        <a:schemeClr val="bg2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800" i="1">
                                      <a:solidFill>
                                        <a:schemeClr val="bg2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</m:d>
                            </m:sub>
                          </m:sSub>
                          <m:sSub>
                            <m:sSubPr>
                              <m:ctrlPr>
                                <a:rPr lang="ru-RU" sz="2800" i="1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solidFill>
                                    <a:schemeClr val="bg2">
                                      <a:lumMod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chemeClr val="bg2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chemeClr val="bg2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chemeClr val="bg2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ru-RU" sz="2800" i="1">
                                      <a:solidFill>
                                        <a:schemeClr val="bg2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800" i="1">
                                      <a:solidFill>
                                        <a:schemeClr val="bg2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chemeClr val="bg2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chemeClr val="bg2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chemeClr val="bg2">
                                          <a:lumMod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sub>
                          </m:sSub>
                        </m:e>
                      </m:nary>
                    </m:oMath>
                  </m:oMathPara>
                </a14:m>
                <a:endParaRPr lang="ru-RU" sz="2800" dirty="0">
                  <a:solidFill>
                    <a:schemeClr val="bg2">
                      <a:lumMod val="25000"/>
                    </a:schemeClr>
                  </a:solidFill>
                </a:endParaRPr>
              </a:p>
              <a:p>
                <a:r>
                  <a:rPr lang="ru-RU" sz="2800" dirty="0"/>
                  <a:t>Задача фильтрации: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1344105-D5F9-5CDC-4FA7-2D6CAFE3A9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70" y="2189299"/>
                <a:ext cx="11522530" cy="2179123"/>
              </a:xfrm>
              <a:prstGeom prst="rect">
                <a:avLst/>
              </a:prstGeom>
              <a:blipFill>
                <a:blip r:embed="rId4"/>
                <a:stretch>
                  <a:fillRect l="-1111" t="-2793" b="-67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06867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AACECE2-19C5-B7C1-081D-FE107C2372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33500" y="293942"/>
            <a:ext cx="9893300" cy="934953"/>
          </a:xfrm>
        </p:spPr>
        <p:txBody>
          <a:bodyPr/>
          <a:lstStyle/>
          <a:p>
            <a:r>
              <a:rPr lang="ru-RU" dirty="0"/>
              <a:t>Алгоритм Баума-Уэлча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CFED203-8ABE-8A4A-D013-EC636BD8E897}"/>
              </a:ext>
            </a:extLst>
          </p:cNvPr>
          <p:cNvSpPr txBox="1"/>
          <p:nvPr/>
        </p:nvSpPr>
        <p:spPr>
          <a:xfrm>
            <a:off x="55719" y="1626538"/>
            <a:ext cx="6553199" cy="33690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  <a:spcAft>
                <a:spcPts val="800"/>
              </a:spcAft>
            </a:pPr>
            <a:endParaRPr lang="ru-RU" kern="100" dirty="0"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50000"/>
              </a:lnSpc>
              <a:spcAft>
                <a:spcPts val="800"/>
              </a:spcAft>
            </a:pPr>
            <a:r>
              <a:rPr lang="ru-RU" sz="18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лгоритм Баума Уэлча состоит из нескольких этапов:</a:t>
            </a:r>
            <a:endParaRPr lang="ru-RU" sz="18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>
              <a:lnSpc>
                <a:spcPct val="150000"/>
              </a:lnSpc>
              <a:spcAft>
                <a:spcPts val="800"/>
              </a:spcAft>
            </a:pPr>
            <a:r>
              <a:rPr lang="ru-RU" sz="18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 Произвольный выбор начальной  модели </a:t>
            </a:r>
            <a:endParaRPr lang="ru-RU" sz="18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>
              <a:lnSpc>
                <a:spcPct val="150000"/>
              </a:lnSpc>
              <a:spcAft>
                <a:spcPts val="800"/>
              </a:spcAft>
            </a:pPr>
            <a:r>
              <a:rPr lang="ru-RU" sz="18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 Генерация набора реализаций в соответствии с выбранной моделью</a:t>
            </a:r>
            <a:r>
              <a:rPr lang="ru-RU" kern="100" dirty="0"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и</a:t>
            </a:r>
            <a:r>
              <a:rPr lang="ru-RU" sz="18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составление функции правдоподобия (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E</a:t>
            </a:r>
            <a:r>
              <a:rPr lang="ru-RU" sz="18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шаг)</a:t>
            </a:r>
            <a:endParaRPr lang="ru-RU" sz="18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457200">
              <a:lnSpc>
                <a:spcPct val="150000"/>
              </a:lnSpc>
              <a:spcAft>
                <a:spcPts val="800"/>
              </a:spcAft>
            </a:pPr>
            <a:r>
              <a:rPr lang="ru-RU" sz="18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</a:t>
            </a:r>
            <a:r>
              <a:rPr lang="ru-RU" sz="1800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Использование полученных данных для обновления параметров модели (M-шаг)</a:t>
            </a:r>
            <a:endParaRPr lang="ru-RU" sz="18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7" name="Группа 26">
            <a:extLst>
              <a:ext uri="{FF2B5EF4-FFF2-40B4-BE49-F238E27FC236}">
                <a16:creationId xmlns:a16="http://schemas.microsoft.com/office/drawing/2014/main" id="{BC6ECDBA-3DA2-5D16-E132-8C030F4D42DC}"/>
              </a:ext>
            </a:extLst>
          </p:cNvPr>
          <p:cNvGrpSpPr/>
          <p:nvPr/>
        </p:nvGrpSpPr>
        <p:grpSpPr>
          <a:xfrm>
            <a:off x="6805968" y="2230207"/>
            <a:ext cx="4510469" cy="3711482"/>
            <a:chOff x="6787165" y="2572311"/>
            <a:chExt cx="4510469" cy="37114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Полилиния: фигура 27">
                  <a:extLst>
                    <a:ext uri="{FF2B5EF4-FFF2-40B4-BE49-F238E27FC236}">
                      <a16:creationId xmlns:a16="http://schemas.microsoft.com/office/drawing/2014/main" id="{31889D54-4C3F-6450-421F-F2D26EB8A73F}"/>
                    </a:ext>
                  </a:extLst>
                </p:cNvPr>
                <p:cNvSpPr/>
                <p:nvPr/>
              </p:nvSpPr>
              <p:spPr>
                <a:xfrm>
                  <a:off x="8140412" y="2572311"/>
                  <a:ext cx="1803975" cy="1172584"/>
                </a:xfrm>
                <a:custGeom>
                  <a:avLst/>
                  <a:gdLst>
                    <a:gd name="connsiteX0" fmla="*/ 0 w 1803975"/>
                    <a:gd name="connsiteY0" fmla="*/ 195435 h 1172584"/>
                    <a:gd name="connsiteX1" fmla="*/ 195435 w 1803975"/>
                    <a:gd name="connsiteY1" fmla="*/ 0 h 1172584"/>
                    <a:gd name="connsiteX2" fmla="*/ 1608540 w 1803975"/>
                    <a:gd name="connsiteY2" fmla="*/ 0 h 1172584"/>
                    <a:gd name="connsiteX3" fmla="*/ 1803975 w 1803975"/>
                    <a:gd name="connsiteY3" fmla="*/ 195435 h 1172584"/>
                    <a:gd name="connsiteX4" fmla="*/ 1803975 w 1803975"/>
                    <a:gd name="connsiteY4" fmla="*/ 977149 h 1172584"/>
                    <a:gd name="connsiteX5" fmla="*/ 1608540 w 1803975"/>
                    <a:gd name="connsiteY5" fmla="*/ 1172584 h 1172584"/>
                    <a:gd name="connsiteX6" fmla="*/ 195435 w 1803975"/>
                    <a:gd name="connsiteY6" fmla="*/ 1172584 h 1172584"/>
                    <a:gd name="connsiteX7" fmla="*/ 0 w 1803975"/>
                    <a:gd name="connsiteY7" fmla="*/ 977149 h 1172584"/>
                    <a:gd name="connsiteX8" fmla="*/ 0 w 1803975"/>
                    <a:gd name="connsiteY8" fmla="*/ 195435 h 117258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803975" h="1172584">
                      <a:moveTo>
                        <a:pt x="0" y="195435"/>
                      </a:moveTo>
                      <a:cubicBezTo>
                        <a:pt x="0" y="87499"/>
                        <a:pt x="87499" y="0"/>
                        <a:pt x="195435" y="0"/>
                      </a:cubicBezTo>
                      <a:lnTo>
                        <a:pt x="1608540" y="0"/>
                      </a:lnTo>
                      <a:cubicBezTo>
                        <a:pt x="1716476" y="0"/>
                        <a:pt x="1803975" y="87499"/>
                        <a:pt x="1803975" y="195435"/>
                      </a:cubicBezTo>
                      <a:lnTo>
                        <a:pt x="1803975" y="977149"/>
                      </a:lnTo>
                      <a:cubicBezTo>
                        <a:pt x="1803975" y="1085085"/>
                        <a:pt x="1716476" y="1172584"/>
                        <a:pt x="1608540" y="1172584"/>
                      </a:cubicBezTo>
                      <a:lnTo>
                        <a:pt x="195435" y="1172584"/>
                      </a:lnTo>
                      <a:cubicBezTo>
                        <a:pt x="87499" y="1172584"/>
                        <a:pt x="0" y="1085085"/>
                        <a:pt x="0" y="977149"/>
                      </a:cubicBezTo>
                      <a:lnTo>
                        <a:pt x="0" y="195435"/>
                      </a:lnTo>
                      <a:close/>
                    </a:path>
                  </a:pathLst>
                </a:custGeom>
              </p:spPr>
              <p:style>
                <a:lnRef idx="2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1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1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 spcFirstLastPara="0" vert="horz" wrap="square" lIns="99151" tIns="99151" rIns="99151" bIns="99151" numCol="1" spcCol="1270" anchor="ctr" anchorCtr="0">
                  <a:noAutofit/>
                </a:bodyPr>
                <a:lstStyle/>
                <a:p>
                  <a:pPr marL="0" lvl="0" indent="0" algn="ctr" defTabSz="48895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  <a:buNone/>
                  </a:pPr>
                  <a:r>
                    <a:rPr lang="ru-RU" sz="1100" kern="1200" dirty="0"/>
                    <a:t>Случайный выбор </a:t>
                  </a:r>
                  <a14:m>
                    <m:oMath xmlns:m="http://schemas.openxmlformats.org/officeDocument/2006/math">
                      <m:r>
                        <a:rPr lang="en-US" sz="1100" b="0" i="1" kern="1200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1100" b="0" i="1" kern="120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100" b="0" i="1" kern="1200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1100" b="0" i="1" kern="120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100" b="0" i="1" kern="1200" smtClean="0">
                          <a:latin typeface="Cambria Math" panose="02040503050406030204" pitchFamily="18" charset="0"/>
                        </a:rPr>
                        <m:t>𝑄</m:t>
                      </m:r>
                    </m:oMath>
                  </a14:m>
                  <a:endParaRPr lang="ru-RU" sz="1100" kern="1200" dirty="0"/>
                </a:p>
              </p:txBody>
            </p:sp>
          </mc:Choice>
          <mc:Fallback xmlns="">
            <p:sp>
              <p:nvSpPr>
                <p:cNvPr id="28" name="Полилиния: фигура 27">
                  <a:extLst>
                    <a:ext uri="{FF2B5EF4-FFF2-40B4-BE49-F238E27FC236}">
                      <a16:creationId xmlns:a16="http://schemas.microsoft.com/office/drawing/2014/main" id="{31889D54-4C3F-6450-421F-F2D26EB8A73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40412" y="2572311"/>
                  <a:ext cx="1803975" cy="1172584"/>
                </a:xfrm>
                <a:custGeom>
                  <a:avLst/>
                  <a:gdLst>
                    <a:gd name="connsiteX0" fmla="*/ 0 w 1803975"/>
                    <a:gd name="connsiteY0" fmla="*/ 195435 h 1172584"/>
                    <a:gd name="connsiteX1" fmla="*/ 195435 w 1803975"/>
                    <a:gd name="connsiteY1" fmla="*/ 0 h 1172584"/>
                    <a:gd name="connsiteX2" fmla="*/ 1608540 w 1803975"/>
                    <a:gd name="connsiteY2" fmla="*/ 0 h 1172584"/>
                    <a:gd name="connsiteX3" fmla="*/ 1803975 w 1803975"/>
                    <a:gd name="connsiteY3" fmla="*/ 195435 h 1172584"/>
                    <a:gd name="connsiteX4" fmla="*/ 1803975 w 1803975"/>
                    <a:gd name="connsiteY4" fmla="*/ 977149 h 1172584"/>
                    <a:gd name="connsiteX5" fmla="*/ 1608540 w 1803975"/>
                    <a:gd name="connsiteY5" fmla="*/ 1172584 h 1172584"/>
                    <a:gd name="connsiteX6" fmla="*/ 195435 w 1803975"/>
                    <a:gd name="connsiteY6" fmla="*/ 1172584 h 1172584"/>
                    <a:gd name="connsiteX7" fmla="*/ 0 w 1803975"/>
                    <a:gd name="connsiteY7" fmla="*/ 977149 h 1172584"/>
                    <a:gd name="connsiteX8" fmla="*/ 0 w 1803975"/>
                    <a:gd name="connsiteY8" fmla="*/ 195435 h 117258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803975" h="1172584">
                      <a:moveTo>
                        <a:pt x="0" y="195435"/>
                      </a:moveTo>
                      <a:cubicBezTo>
                        <a:pt x="0" y="87499"/>
                        <a:pt x="87499" y="0"/>
                        <a:pt x="195435" y="0"/>
                      </a:cubicBezTo>
                      <a:lnTo>
                        <a:pt x="1608540" y="0"/>
                      </a:lnTo>
                      <a:cubicBezTo>
                        <a:pt x="1716476" y="0"/>
                        <a:pt x="1803975" y="87499"/>
                        <a:pt x="1803975" y="195435"/>
                      </a:cubicBezTo>
                      <a:lnTo>
                        <a:pt x="1803975" y="977149"/>
                      </a:lnTo>
                      <a:cubicBezTo>
                        <a:pt x="1803975" y="1085085"/>
                        <a:pt x="1716476" y="1172584"/>
                        <a:pt x="1608540" y="1172584"/>
                      </a:cubicBezTo>
                      <a:lnTo>
                        <a:pt x="195435" y="1172584"/>
                      </a:lnTo>
                      <a:cubicBezTo>
                        <a:pt x="87499" y="1172584"/>
                        <a:pt x="0" y="1085085"/>
                        <a:pt x="0" y="977149"/>
                      </a:cubicBezTo>
                      <a:lnTo>
                        <a:pt x="0" y="195435"/>
                      </a:lnTo>
                      <a:close/>
                    </a:path>
                  </a:pathLst>
                </a:cu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Полилиния: фигура 28">
              <a:extLst>
                <a:ext uri="{FF2B5EF4-FFF2-40B4-BE49-F238E27FC236}">
                  <a16:creationId xmlns:a16="http://schemas.microsoft.com/office/drawing/2014/main" id="{5A8D87AB-A6D0-01BE-214E-229CCD8289F3}"/>
                </a:ext>
              </a:extLst>
            </p:cNvPr>
            <p:cNvSpPr/>
            <p:nvPr/>
          </p:nvSpPr>
          <p:spPr>
            <a:xfrm>
              <a:off x="7479804" y="3158603"/>
              <a:ext cx="3125190" cy="3125190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2706245" y="497810"/>
                  </a:moveTo>
                  <a:arcTo wR="1562595" hR="1562595" stAng="19022715" swAng="2300095"/>
                </a:path>
              </a:pathLst>
            </a:custGeom>
            <a:ln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ru-RU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Полилиния: фигура 29">
                  <a:extLst>
                    <a:ext uri="{FF2B5EF4-FFF2-40B4-BE49-F238E27FC236}">
                      <a16:creationId xmlns:a16="http://schemas.microsoft.com/office/drawing/2014/main" id="{1EB5F4FC-ACA5-FFB0-1FD6-9DE95EED7BD5}"/>
                    </a:ext>
                  </a:extLst>
                </p:cNvPr>
                <p:cNvSpPr/>
                <p:nvPr/>
              </p:nvSpPr>
              <p:spPr>
                <a:xfrm>
                  <a:off x="9493659" y="4916204"/>
                  <a:ext cx="1803975" cy="1172584"/>
                </a:xfrm>
                <a:custGeom>
                  <a:avLst/>
                  <a:gdLst>
                    <a:gd name="connsiteX0" fmla="*/ 0 w 1803975"/>
                    <a:gd name="connsiteY0" fmla="*/ 195435 h 1172584"/>
                    <a:gd name="connsiteX1" fmla="*/ 195435 w 1803975"/>
                    <a:gd name="connsiteY1" fmla="*/ 0 h 1172584"/>
                    <a:gd name="connsiteX2" fmla="*/ 1608540 w 1803975"/>
                    <a:gd name="connsiteY2" fmla="*/ 0 h 1172584"/>
                    <a:gd name="connsiteX3" fmla="*/ 1803975 w 1803975"/>
                    <a:gd name="connsiteY3" fmla="*/ 195435 h 1172584"/>
                    <a:gd name="connsiteX4" fmla="*/ 1803975 w 1803975"/>
                    <a:gd name="connsiteY4" fmla="*/ 977149 h 1172584"/>
                    <a:gd name="connsiteX5" fmla="*/ 1608540 w 1803975"/>
                    <a:gd name="connsiteY5" fmla="*/ 1172584 h 1172584"/>
                    <a:gd name="connsiteX6" fmla="*/ 195435 w 1803975"/>
                    <a:gd name="connsiteY6" fmla="*/ 1172584 h 1172584"/>
                    <a:gd name="connsiteX7" fmla="*/ 0 w 1803975"/>
                    <a:gd name="connsiteY7" fmla="*/ 977149 h 1172584"/>
                    <a:gd name="connsiteX8" fmla="*/ 0 w 1803975"/>
                    <a:gd name="connsiteY8" fmla="*/ 195435 h 117258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803975" h="1172584">
                      <a:moveTo>
                        <a:pt x="0" y="195435"/>
                      </a:moveTo>
                      <a:cubicBezTo>
                        <a:pt x="0" y="87499"/>
                        <a:pt x="87499" y="0"/>
                        <a:pt x="195435" y="0"/>
                      </a:cubicBezTo>
                      <a:lnTo>
                        <a:pt x="1608540" y="0"/>
                      </a:lnTo>
                      <a:cubicBezTo>
                        <a:pt x="1716476" y="0"/>
                        <a:pt x="1803975" y="87499"/>
                        <a:pt x="1803975" y="195435"/>
                      </a:cubicBezTo>
                      <a:lnTo>
                        <a:pt x="1803975" y="977149"/>
                      </a:lnTo>
                      <a:cubicBezTo>
                        <a:pt x="1803975" y="1085085"/>
                        <a:pt x="1716476" y="1172584"/>
                        <a:pt x="1608540" y="1172584"/>
                      </a:cubicBezTo>
                      <a:lnTo>
                        <a:pt x="195435" y="1172584"/>
                      </a:lnTo>
                      <a:cubicBezTo>
                        <a:pt x="87499" y="1172584"/>
                        <a:pt x="0" y="1085085"/>
                        <a:pt x="0" y="977149"/>
                      </a:cubicBezTo>
                      <a:lnTo>
                        <a:pt x="0" y="195435"/>
                      </a:lnTo>
                      <a:close/>
                    </a:path>
                  </a:pathLst>
                </a:custGeom>
              </p:spPr>
              <p:style>
                <a:lnRef idx="2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1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1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 spcFirstLastPara="0" vert="horz" wrap="square" lIns="99151" tIns="99151" rIns="99151" bIns="99151" numCol="1" spcCol="1270" anchor="ctr" anchorCtr="0">
                  <a:noAutofit/>
                </a:bodyPr>
                <a:lstStyle/>
                <a:p>
                  <a:pPr marL="0" lvl="0" indent="0" algn="ctr" defTabSz="48895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  <a:buNone/>
                  </a:pPr>
                  <a:r>
                    <a:rPr lang="ru-RU" sz="1100" kern="1200" dirty="0"/>
                    <a:t>Оценка функции МП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100" b="0" i="1" kern="120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 kern="120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100" b="0" i="1" kern="1200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a14:m>
                  <a:r>
                    <a:rPr lang="ru-RU" sz="1100" kern="1200" dirty="0"/>
                    <a:t> и множества выборочных векторов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100" b="0" i="1" kern="120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 kern="120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100" b="0" i="1" kern="1200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a14:m>
                  <a:r>
                    <a:rPr lang="en-US" sz="1100" kern="1200" dirty="0"/>
                    <a:t> </a:t>
                  </a:r>
                  <a:r>
                    <a:rPr lang="ru-RU" sz="1100" kern="1200" dirty="0"/>
                    <a:t>для текущей модели</a:t>
                  </a:r>
                </a:p>
              </p:txBody>
            </p:sp>
          </mc:Choice>
          <mc:Fallback xmlns="">
            <p:sp>
              <p:nvSpPr>
                <p:cNvPr id="30" name="Полилиния: фигура 29">
                  <a:extLst>
                    <a:ext uri="{FF2B5EF4-FFF2-40B4-BE49-F238E27FC236}">
                      <a16:creationId xmlns:a16="http://schemas.microsoft.com/office/drawing/2014/main" id="{1EB5F4FC-ACA5-FFB0-1FD6-9DE95EED7BD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93659" y="4916204"/>
                  <a:ext cx="1803975" cy="1172584"/>
                </a:xfrm>
                <a:custGeom>
                  <a:avLst/>
                  <a:gdLst>
                    <a:gd name="connsiteX0" fmla="*/ 0 w 1803975"/>
                    <a:gd name="connsiteY0" fmla="*/ 195435 h 1172584"/>
                    <a:gd name="connsiteX1" fmla="*/ 195435 w 1803975"/>
                    <a:gd name="connsiteY1" fmla="*/ 0 h 1172584"/>
                    <a:gd name="connsiteX2" fmla="*/ 1608540 w 1803975"/>
                    <a:gd name="connsiteY2" fmla="*/ 0 h 1172584"/>
                    <a:gd name="connsiteX3" fmla="*/ 1803975 w 1803975"/>
                    <a:gd name="connsiteY3" fmla="*/ 195435 h 1172584"/>
                    <a:gd name="connsiteX4" fmla="*/ 1803975 w 1803975"/>
                    <a:gd name="connsiteY4" fmla="*/ 977149 h 1172584"/>
                    <a:gd name="connsiteX5" fmla="*/ 1608540 w 1803975"/>
                    <a:gd name="connsiteY5" fmla="*/ 1172584 h 1172584"/>
                    <a:gd name="connsiteX6" fmla="*/ 195435 w 1803975"/>
                    <a:gd name="connsiteY6" fmla="*/ 1172584 h 1172584"/>
                    <a:gd name="connsiteX7" fmla="*/ 0 w 1803975"/>
                    <a:gd name="connsiteY7" fmla="*/ 977149 h 1172584"/>
                    <a:gd name="connsiteX8" fmla="*/ 0 w 1803975"/>
                    <a:gd name="connsiteY8" fmla="*/ 195435 h 117258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803975" h="1172584">
                      <a:moveTo>
                        <a:pt x="0" y="195435"/>
                      </a:moveTo>
                      <a:cubicBezTo>
                        <a:pt x="0" y="87499"/>
                        <a:pt x="87499" y="0"/>
                        <a:pt x="195435" y="0"/>
                      </a:cubicBezTo>
                      <a:lnTo>
                        <a:pt x="1608540" y="0"/>
                      </a:lnTo>
                      <a:cubicBezTo>
                        <a:pt x="1716476" y="0"/>
                        <a:pt x="1803975" y="87499"/>
                        <a:pt x="1803975" y="195435"/>
                      </a:cubicBezTo>
                      <a:lnTo>
                        <a:pt x="1803975" y="977149"/>
                      </a:lnTo>
                      <a:cubicBezTo>
                        <a:pt x="1803975" y="1085085"/>
                        <a:pt x="1716476" y="1172584"/>
                        <a:pt x="1608540" y="1172584"/>
                      </a:cubicBezTo>
                      <a:lnTo>
                        <a:pt x="195435" y="1172584"/>
                      </a:lnTo>
                      <a:cubicBezTo>
                        <a:pt x="87499" y="1172584"/>
                        <a:pt x="0" y="1085085"/>
                        <a:pt x="0" y="977149"/>
                      </a:cubicBezTo>
                      <a:lnTo>
                        <a:pt x="0" y="195435"/>
                      </a:lnTo>
                      <a:close/>
                    </a:path>
                  </a:pathLst>
                </a:cu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Полилиния: фигура 30">
              <a:extLst>
                <a:ext uri="{FF2B5EF4-FFF2-40B4-BE49-F238E27FC236}">
                  <a16:creationId xmlns:a16="http://schemas.microsoft.com/office/drawing/2014/main" id="{DB71C438-AB52-FD14-6352-62E1AB58A427}"/>
                </a:ext>
              </a:extLst>
            </p:cNvPr>
            <p:cNvSpPr/>
            <p:nvPr/>
          </p:nvSpPr>
          <p:spPr>
            <a:xfrm>
              <a:off x="7479804" y="3158603"/>
              <a:ext cx="3125190" cy="3125190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2041416" y="3050020"/>
                  </a:moveTo>
                  <a:arcTo wR="1562595" hR="1562595" stAng="4329358" swAng="2141285"/>
                </a:path>
              </a:pathLst>
            </a:custGeom>
            <a:ln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ru-RU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Полилиния: фигура 31">
                  <a:extLst>
                    <a:ext uri="{FF2B5EF4-FFF2-40B4-BE49-F238E27FC236}">
                      <a16:creationId xmlns:a16="http://schemas.microsoft.com/office/drawing/2014/main" id="{D515E5E8-C1BC-702C-F186-00C7D8065AC6}"/>
                    </a:ext>
                  </a:extLst>
                </p:cNvPr>
                <p:cNvSpPr/>
                <p:nvPr/>
              </p:nvSpPr>
              <p:spPr>
                <a:xfrm>
                  <a:off x="6787165" y="4916204"/>
                  <a:ext cx="1803975" cy="1172584"/>
                </a:xfrm>
                <a:custGeom>
                  <a:avLst/>
                  <a:gdLst>
                    <a:gd name="connsiteX0" fmla="*/ 0 w 1803975"/>
                    <a:gd name="connsiteY0" fmla="*/ 195435 h 1172584"/>
                    <a:gd name="connsiteX1" fmla="*/ 195435 w 1803975"/>
                    <a:gd name="connsiteY1" fmla="*/ 0 h 1172584"/>
                    <a:gd name="connsiteX2" fmla="*/ 1608540 w 1803975"/>
                    <a:gd name="connsiteY2" fmla="*/ 0 h 1172584"/>
                    <a:gd name="connsiteX3" fmla="*/ 1803975 w 1803975"/>
                    <a:gd name="connsiteY3" fmla="*/ 195435 h 1172584"/>
                    <a:gd name="connsiteX4" fmla="*/ 1803975 w 1803975"/>
                    <a:gd name="connsiteY4" fmla="*/ 977149 h 1172584"/>
                    <a:gd name="connsiteX5" fmla="*/ 1608540 w 1803975"/>
                    <a:gd name="connsiteY5" fmla="*/ 1172584 h 1172584"/>
                    <a:gd name="connsiteX6" fmla="*/ 195435 w 1803975"/>
                    <a:gd name="connsiteY6" fmla="*/ 1172584 h 1172584"/>
                    <a:gd name="connsiteX7" fmla="*/ 0 w 1803975"/>
                    <a:gd name="connsiteY7" fmla="*/ 977149 h 1172584"/>
                    <a:gd name="connsiteX8" fmla="*/ 0 w 1803975"/>
                    <a:gd name="connsiteY8" fmla="*/ 195435 h 117258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803975" h="1172584">
                      <a:moveTo>
                        <a:pt x="0" y="195435"/>
                      </a:moveTo>
                      <a:cubicBezTo>
                        <a:pt x="0" y="87499"/>
                        <a:pt x="87499" y="0"/>
                        <a:pt x="195435" y="0"/>
                      </a:cubicBezTo>
                      <a:lnTo>
                        <a:pt x="1608540" y="0"/>
                      </a:lnTo>
                      <a:cubicBezTo>
                        <a:pt x="1716476" y="0"/>
                        <a:pt x="1803975" y="87499"/>
                        <a:pt x="1803975" y="195435"/>
                      </a:cubicBezTo>
                      <a:lnTo>
                        <a:pt x="1803975" y="977149"/>
                      </a:lnTo>
                      <a:cubicBezTo>
                        <a:pt x="1803975" y="1085085"/>
                        <a:pt x="1716476" y="1172584"/>
                        <a:pt x="1608540" y="1172584"/>
                      </a:cubicBezTo>
                      <a:lnTo>
                        <a:pt x="195435" y="1172584"/>
                      </a:lnTo>
                      <a:cubicBezTo>
                        <a:pt x="87499" y="1172584"/>
                        <a:pt x="0" y="1085085"/>
                        <a:pt x="0" y="977149"/>
                      </a:cubicBezTo>
                      <a:lnTo>
                        <a:pt x="0" y="195435"/>
                      </a:lnTo>
                      <a:close/>
                    </a:path>
                  </a:pathLst>
                </a:custGeom>
              </p:spPr>
              <p:style>
                <a:lnRef idx="2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1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1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 spcFirstLastPara="0" vert="horz" wrap="square" lIns="99151" tIns="99151" rIns="99151" bIns="99151" numCol="1" spcCol="1270" anchor="ctr" anchorCtr="0">
                  <a:noAutofit/>
                </a:bodyPr>
                <a:lstStyle/>
                <a:p>
                  <a:pPr marL="0" lvl="0" indent="0" algn="ctr" defTabSz="48895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  <a:buNone/>
                  </a:pPr>
                  <a:r>
                    <a:rPr lang="ru-RU" sz="1100" kern="1200" dirty="0"/>
                    <a:t>Получение новой модели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100" b="0" i="1" kern="120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1100" b="0" i="0" kern="1200" smtClean="0">
                              <a:latin typeface="Cambria Math" panose="02040503050406030204" pitchFamily="18" charset="0"/>
                            </a:rPr>
                            <m:t>Z</m:t>
                          </m:r>
                        </m:e>
                        <m:sup>
                          <m:r>
                            <a:rPr lang="en-US" sz="1100" b="0" i="1" kern="120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1100" b="0" i="1" kern="120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100" b="0" i="1" kern="120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100" b="0" i="1" kern="120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b="0" i="1" kern="1200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sz="1100" b="0" i="1" kern="1200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1100" b="0" i="1" kern="120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100" b="0" i="1" kern="120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b="0" i="1" kern="1200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sz="1100" b="0" i="1" kern="1200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1100" b="0" i="1" kern="120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100" b="0" i="1" kern="120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b="0" i="1" kern="1200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100" b="0" i="1" kern="1200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ru-RU" sz="1100" kern="1200" dirty="0"/>
                    <a:t> путем максимизации функции правдоподобия</a:t>
                  </a:r>
                </a:p>
              </p:txBody>
            </p:sp>
          </mc:Choice>
          <mc:Fallback xmlns="">
            <p:sp>
              <p:nvSpPr>
                <p:cNvPr id="32" name="Полилиния: фигура 31">
                  <a:extLst>
                    <a:ext uri="{FF2B5EF4-FFF2-40B4-BE49-F238E27FC236}">
                      <a16:creationId xmlns:a16="http://schemas.microsoft.com/office/drawing/2014/main" id="{D515E5E8-C1BC-702C-F186-00C7D8065A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87165" y="4916204"/>
                  <a:ext cx="1803975" cy="1172584"/>
                </a:xfrm>
                <a:custGeom>
                  <a:avLst/>
                  <a:gdLst>
                    <a:gd name="connsiteX0" fmla="*/ 0 w 1803975"/>
                    <a:gd name="connsiteY0" fmla="*/ 195435 h 1172584"/>
                    <a:gd name="connsiteX1" fmla="*/ 195435 w 1803975"/>
                    <a:gd name="connsiteY1" fmla="*/ 0 h 1172584"/>
                    <a:gd name="connsiteX2" fmla="*/ 1608540 w 1803975"/>
                    <a:gd name="connsiteY2" fmla="*/ 0 h 1172584"/>
                    <a:gd name="connsiteX3" fmla="*/ 1803975 w 1803975"/>
                    <a:gd name="connsiteY3" fmla="*/ 195435 h 1172584"/>
                    <a:gd name="connsiteX4" fmla="*/ 1803975 w 1803975"/>
                    <a:gd name="connsiteY4" fmla="*/ 977149 h 1172584"/>
                    <a:gd name="connsiteX5" fmla="*/ 1608540 w 1803975"/>
                    <a:gd name="connsiteY5" fmla="*/ 1172584 h 1172584"/>
                    <a:gd name="connsiteX6" fmla="*/ 195435 w 1803975"/>
                    <a:gd name="connsiteY6" fmla="*/ 1172584 h 1172584"/>
                    <a:gd name="connsiteX7" fmla="*/ 0 w 1803975"/>
                    <a:gd name="connsiteY7" fmla="*/ 977149 h 1172584"/>
                    <a:gd name="connsiteX8" fmla="*/ 0 w 1803975"/>
                    <a:gd name="connsiteY8" fmla="*/ 195435 h 117258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803975" h="1172584">
                      <a:moveTo>
                        <a:pt x="0" y="195435"/>
                      </a:moveTo>
                      <a:cubicBezTo>
                        <a:pt x="0" y="87499"/>
                        <a:pt x="87499" y="0"/>
                        <a:pt x="195435" y="0"/>
                      </a:cubicBezTo>
                      <a:lnTo>
                        <a:pt x="1608540" y="0"/>
                      </a:lnTo>
                      <a:cubicBezTo>
                        <a:pt x="1716476" y="0"/>
                        <a:pt x="1803975" y="87499"/>
                        <a:pt x="1803975" y="195435"/>
                      </a:cubicBezTo>
                      <a:lnTo>
                        <a:pt x="1803975" y="977149"/>
                      </a:lnTo>
                      <a:cubicBezTo>
                        <a:pt x="1803975" y="1085085"/>
                        <a:pt x="1716476" y="1172584"/>
                        <a:pt x="1608540" y="1172584"/>
                      </a:cubicBezTo>
                      <a:lnTo>
                        <a:pt x="195435" y="1172584"/>
                      </a:lnTo>
                      <a:cubicBezTo>
                        <a:pt x="87499" y="1172584"/>
                        <a:pt x="0" y="1085085"/>
                        <a:pt x="0" y="977149"/>
                      </a:cubicBezTo>
                      <a:lnTo>
                        <a:pt x="0" y="195435"/>
                      </a:lnTo>
                      <a:close/>
                    </a:path>
                  </a:pathLst>
                </a:cu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Полилиния: фигура 32">
              <a:extLst>
                <a:ext uri="{FF2B5EF4-FFF2-40B4-BE49-F238E27FC236}">
                  <a16:creationId xmlns:a16="http://schemas.microsoft.com/office/drawing/2014/main" id="{B585A66F-3A26-7A65-596D-D5DF4256F4CA}"/>
                </a:ext>
              </a:extLst>
            </p:cNvPr>
            <p:cNvSpPr/>
            <p:nvPr/>
          </p:nvSpPr>
          <p:spPr>
            <a:xfrm>
              <a:off x="7479804" y="3158603"/>
              <a:ext cx="3125190" cy="3125190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5076" y="1436737"/>
                  </a:moveTo>
                  <a:arcTo wR="1562595" hR="1562595" stAng="11077190" swAng="2300095"/>
                </a:path>
              </a:pathLst>
            </a:custGeom>
            <a:noFill/>
            <a:ln>
              <a:tailEnd type="arrow"/>
            </a:ln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ru-RU"/>
            </a:p>
          </p:txBody>
        </p:sp>
      </p:grp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AEFCF1EE-7F97-ADB2-56B2-B94D1E4DB2E1}"/>
              </a:ext>
            </a:extLst>
          </p:cNvPr>
          <p:cNvSpPr/>
          <p:nvPr/>
        </p:nvSpPr>
        <p:spPr>
          <a:xfrm>
            <a:off x="7293363" y="2970056"/>
            <a:ext cx="741680" cy="1391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Полилиния: фигура 42">
            <a:extLst>
              <a:ext uri="{FF2B5EF4-FFF2-40B4-BE49-F238E27FC236}">
                <a16:creationId xmlns:a16="http://schemas.microsoft.com/office/drawing/2014/main" id="{297FD1DC-C54C-1DC2-0C98-BE4A8EC28DA1}"/>
              </a:ext>
            </a:extLst>
          </p:cNvPr>
          <p:cNvSpPr/>
          <p:nvPr/>
        </p:nvSpPr>
        <p:spPr>
          <a:xfrm rot="10800000">
            <a:off x="7489509" y="4361976"/>
            <a:ext cx="3125190" cy="312519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2041416" y="3050020"/>
                </a:moveTo>
                <a:arcTo wR="1562595" hR="1562595" stAng="4329358" swAng="2141285"/>
              </a:path>
            </a:pathLst>
          </a:cu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927849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C97C69BA-E71B-5D9E-D8C8-0626D51D3AE1}"/>
              </a:ext>
            </a:extLst>
          </p:cNvPr>
          <p:cNvSpPr/>
          <p:nvPr/>
        </p:nvSpPr>
        <p:spPr>
          <a:xfrm>
            <a:off x="0" y="0"/>
            <a:ext cx="5519057" cy="1440999"/>
          </a:xfrm>
          <a:prstGeom prst="rect">
            <a:avLst/>
          </a:prstGeom>
          <a:ln w="3175">
            <a:noFill/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E059A59D-75A8-2C5F-0E02-E10C44923B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5519058" cy="1440999"/>
          </a:xfrm>
        </p:spPr>
        <p:txBody>
          <a:bodyPr/>
          <a:lstStyle/>
          <a:p>
            <a:pPr algn="ctr"/>
            <a:r>
              <a:rPr lang="ru-RU" sz="4400" dirty="0">
                <a:solidFill>
                  <a:schemeClr val="bg2"/>
                </a:solidFill>
              </a:rPr>
              <a:t>Итерационные формулы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18BBE15-296B-3057-F0CA-29622B4B95E0}"/>
                  </a:ext>
                </a:extLst>
              </p:cNvPr>
              <p:cNvSpPr txBox="1"/>
              <p:nvPr/>
            </p:nvSpPr>
            <p:spPr>
              <a:xfrm>
                <a:off x="399866" y="2405770"/>
                <a:ext cx="4321629" cy="2907784"/>
              </a:xfrm>
              <a:custGeom>
                <a:avLst/>
                <a:gdLst>
                  <a:gd name="connsiteX0" fmla="*/ 0 w 4321629"/>
                  <a:gd name="connsiteY0" fmla="*/ 0 h 2907784"/>
                  <a:gd name="connsiteX1" fmla="*/ 660592 w 4321629"/>
                  <a:gd name="connsiteY1" fmla="*/ 0 h 2907784"/>
                  <a:gd name="connsiteX2" fmla="*/ 1364400 w 4321629"/>
                  <a:gd name="connsiteY2" fmla="*/ 0 h 2907784"/>
                  <a:gd name="connsiteX3" fmla="*/ 1938559 w 4321629"/>
                  <a:gd name="connsiteY3" fmla="*/ 0 h 2907784"/>
                  <a:gd name="connsiteX4" fmla="*/ 2555935 w 4321629"/>
                  <a:gd name="connsiteY4" fmla="*/ 0 h 2907784"/>
                  <a:gd name="connsiteX5" fmla="*/ 3216527 w 4321629"/>
                  <a:gd name="connsiteY5" fmla="*/ 0 h 2907784"/>
                  <a:gd name="connsiteX6" fmla="*/ 4321629 w 4321629"/>
                  <a:gd name="connsiteY6" fmla="*/ 0 h 2907784"/>
                  <a:gd name="connsiteX7" fmla="*/ 4321629 w 4321629"/>
                  <a:gd name="connsiteY7" fmla="*/ 523401 h 2907784"/>
                  <a:gd name="connsiteX8" fmla="*/ 4321629 w 4321629"/>
                  <a:gd name="connsiteY8" fmla="*/ 1017724 h 2907784"/>
                  <a:gd name="connsiteX9" fmla="*/ 4321629 w 4321629"/>
                  <a:gd name="connsiteY9" fmla="*/ 1628359 h 2907784"/>
                  <a:gd name="connsiteX10" fmla="*/ 4321629 w 4321629"/>
                  <a:gd name="connsiteY10" fmla="*/ 2122682 h 2907784"/>
                  <a:gd name="connsiteX11" fmla="*/ 4321629 w 4321629"/>
                  <a:gd name="connsiteY11" fmla="*/ 2907784 h 2907784"/>
                  <a:gd name="connsiteX12" fmla="*/ 3790686 w 4321629"/>
                  <a:gd name="connsiteY12" fmla="*/ 2907784 h 2907784"/>
                  <a:gd name="connsiteX13" fmla="*/ 3259743 w 4321629"/>
                  <a:gd name="connsiteY13" fmla="*/ 2907784 h 2907784"/>
                  <a:gd name="connsiteX14" fmla="*/ 2685584 w 4321629"/>
                  <a:gd name="connsiteY14" fmla="*/ 2907784 h 2907784"/>
                  <a:gd name="connsiteX15" fmla="*/ 2111424 w 4321629"/>
                  <a:gd name="connsiteY15" fmla="*/ 2907784 h 2907784"/>
                  <a:gd name="connsiteX16" fmla="*/ 1494049 w 4321629"/>
                  <a:gd name="connsiteY16" fmla="*/ 2907784 h 2907784"/>
                  <a:gd name="connsiteX17" fmla="*/ 876673 w 4321629"/>
                  <a:gd name="connsiteY17" fmla="*/ 2907784 h 2907784"/>
                  <a:gd name="connsiteX18" fmla="*/ 0 w 4321629"/>
                  <a:gd name="connsiteY18" fmla="*/ 2907784 h 2907784"/>
                  <a:gd name="connsiteX19" fmla="*/ 0 w 4321629"/>
                  <a:gd name="connsiteY19" fmla="*/ 2297149 h 2907784"/>
                  <a:gd name="connsiteX20" fmla="*/ 0 w 4321629"/>
                  <a:gd name="connsiteY20" fmla="*/ 1802826 h 2907784"/>
                  <a:gd name="connsiteX21" fmla="*/ 0 w 4321629"/>
                  <a:gd name="connsiteY21" fmla="*/ 1192191 h 2907784"/>
                  <a:gd name="connsiteX22" fmla="*/ 0 w 4321629"/>
                  <a:gd name="connsiteY22" fmla="*/ 639712 h 2907784"/>
                  <a:gd name="connsiteX23" fmla="*/ 0 w 4321629"/>
                  <a:gd name="connsiteY23" fmla="*/ 0 h 29077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4321629" h="2907784" fill="none" extrusionOk="0">
                    <a:moveTo>
                      <a:pt x="0" y="0"/>
                    </a:moveTo>
                    <a:cubicBezTo>
                      <a:pt x="256296" y="-24263"/>
                      <a:pt x="459065" y="-9201"/>
                      <a:pt x="660592" y="0"/>
                    </a:cubicBezTo>
                    <a:cubicBezTo>
                      <a:pt x="862119" y="9201"/>
                      <a:pt x="1182138" y="1591"/>
                      <a:pt x="1364400" y="0"/>
                    </a:cubicBezTo>
                    <a:cubicBezTo>
                      <a:pt x="1546662" y="-1591"/>
                      <a:pt x="1752381" y="13742"/>
                      <a:pt x="1938559" y="0"/>
                    </a:cubicBezTo>
                    <a:cubicBezTo>
                      <a:pt x="2124737" y="-13742"/>
                      <a:pt x="2390338" y="4227"/>
                      <a:pt x="2555935" y="0"/>
                    </a:cubicBezTo>
                    <a:cubicBezTo>
                      <a:pt x="2721532" y="-4227"/>
                      <a:pt x="3003363" y="-14012"/>
                      <a:pt x="3216527" y="0"/>
                    </a:cubicBezTo>
                    <a:cubicBezTo>
                      <a:pt x="3429691" y="14012"/>
                      <a:pt x="3975533" y="-23873"/>
                      <a:pt x="4321629" y="0"/>
                    </a:cubicBezTo>
                    <a:cubicBezTo>
                      <a:pt x="4328776" y="187694"/>
                      <a:pt x="4332000" y="369513"/>
                      <a:pt x="4321629" y="523401"/>
                    </a:cubicBezTo>
                    <a:cubicBezTo>
                      <a:pt x="4311258" y="677289"/>
                      <a:pt x="4314453" y="904323"/>
                      <a:pt x="4321629" y="1017724"/>
                    </a:cubicBezTo>
                    <a:cubicBezTo>
                      <a:pt x="4328805" y="1131125"/>
                      <a:pt x="4341318" y="1334526"/>
                      <a:pt x="4321629" y="1628359"/>
                    </a:cubicBezTo>
                    <a:cubicBezTo>
                      <a:pt x="4301940" y="1922192"/>
                      <a:pt x="4297278" y="1881109"/>
                      <a:pt x="4321629" y="2122682"/>
                    </a:cubicBezTo>
                    <a:cubicBezTo>
                      <a:pt x="4345980" y="2364255"/>
                      <a:pt x="4330266" y="2618947"/>
                      <a:pt x="4321629" y="2907784"/>
                    </a:cubicBezTo>
                    <a:cubicBezTo>
                      <a:pt x="4065422" y="2908936"/>
                      <a:pt x="4039164" y="2899399"/>
                      <a:pt x="3790686" y="2907784"/>
                    </a:cubicBezTo>
                    <a:cubicBezTo>
                      <a:pt x="3542208" y="2916169"/>
                      <a:pt x="3515459" y="2932213"/>
                      <a:pt x="3259743" y="2907784"/>
                    </a:cubicBezTo>
                    <a:cubicBezTo>
                      <a:pt x="3004027" y="2883355"/>
                      <a:pt x="2869416" y="2928842"/>
                      <a:pt x="2685584" y="2907784"/>
                    </a:cubicBezTo>
                    <a:cubicBezTo>
                      <a:pt x="2501752" y="2886726"/>
                      <a:pt x="2253551" y="2923520"/>
                      <a:pt x="2111424" y="2907784"/>
                    </a:cubicBezTo>
                    <a:cubicBezTo>
                      <a:pt x="1969297" y="2892048"/>
                      <a:pt x="1784318" y="2905382"/>
                      <a:pt x="1494049" y="2907784"/>
                    </a:cubicBezTo>
                    <a:cubicBezTo>
                      <a:pt x="1203780" y="2910186"/>
                      <a:pt x="1161082" y="2923259"/>
                      <a:pt x="876673" y="2907784"/>
                    </a:cubicBezTo>
                    <a:cubicBezTo>
                      <a:pt x="592264" y="2892309"/>
                      <a:pt x="411869" y="2867376"/>
                      <a:pt x="0" y="2907784"/>
                    </a:cubicBezTo>
                    <a:cubicBezTo>
                      <a:pt x="29" y="2668153"/>
                      <a:pt x="-25597" y="2490852"/>
                      <a:pt x="0" y="2297149"/>
                    </a:cubicBezTo>
                    <a:cubicBezTo>
                      <a:pt x="25597" y="2103446"/>
                      <a:pt x="18774" y="1978908"/>
                      <a:pt x="0" y="1802826"/>
                    </a:cubicBezTo>
                    <a:cubicBezTo>
                      <a:pt x="-18774" y="1626744"/>
                      <a:pt x="4761" y="1483068"/>
                      <a:pt x="0" y="1192191"/>
                    </a:cubicBezTo>
                    <a:cubicBezTo>
                      <a:pt x="-4761" y="901315"/>
                      <a:pt x="3022" y="832311"/>
                      <a:pt x="0" y="639712"/>
                    </a:cubicBezTo>
                    <a:cubicBezTo>
                      <a:pt x="-3022" y="447113"/>
                      <a:pt x="-5385" y="292562"/>
                      <a:pt x="0" y="0"/>
                    </a:cubicBezTo>
                    <a:close/>
                  </a:path>
                  <a:path w="4321629" h="2907784" stroke="0" extrusionOk="0">
                    <a:moveTo>
                      <a:pt x="0" y="0"/>
                    </a:moveTo>
                    <a:cubicBezTo>
                      <a:pt x="226822" y="7492"/>
                      <a:pt x="420467" y="-3813"/>
                      <a:pt x="660592" y="0"/>
                    </a:cubicBezTo>
                    <a:cubicBezTo>
                      <a:pt x="900717" y="3813"/>
                      <a:pt x="975104" y="-20684"/>
                      <a:pt x="1191535" y="0"/>
                    </a:cubicBezTo>
                    <a:cubicBezTo>
                      <a:pt x="1407966" y="20684"/>
                      <a:pt x="1690672" y="-9331"/>
                      <a:pt x="1852127" y="0"/>
                    </a:cubicBezTo>
                    <a:cubicBezTo>
                      <a:pt x="2013582" y="9331"/>
                      <a:pt x="2163654" y="27116"/>
                      <a:pt x="2426286" y="0"/>
                    </a:cubicBezTo>
                    <a:cubicBezTo>
                      <a:pt x="2688918" y="-27116"/>
                      <a:pt x="2812165" y="-17273"/>
                      <a:pt x="3130094" y="0"/>
                    </a:cubicBezTo>
                    <a:cubicBezTo>
                      <a:pt x="3448023" y="17273"/>
                      <a:pt x="3522755" y="11877"/>
                      <a:pt x="3747470" y="0"/>
                    </a:cubicBezTo>
                    <a:cubicBezTo>
                      <a:pt x="3972185" y="-11877"/>
                      <a:pt x="4169807" y="14786"/>
                      <a:pt x="4321629" y="0"/>
                    </a:cubicBezTo>
                    <a:cubicBezTo>
                      <a:pt x="4330683" y="193409"/>
                      <a:pt x="4295068" y="277352"/>
                      <a:pt x="4321629" y="552479"/>
                    </a:cubicBezTo>
                    <a:cubicBezTo>
                      <a:pt x="4348190" y="827606"/>
                      <a:pt x="4315150" y="864926"/>
                      <a:pt x="4321629" y="1134036"/>
                    </a:cubicBezTo>
                    <a:cubicBezTo>
                      <a:pt x="4328108" y="1403146"/>
                      <a:pt x="4296928" y="1478268"/>
                      <a:pt x="4321629" y="1773748"/>
                    </a:cubicBezTo>
                    <a:cubicBezTo>
                      <a:pt x="4346330" y="2069228"/>
                      <a:pt x="4305109" y="2086366"/>
                      <a:pt x="4321629" y="2355305"/>
                    </a:cubicBezTo>
                    <a:cubicBezTo>
                      <a:pt x="4338149" y="2624244"/>
                      <a:pt x="4307186" y="2729750"/>
                      <a:pt x="4321629" y="2907784"/>
                    </a:cubicBezTo>
                    <a:cubicBezTo>
                      <a:pt x="4107056" y="2905764"/>
                      <a:pt x="4023829" y="2924305"/>
                      <a:pt x="3747470" y="2907784"/>
                    </a:cubicBezTo>
                    <a:cubicBezTo>
                      <a:pt x="3471111" y="2891263"/>
                      <a:pt x="3243734" y="2875202"/>
                      <a:pt x="3086878" y="2907784"/>
                    </a:cubicBezTo>
                    <a:cubicBezTo>
                      <a:pt x="2930022" y="2940366"/>
                      <a:pt x="2707871" y="2911950"/>
                      <a:pt x="2512719" y="2907784"/>
                    </a:cubicBezTo>
                    <a:cubicBezTo>
                      <a:pt x="2317567" y="2903618"/>
                      <a:pt x="2200333" y="2884204"/>
                      <a:pt x="1938559" y="2907784"/>
                    </a:cubicBezTo>
                    <a:cubicBezTo>
                      <a:pt x="1676785" y="2931364"/>
                      <a:pt x="1586398" y="2926460"/>
                      <a:pt x="1407616" y="2907784"/>
                    </a:cubicBezTo>
                    <a:cubicBezTo>
                      <a:pt x="1228834" y="2889108"/>
                      <a:pt x="1117403" y="2889326"/>
                      <a:pt x="876673" y="2907784"/>
                    </a:cubicBezTo>
                    <a:cubicBezTo>
                      <a:pt x="635943" y="2926242"/>
                      <a:pt x="198922" y="2934828"/>
                      <a:pt x="0" y="2907784"/>
                    </a:cubicBezTo>
                    <a:cubicBezTo>
                      <a:pt x="-13813" y="2741627"/>
                      <a:pt x="-9670" y="2509717"/>
                      <a:pt x="0" y="2355305"/>
                    </a:cubicBezTo>
                    <a:cubicBezTo>
                      <a:pt x="9670" y="2200893"/>
                      <a:pt x="-10147" y="2043940"/>
                      <a:pt x="0" y="1802826"/>
                    </a:cubicBezTo>
                    <a:cubicBezTo>
                      <a:pt x="10147" y="1561712"/>
                      <a:pt x="27303" y="1490238"/>
                      <a:pt x="0" y="1221269"/>
                    </a:cubicBezTo>
                    <a:cubicBezTo>
                      <a:pt x="-27303" y="952300"/>
                      <a:pt x="5181" y="761854"/>
                      <a:pt x="0" y="581557"/>
                    </a:cubicBezTo>
                    <a:cubicBezTo>
                      <a:pt x="-5181" y="401260"/>
                      <a:pt x="24008" y="246250"/>
                      <a:pt x="0" y="0"/>
                    </a:cubicBezTo>
                    <a:close/>
                  </a:path>
                </a:pathLst>
              </a:cu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  <a:extLst>
                  <a:ext uri="{C807C97D-BFC1-408E-A445-0C87EB9F89A2}">
                    <ask:lineSketchStyleProps xmlns:ask="http://schemas.microsoft.com/office/drawing/2018/sketchyshapes" sd="1206656364">
                      <a:prstGeom prst="rect">
                        <a:avLst/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d>
                        <m:dPr>
                          <m:ctrlPr>
                            <a:rPr lang="ru-RU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ru-RU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ru-RU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</m:d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ru-RU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</m:d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>
                  <a:lnSpc>
                    <a:spcPct val="150000"/>
                  </a:lnSpc>
                </a:pPr>
                <a:endParaRPr lang="ru-RU" sz="1800" i="1" dirty="0">
                  <a:effectLst/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8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𝑗</m:t>
                          </m:r>
                        </m:sub>
                      </m:sSub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𝑙</m:t>
                      </m:r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d>
                        <m:d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e>
                          </m:d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𝑗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8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𝑗𝑘</m:t>
                          </m:r>
                        </m:sub>
                      </m:sSub>
                      <m:d>
                        <m:d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𝑙</m:t>
                          </m:r>
                        </m:e>
                      </m:d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ru-RU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𝑙</m:t>
                                  </m:r>
                                </m:e>
                              </m:d>
                              <m: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  <m: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ru-RU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18BBE15-296B-3057-F0CA-29622B4B95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66" y="2405770"/>
                <a:ext cx="4321629" cy="290778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  <a:extLst>
                  <a:ext uri="{C807C97D-BFC1-408E-A445-0C87EB9F89A2}">
                    <ask:lineSketchStyleProps xmlns:ask="http://schemas.microsoft.com/office/drawing/2018/sketchyshapes" sd="1206656364">
                      <a:custGeom>
                        <a:avLst/>
                        <a:gdLst>
                          <a:gd name="connsiteX0" fmla="*/ 0 w 4321629"/>
                          <a:gd name="connsiteY0" fmla="*/ 0 h 2907784"/>
                          <a:gd name="connsiteX1" fmla="*/ 660592 w 4321629"/>
                          <a:gd name="connsiteY1" fmla="*/ 0 h 2907784"/>
                          <a:gd name="connsiteX2" fmla="*/ 1364400 w 4321629"/>
                          <a:gd name="connsiteY2" fmla="*/ 0 h 2907784"/>
                          <a:gd name="connsiteX3" fmla="*/ 1938559 w 4321629"/>
                          <a:gd name="connsiteY3" fmla="*/ 0 h 2907784"/>
                          <a:gd name="connsiteX4" fmla="*/ 2555935 w 4321629"/>
                          <a:gd name="connsiteY4" fmla="*/ 0 h 2907784"/>
                          <a:gd name="connsiteX5" fmla="*/ 3216527 w 4321629"/>
                          <a:gd name="connsiteY5" fmla="*/ 0 h 2907784"/>
                          <a:gd name="connsiteX6" fmla="*/ 4321629 w 4321629"/>
                          <a:gd name="connsiteY6" fmla="*/ 0 h 2907784"/>
                          <a:gd name="connsiteX7" fmla="*/ 4321629 w 4321629"/>
                          <a:gd name="connsiteY7" fmla="*/ 523401 h 2907784"/>
                          <a:gd name="connsiteX8" fmla="*/ 4321629 w 4321629"/>
                          <a:gd name="connsiteY8" fmla="*/ 1017724 h 2907784"/>
                          <a:gd name="connsiteX9" fmla="*/ 4321629 w 4321629"/>
                          <a:gd name="connsiteY9" fmla="*/ 1628359 h 2907784"/>
                          <a:gd name="connsiteX10" fmla="*/ 4321629 w 4321629"/>
                          <a:gd name="connsiteY10" fmla="*/ 2122682 h 2907784"/>
                          <a:gd name="connsiteX11" fmla="*/ 4321629 w 4321629"/>
                          <a:gd name="connsiteY11" fmla="*/ 2907784 h 2907784"/>
                          <a:gd name="connsiteX12" fmla="*/ 3790686 w 4321629"/>
                          <a:gd name="connsiteY12" fmla="*/ 2907784 h 2907784"/>
                          <a:gd name="connsiteX13" fmla="*/ 3259743 w 4321629"/>
                          <a:gd name="connsiteY13" fmla="*/ 2907784 h 2907784"/>
                          <a:gd name="connsiteX14" fmla="*/ 2685584 w 4321629"/>
                          <a:gd name="connsiteY14" fmla="*/ 2907784 h 2907784"/>
                          <a:gd name="connsiteX15" fmla="*/ 2111424 w 4321629"/>
                          <a:gd name="connsiteY15" fmla="*/ 2907784 h 2907784"/>
                          <a:gd name="connsiteX16" fmla="*/ 1494049 w 4321629"/>
                          <a:gd name="connsiteY16" fmla="*/ 2907784 h 2907784"/>
                          <a:gd name="connsiteX17" fmla="*/ 876673 w 4321629"/>
                          <a:gd name="connsiteY17" fmla="*/ 2907784 h 2907784"/>
                          <a:gd name="connsiteX18" fmla="*/ 0 w 4321629"/>
                          <a:gd name="connsiteY18" fmla="*/ 2907784 h 2907784"/>
                          <a:gd name="connsiteX19" fmla="*/ 0 w 4321629"/>
                          <a:gd name="connsiteY19" fmla="*/ 2297149 h 2907784"/>
                          <a:gd name="connsiteX20" fmla="*/ 0 w 4321629"/>
                          <a:gd name="connsiteY20" fmla="*/ 1802826 h 2907784"/>
                          <a:gd name="connsiteX21" fmla="*/ 0 w 4321629"/>
                          <a:gd name="connsiteY21" fmla="*/ 1192191 h 2907784"/>
                          <a:gd name="connsiteX22" fmla="*/ 0 w 4321629"/>
                          <a:gd name="connsiteY22" fmla="*/ 639712 h 2907784"/>
                          <a:gd name="connsiteX23" fmla="*/ 0 w 4321629"/>
                          <a:gd name="connsiteY23" fmla="*/ 0 h 290778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  <a:cxn ang="0">
                            <a:pos x="connsiteX19" y="connsiteY19"/>
                          </a:cxn>
                          <a:cxn ang="0">
                            <a:pos x="connsiteX20" y="connsiteY20"/>
                          </a:cxn>
                          <a:cxn ang="0">
                            <a:pos x="connsiteX21" y="connsiteY21"/>
                          </a:cxn>
                          <a:cxn ang="0">
                            <a:pos x="connsiteX22" y="connsiteY22"/>
                          </a:cxn>
                          <a:cxn ang="0">
                            <a:pos x="connsiteX23" y="connsiteY23"/>
                          </a:cxn>
                        </a:cxnLst>
                        <a:rect l="l" t="t" r="r" b="b"/>
                        <a:pathLst>
                          <a:path w="4321629" h="2907784" fill="none" extrusionOk="0">
                            <a:moveTo>
                              <a:pt x="0" y="0"/>
                            </a:moveTo>
                            <a:cubicBezTo>
                              <a:pt x="256296" y="-24263"/>
                              <a:pt x="459065" y="-9201"/>
                              <a:pt x="660592" y="0"/>
                            </a:cubicBezTo>
                            <a:cubicBezTo>
                              <a:pt x="862119" y="9201"/>
                              <a:pt x="1182138" y="1591"/>
                              <a:pt x="1364400" y="0"/>
                            </a:cubicBezTo>
                            <a:cubicBezTo>
                              <a:pt x="1546662" y="-1591"/>
                              <a:pt x="1752381" y="13742"/>
                              <a:pt x="1938559" y="0"/>
                            </a:cubicBezTo>
                            <a:cubicBezTo>
                              <a:pt x="2124737" y="-13742"/>
                              <a:pt x="2390338" y="4227"/>
                              <a:pt x="2555935" y="0"/>
                            </a:cubicBezTo>
                            <a:cubicBezTo>
                              <a:pt x="2721532" y="-4227"/>
                              <a:pt x="3003363" y="-14012"/>
                              <a:pt x="3216527" y="0"/>
                            </a:cubicBezTo>
                            <a:cubicBezTo>
                              <a:pt x="3429691" y="14012"/>
                              <a:pt x="3975533" y="-23873"/>
                              <a:pt x="4321629" y="0"/>
                            </a:cubicBezTo>
                            <a:cubicBezTo>
                              <a:pt x="4328776" y="187694"/>
                              <a:pt x="4332000" y="369513"/>
                              <a:pt x="4321629" y="523401"/>
                            </a:cubicBezTo>
                            <a:cubicBezTo>
                              <a:pt x="4311258" y="677289"/>
                              <a:pt x="4314453" y="904323"/>
                              <a:pt x="4321629" y="1017724"/>
                            </a:cubicBezTo>
                            <a:cubicBezTo>
                              <a:pt x="4328805" y="1131125"/>
                              <a:pt x="4341318" y="1334526"/>
                              <a:pt x="4321629" y="1628359"/>
                            </a:cubicBezTo>
                            <a:cubicBezTo>
                              <a:pt x="4301940" y="1922192"/>
                              <a:pt x="4297278" y="1881109"/>
                              <a:pt x="4321629" y="2122682"/>
                            </a:cubicBezTo>
                            <a:cubicBezTo>
                              <a:pt x="4345980" y="2364255"/>
                              <a:pt x="4330266" y="2618947"/>
                              <a:pt x="4321629" y="2907784"/>
                            </a:cubicBezTo>
                            <a:cubicBezTo>
                              <a:pt x="4065422" y="2908936"/>
                              <a:pt x="4039164" y="2899399"/>
                              <a:pt x="3790686" y="2907784"/>
                            </a:cubicBezTo>
                            <a:cubicBezTo>
                              <a:pt x="3542208" y="2916169"/>
                              <a:pt x="3515459" y="2932213"/>
                              <a:pt x="3259743" y="2907784"/>
                            </a:cubicBezTo>
                            <a:cubicBezTo>
                              <a:pt x="3004027" y="2883355"/>
                              <a:pt x="2869416" y="2928842"/>
                              <a:pt x="2685584" y="2907784"/>
                            </a:cubicBezTo>
                            <a:cubicBezTo>
                              <a:pt x="2501752" y="2886726"/>
                              <a:pt x="2253551" y="2923520"/>
                              <a:pt x="2111424" y="2907784"/>
                            </a:cubicBezTo>
                            <a:cubicBezTo>
                              <a:pt x="1969297" y="2892048"/>
                              <a:pt x="1784318" y="2905382"/>
                              <a:pt x="1494049" y="2907784"/>
                            </a:cubicBezTo>
                            <a:cubicBezTo>
                              <a:pt x="1203780" y="2910186"/>
                              <a:pt x="1161082" y="2923259"/>
                              <a:pt x="876673" y="2907784"/>
                            </a:cubicBezTo>
                            <a:cubicBezTo>
                              <a:pt x="592264" y="2892309"/>
                              <a:pt x="411869" y="2867376"/>
                              <a:pt x="0" y="2907784"/>
                            </a:cubicBezTo>
                            <a:cubicBezTo>
                              <a:pt x="29" y="2668153"/>
                              <a:pt x="-25597" y="2490852"/>
                              <a:pt x="0" y="2297149"/>
                            </a:cubicBezTo>
                            <a:cubicBezTo>
                              <a:pt x="25597" y="2103446"/>
                              <a:pt x="18774" y="1978908"/>
                              <a:pt x="0" y="1802826"/>
                            </a:cubicBezTo>
                            <a:cubicBezTo>
                              <a:pt x="-18774" y="1626744"/>
                              <a:pt x="4761" y="1483068"/>
                              <a:pt x="0" y="1192191"/>
                            </a:cubicBezTo>
                            <a:cubicBezTo>
                              <a:pt x="-4761" y="901315"/>
                              <a:pt x="3022" y="832311"/>
                              <a:pt x="0" y="639712"/>
                            </a:cubicBezTo>
                            <a:cubicBezTo>
                              <a:pt x="-3022" y="447113"/>
                              <a:pt x="-5385" y="292562"/>
                              <a:pt x="0" y="0"/>
                            </a:cubicBezTo>
                            <a:close/>
                          </a:path>
                          <a:path w="4321629" h="2907784" stroke="0" extrusionOk="0">
                            <a:moveTo>
                              <a:pt x="0" y="0"/>
                            </a:moveTo>
                            <a:cubicBezTo>
                              <a:pt x="226822" y="7492"/>
                              <a:pt x="420467" y="-3813"/>
                              <a:pt x="660592" y="0"/>
                            </a:cubicBezTo>
                            <a:cubicBezTo>
                              <a:pt x="900717" y="3813"/>
                              <a:pt x="975104" y="-20684"/>
                              <a:pt x="1191535" y="0"/>
                            </a:cubicBezTo>
                            <a:cubicBezTo>
                              <a:pt x="1407966" y="20684"/>
                              <a:pt x="1690672" y="-9331"/>
                              <a:pt x="1852127" y="0"/>
                            </a:cubicBezTo>
                            <a:cubicBezTo>
                              <a:pt x="2013582" y="9331"/>
                              <a:pt x="2163654" y="27116"/>
                              <a:pt x="2426286" y="0"/>
                            </a:cubicBezTo>
                            <a:cubicBezTo>
                              <a:pt x="2688918" y="-27116"/>
                              <a:pt x="2812165" y="-17273"/>
                              <a:pt x="3130094" y="0"/>
                            </a:cubicBezTo>
                            <a:cubicBezTo>
                              <a:pt x="3448023" y="17273"/>
                              <a:pt x="3522755" y="11877"/>
                              <a:pt x="3747470" y="0"/>
                            </a:cubicBezTo>
                            <a:cubicBezTo>
                              <a:pt x="3972185" y="-11877"/>
                              <a:pt x="4169807" y="14786"/>
                              <a:pt x="4321629" y="0"/>
                            </a:cubicBezTo>
                            <a:cubicBezTo>
                              <a:pt x="4330683" y="193409"/>
                              <a:pt x="4295068" y="277352"/>
                              <a:pt x="4321629" y="552479"/>
                            </a:cubicBezTo>
                            <a:cubicBezTo>
                              <a:pt x="4348190" y="827606"/>
                              <a:pt x="4315150" y="864926"/>
                              <a:pt x="4321629" y="1134036"/>
                            </a:cubicBezTo>
                            <a:cubicBezTo>
                              <a:pt x="4328108" y="1403146"/>
                              <a:pt x="4296928" y="1478268"/>
                              <a:pt x="4321629" y="1773748"/>
                            </a:cubicBezTo>
                            <a:cubicBezTo>
                              <a:pt x="4346330" y="2069228"/>
                              <a:pt x="4305109" y="2086366"/>
                              <a:pt x="4321629" y="2355305"/>
                            </a:cubicBezTo>
                            <a:cubicBezTo>
                              <a:pt x="4338149" y="2624244"/>
                              <a:pt x="4307186" y="2729750"/>
                              <a:pt x="4321629" y="2907784"/>
                            </a:cubicBezTo>
                            <a:cubicBezTo>
                              <a:pt x="4107056" y="2905764"/>
                              <a:pt x="4023829" y="2924305"/>
                              <a:pt x="3747470" y="2907784"/>
                            </a:cubicBezTo>
                            <a:cubicBezTo>
                              <a:pt x="3471111" y="2891263"/>
                              <a:pt x="3243734" y="2875202"/>
                              <a:pt x="3086878" y="2907784"/>
                            </a:cubicBezTo>
                            <a:cubicBezTo>
                              <a:pt x="2930022" y="2940366"/>
                              <a:pt x="2707871" y="2911950"/>
                              <a:pt x="2512719" y="2907784"/>
                            </a:cubicBezTo>
                            <a:cubicBezTo>
                              <a:pt x="2317567" y="2903618"/>
                              <a:pt x="2200333" y="2884204"/>
                              <a:pt x="1938559" y="2907784"/>
                            </a:cubicBezTo>
                            <a:cubicBezTo>
                              <a:pt x="1676785" y="2931364"/>
                              <a:pt x="1586398" y="2926460"/>
                              <a:pt x="1407616" y="2907784"/>
                            </a:cubicBezTo>
                            <a:cubicBezTo>
                              <a:pt x="1228834" y="2889108"/>
                              <a:pt x="1117403" y="2889326"/>
                              <a:pt x="876673" y="2907784"/>
                            </a:cubicBezTo>
                            <a:cubicBezTo>
                              <a:pt x="635943" y="2926242"/>
                              <a:pt x="198922" y="2934828"/>
                              <a:pt x="0" y="2907784"/>
                            </a:cubicBezTo>
                            <a:cubicBezTo>
                              <a:pt x="-13813" y="2741627"/>
                              <a:pt x="-9670" y="2509717"/>
                              <a:pt x="0" y="2355305"/>
                            </a:cubicBezTo>
                            <a:cubicBezTo>
                              <a:pt x="9670" y="2200893"/>
                              <a:pt x="-10147" y="2043940"/>
                              <a:pt x="0" y="1802826"/>
                            </a:cubicBezTo>
                            <a:cubicBezTo>
                              <a:pt x="10147" y="1561712"/>
                              <a:pt x="27303" y="1490238"/>
                              <a:pt x="0" y="1221269"/>
                            </a:cubicBezTo>
                            <a:cubicBezTo>
                              <a:pt x="-27303" y="952300"/>
                              <a:pt x="5181" y="761854"/>
                              <a:pt x="0" y="581557"/>
                            </a:cubicBezTo>
                            <a:cubicBezTo>
                              <a:pt x="-5181" y="401260"/>
                              <a:pt x="24008" y="246250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DA69600-9609-415F-6FB6-1E04B8445E0E}"/>
                  </a:ext>
                </a:extLst>
              </p:cNvPr>
              <p:cNvSpPr txBox="1"/>
              <p:nvPr/>
            </p:nvSpPr>
            <p:spPr>
              <a:xfrm>
                <a:off x="4587536" y="4422349"/>
                <a:ext cx="2584211" cy="1782411"/>
              </a:xfrm>
              <a:custGeom>
                <a:avLst/>
                <a:gdLst>
                  <a:gd name="connsiteX0" fmla="*/ 0 w 2584211"/>
                  <a:gd name="connsiteY0" fmla="*/ 0 h 1782411"/>
                  <a:gd name="connsiteX1" fmla="*/ 439316 w 2584211"/>
                  <a:gd name="connsiteY1" fmla="*/ 0 h 1782411"/>
                  <a:gd name="connsiteX2" fmla="*/ 956158 w 2584211"/>
                  <a:gd name="connsiteY2" fmla="*/ 0 h 1782411"/>
                  <a:gd name="connsiteX3" fmla="*/ 1473000 w 2584211"/>
                  <a:gd name="connsiteY3" fmla="*/ 0 h 1782411"/>
                  <a:gd name="connsiteX4" fmla="*/ 2015685 w 2584211"/>
                  <a:gd name="connsiteY4" fmla="*/ 0 h 1782411"/>
                  <a:gd name="connsiteX5" fmla="*/ 2584211 w 2584211"/>
                  <a:gd name="connsiteY5" fmla="*/ 0 h 1782411"/>
                  <a:gd name="connsiteX6" fmla="*/ 2584211 w 2584211"/>
                  <a:gd name="connsiteY6" fmla="*/ 629785 h 1782411"/>
                  <a:gd name="connsiteX7" fmla="*/ 2584211 w 2584211"/>
                  <a:gd name="connsiteY7" fmla="*/ 1241746 h 1782411"/>
                  <a:gd name="connsiteX8" fmla="*/ 2584211 w 2584211"/>
                  <a:gd name="connsiteY8" fmla="*/ 1782411 h 1782411"/>
                  <a:gd name="connsiteX9" fmla="*/ 2144895 w 2584211"/>
                  <a:gd name="connsiteY9" fmla="*/ 1782411 h 1782411"/>
                  <a:gd name="connsiteX10" fmla="*/ 1576369 w 2584211"/>
                  <a:gd name="connsiteY10" fmla="*/ 1782411 h 1782411"/>
                  <a:gd name="connsiteX11" fmla="*/ 1085369 w 2584211"/>
                  <a:gd name="connsiteY11" fmla="*/ 1782411 h 1782411"/>
                  <a:gd name="connsiteX12" fmla="*/ 568526 w 2584211"/>
                  <a:gd name="connsiteY12" fmla="*/ 1782411 h 1782411"/>
                  <a:gd name="connsiteX13" fmla="*/ 0 w 2584211"/>
                  <a:gd name="connsiteY13" fmla="*/ 1782411 h 1782411"/>
                  <a:gd name="connsiteX14" fmla="*/ 0 w 2584211"/>
                  <a:gd name="connsiteY14" fmla="*/ 1188274 h 1782411"/>
                  <a:gd name="connsiteX15" fmla="*/ 0 w 2584211"/>
                  <a:gd name="connsiteY15" fmla="*/ 611961 h 1782411"/>
                  <a:gd name="connsiteX16" fmla="*/ 0 w 2584211"/>
                  <a:gd name="connsiteY16" fmla="*/ 0 h 17824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2584211" h="1782411" fill="none" extrusionOk="0">
                    <a:moveTo>
                      <a:pt x="0" y="0"/>
                    </a:moveTo>
                    <a:cubicBezTo>
                      <a:pt x="107740" y="-44438"/>
                      <a:pt x="300569" y="28212"/>
                      <a:pt x="439316" y="0"/>
                    </a:cubicBezTo>
                    <a:cubicBezTo>
                      <a:pt x="578063" y="-28212"/>
                      <a:pt x="850309" y="8734"/>
                      <a:pt x="956158" y="0"/>
                    </a:cubicBezTo>
                    <a:cubicBezTo>
                      <a:pt x="1062007" y="-8734"/>
                      <a:pt x="1326394" y="40824"/>
                      <a:pt x="1473000" y="0"/>
                    </a:cubicBezTo>
                    <a:cubicBezTo>
                      <a:pt x="1619606" y="-40824"/>
                      <a:pt x="1824644" y="17558"/>
                      <a:pt x="2015685" y="0"/>
                    </a:cubicBezTo>
                    <a:cubicBezTo>
                      <a:pt x="2206726" y="-17558"/>
                      <a:pt x="2398957" y="22762"/>
                      <a:pt x="2584211" y="0"/>
                    </a:cubicBezTo>
                    <a:cubicBezTo>
                      <a:pt x="2592897" y="179874"/>
                      <a:pt x="2548210" y="497109"/>
                      <a:pt x="2584211" y="629785"/>
                    </a:cubicBezTo>
                    <a:cubicBezTo>
                      <a:pt x="2620212" y="762461"/>
                      <a:pt x="2556652" y="958410"/>
                      <a:pt x="2584211" y="1241746"/>
                    </a:cubicBezTo>
                    <a:cubicBezTo>
                      <a:pt x="2611770" y="1525082"/>
                      <a:pt x="2535532" y="1631690"/>
                      <a:pt x="2584211" y="1782411"/>
                    </a:cubicBezTo>
                    <a:cubicBezTo>
                      <a:pt x="2382443" y="1787986"/>
                      <a:pt x="2335158" y="1735482"/>
                      <a:pt x="2144895" y="1782411"/>
                    </a:cubicBezTo>
                    <a:cubicBezTo>
                      <a:pt x="1954632" y="1829340"/>
                      <a:pt x="1759555" y="1736367"/>
                      <a:pt x="1576369" y="1782411"/>
                    </a:cubicBezTo>
                    <a:cubicBezTo>
                      <a:pt x="1393183" y="1828455"/>
                      <a:pt x="1270739" y="1756930"/>
                      <a:pt x="1085369" y="1782411"/>
                    </a:cubicBezTo>
                    <a:cubicBezTo>
                      <a:pt x="899999" y="1807892"/>
                      <a:pt x="703463" y="1736019"/>
                      <a:pt x="568526" y="1782411"/>
                    </a:cubicBezTo>
                    <a:cubicBezTo>
                      <a:pt x="433589" y="1828803"/>
                      <a:pt x="211287" y="1736970"/>
                      <a:pt x="0" y="1782411"/>
                    </a:cubicBezTo>
                    <a:cubicBezTo>
                      <a:pt x="-60197" y="1656131"/>
                      <a:pt x="57534" y="1448032"/>
                      <a:pt x="0" y="1188274"/>
                    </a:cubicBezTo>
                    <a:cubicBezTo>
                      <a:pt x="-57534" y="928516"/>
                      <a:pt x="33759" y="746395"/>
                      <a:pt x="0" y="611961"/>
                    </a:cubicBezTo>
                    <a:cubicBezTo>
                      <a:pt x="-33759" y="477527"/>
                      <a:pt x="53924" y="247536"/>
                      <a:pt x="0" y="0"/>
                    </a:cubicBezTo>
                    <a:close/>
                  </a:path>
                  <a:path w="2584211" h="1782411" stroke="0" extrusionOk="0">
                    <a:moveTo>
                      <a:pt x="0" y="0"/>
                    </a:moveTo>
                    <a:cubicBezTo>
                      <a:pt x="159965" y="-57478"/>
                      <a:pt x="365642" y="20043"/>
                      <a:pt x="491000" y="0"/>
                    </a:cubicBezTo>
                    <a:cubicBezTo>
                      <a:pt x="616358" y="-20043"/>
                      <a:pt x="877482" y="48998"/>
                      <a:pt x="982000" y="0"/>
                    </a:cubicBezTo>
                    <a:cubicBezTo>
                      <a:pt x="1086518" y="-48998"/>
                      <a:pt x="1379128" y="38517"/>
                      <a:pt x="1524684" y="0"/>
                    </a:cubicBezTo>
                    <a:cubicBezTo>
                      <a:pt x="1670240" y="-38517"/>
                      <a:pt x="1787969" y="38824"/>
                      <a:pt x="2041527" y="0"/>
                    </a:cubicBezTo>
                    <a:cubicBezTo>
                      <a:pt x="2295085" y="-38824"/>
                      <a:pt x="2400177" y="3069"/>
                      <a:pt x="2584211" y="0"/>
                    </a:cubicBezTo>
                    <a:cubicBezTo>
                      <a:pt x="2618397" y="265765"/>
                      <a:pt x="2575775" y="405581"/>
                      <a:pt x="2584211" y="611961"/>
                    </a:cubicBezTo>
                    <a:cubicBezTo>
                      <a:pt x="2592647" y="818341"/>
                      <a:pt x="2559322" y="1036594"/>
                      <a:pt x="2584211" y="1170450"/>
                    </a:cubicBezTo>
                    <a:cubicBezTo>
                      <a:pt x="2609100" y="1304306"/>
                      <a:pt x="2522192" y="1561052"/>
                      <a:pt x="2584211" y="1782411"/>
                    </a:cubicBezTo>
                    <a:cubicBezTo>
                      <a:pt x="2317397" y="1837283"/>
                      <a:pt x="2151096" y="1724656"/>
                      <a:pt x="2015685" y="1782411"/>
                    </a:cubicBezTo>
                    <a:cubicBezTo>
                      <a:pt x="1880274" y="1840166"/>
                      <a:pt x="1624950" y="1737117"/>
                      <a:pt x="1498842" y="1782411"/>
                    </a:cubicBezTo>
                    <a:cubicBezTo>
                      <a:pt x="1372734" y="1827705"/>
                      <a:pt x="1132214" y="1743443"/>
                      <a:pt x="982000" y="1782411"/>
                    </a:cubicBezTo>
                    <a:cubicBezTo>
                      <a:pt x="831786" y="1821379"/>
                      <a:pt x="246826" y="1748445"/>
                      <a:pt x="0" y="1782411"/>
                    </a:cubicBezTo>
                    <a:cubicBezTo>
                      <a:pt x="-14339" y="1647640"/>
                      <a:pt x="48943" y="1414731"/>
                      <a:pt x="0" y="1188274"/>
                    </a:cubicBezTo>
                    <a:cubicBezTo>
                      <a:pt x="-48943" y="961817"/>
                      <a:pt x="51550" y="766556"/>
                      <a:pt x="0" y="647609"/>
                    </a:cubicBezTo>
                    <a:cubicBezTo>
                      <a:pt x="-51550" y="528663"/>
                      <a:pt x="4319" y="284181"/>
                      <a:pt x="0" y="0"/>
                    </a:cubicBezTo>
                    <a:close/>
                  </a:path>
                </a:pathLst>
              </a:custGeom>
              <a:solidFill>
                <a:schemeClr val="tx2">
                  <a:lumMod val="10000"/>
                  <a:lumOff val="90000"/>
                </a:schemeClr>
              </a:solidFill>
              <a:ln>
                <a:solidFill>
                  <a:schemeClr val="tx1"/>
                </a:solidFill>
                <a:extLst>
                  <a:ext uri="{C807C97D-BFC1-408E-A445-0C87EB9F89A2}">
                    <ask:lineSketchStyleProps xmlns:ask="http://schemas.microsoft.com/office/drawing/2018/sketchyshapes" sd="2247555806">
                      <a:prstGeom prst="rect">
                        <a:avLst/>
                      </a:prstGeom>
                      <ask:type>
                        <ask:lineSketchScribble/>
                      </ask:type>
                    </ask:lineSketchStyleProps>
                  </a:ext>
                </a:extLst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sSub>
                            <m:sSubPr>
                              <m:ctrlPr>
                                <a:rPr lang="ru-RU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d>
                            <m:d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e>
                      </m:nary>
                      <m:r>
                        <a:rPr lang="ru-RU" i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ru-RU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ru-RU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sSub>
                            <m:sSubPr>
                              <m:ctrlPr>
                                <a:rPr lang="ru-RU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d>
                            <m:d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e>
                      </m:nary>
                      <m:r>
                        <a:rPr lang="ru-RU" i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ru-RU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ru-RU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𝑗𝑘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sSub>
                            <m:sSubPr>
                              <m:ctrlPr>
                                <a:rPr lang="ru-RU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</m:sub>
                          </m:sSub>
                          <m:d>
                            <m:dPr>
                              <m:ctrlPr>
                                <a:rPr lang="ru-RU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;</m:t>
                          </m:r>
                        </m:e>
                      </m:nary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DA69600-9609-415F-6FB6-1E04B8445E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536" y="4422349"/>
                <a:ext cx="2584211" cy="17824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  <a:extLst>
                  <a:ext uri="{C807C97D-BFC1-408E-A445-0C87EB9F89A2}">
                    <ask:lineSketchStyleProps xmlns:ask="http://schemas.microsoft.com/office/drawing/2018/sketchyshapes" sd="2247555806">
                      <a:custGeom>
                        <a:avLst/>
                        <a:gdLst>
                          <a:gd name="connsiteX0" fmla="*/ 0 w 2584211"/>
                          <a:gd name="connsiteY0" fmla="*/ 0 h 1782411"/>
                          <a:gd name="connsiteX1" fmla="*/ 439316 w 2584211"/>
                          <a:gd name="connsiteY1" fmla="*/ 0 h 1782411"/>
                          <a:gd name="connsiteX2" fmla="*/ 956158 w 2584211"/>
                          <a:gd name="connsiteY2" fmla="*/ 0 h 1782411"/>
                          <a:gd name="connsiteX3" fmla="*/ 1473000 w 2584211"/>
                          <a:gd name="connsiteY3" fmla="*/ 0 h 1782411"/>
                          <a:gd name="connsiteX4" fmla="*/ 2015685 w 2584211"/>
                          <a:gd name="connsiteY4" fmla="*/ 0 h 1782411"/>
                          <a:gd name="connsiteX5" fmla="*/ 2584211 w 2584211"/>
                          <a:gd name="connsiteY5" fmla="*/ 0 h 1782411"/>
                          <a:gd name="connsiteX6" fmla="*/ 2584211 w 2584211"/>
                          <a:gd name="connsiteY6" fmla="*/ 629785 h 1782411"/>
                          <a:gd name="connsiteX7" fmla="*/ 2584211 w 2584211"/>
                          <a:gd name="connsiteY7" fmla="*/ 1241746 h 1782411"/>
                          <a:gd name="connsiteX8" fmla="*/ 2584211 w 2584211"/>
                          <a:gd name="connsiteY8" fmla="*/ 1782411 h 1782411"/>
                          <a:gd name="connsiteX9" fmla="*/ 2144895 w 2584211"/>
                          <a:gd name="connsiteY9" fmla="*/ 1782411 h 1782411"/>
                          <a:gd name="connsiteX10" fmla="*/ 1576369 w 2584211"/>
                          <a:gd name="connsiteY10" fmla="*/ 1782411 h 1782411"/>
                          <a:gd name="connsiteX11" fmla="*/ 1085369 w 2584211"/>
                          <a:gd name="connsiteY11" fmla="*/ 1782411 h 1782411"/>
                          <a:gd name="connsiteX12" fmla="*/ 568526 w 2584211"/>
                          <a:gd name="connsiteY12" fmla="*/ 1782411 h 1782411"/>
                          <a:gd name="connsiteX13" fmla="*/ 0 w 2584211"/>
                          <a:gd name="connsiteY13" fmla="*/ 1782411 h 1782411"/>
                          <a:gd name="connsiteX14" fmla="*/ 0 w 2584211"/>
                          <a:gd name="connsiteY14" fmla="*/ 1188274 h 1782411"/>
                          <a:gd name="connsiteX15" fmla="*/ 0 w 2584211"/>
                          <a:gd name="connsiteY15" fmla="*/ 611961 h 1782411"/>
                          <a:gd name="connsiteX16" fmla="*/ 0 w 2584211"/>
                          <a:gd name="connsiteY16" fmla="*/ 0 h 178241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</a:cxnLst>
                        <a:rect l="l" t="t" r="r" b="b"/>
                        <a:pathLst>
                          <a:path w="2584211" h="1782411" fill="none" extrusionOk="0">
                            <a:moveTo>
                              <a:pt x="0" y="0"/>
                            </a:moveTo>
                            <a:cubicBezTo>
                              <a:pt x="107740" y="-44438"/>
                              <a:pt x="300569" y="28212"/>
                              <a:pt x="439316" y="0"/>
                            </a:cubicBezTo>
                            <a:cubicBezTo>
                              <a:pt x="578063" y="-28212"/>
                              <a:pt x="850309" y="8734"/>
                              <a:pt x="956158" y="0"/>
                            </a:cubicBezTo>
                            <a:cubicBezTo>
                              <a:pt x="1062007" y="-8734"/>
                              <a:pt x="1326394" y="40824"/>
                              <a:pt x="1473000" y="0"/>
                            </a:cubicBezTo>
                            <a:cubicBezTo>
                              <a:pt x="1619606" y="-40824"/>
                              <a:pt x="1824644" y="17558"/>
                              <a:pt x="2015685" y="0"/>
                            </a:cubicBezTo>
                            <a:cubicBezTo>
                              <a:pt x="2206726" y="-17558"/>
                              <a:pt x="2398957" y="22762"/>
                              <a:pt x="2584211" y="0"/>
                            </a:cubicBezTo>
                            <a:cubicBezTo>
                              <a:pt x="2592897" y="179874"/>
                              <a:pt x="2548210" y="497109"/>
                              <a:pt x="2584211" y="629785"/>
                            </a:cubicBezTo>
                            <a:cubicBezTo>
                              <a:pt x="2620212" y="762461"/>
                              <a:pt x="2556652" y="958410"/>
                              <a:pt x="2584211" y="1241746"/>
                            </a:cubicBezTo>
                            <a:cubicBezTo>
                              <a:pt x="2611770" y="1525082"/>
                              <a:pt x="2535532" y="1631690"/>
                              <a:pt x="2584211" y="1782411"/>
                            </a:cubicBezTo>
                            <a:cubicBezTo>
                              <a:pt x="2382443" y="1787986"/>
                              <a:pt x="2335158" y="1735482"/>
                              <a:pt x="2144895" y="1782411"/>
                            </a:cubicBezTo>
                            <a:cubicBezTo>
                              <a:pt x="1954632" y="1829340"/>
                              <a:pt x="1759555" y="1736367"/>
                              <a:pt x="1576369" y="1782411"/>
                            </a:cubicBezTo>
                            <a:cubicBezTo>
                              <a:pt x="1393183" y="1828455"/>
                              <a:pt x="1270739" y="1756930"/>
                              <a:pt x="1085369" y="1782411"/>
                            </a:cubicBezTo>
                            <a:cubicBezTo>
                              <a:pt x="899999" y="1807892"/>
                              <a:pt x="703463" y="1736019"/>
                              <a:pt x="568526" y="1782411"/>
                            </a:cubicBezTo>
                            <a:cubicBezTo>
                              <a:pt x="433589" y="1828803"/>
                              <a:pt x="211287" y="1736970"/>
                              <a:pt x="0" y="1782411"/>
                            </a:cubicBezTo>
                            <a:cubicBezTo>
                              <a:pt x="-60197" y="1656131"/>
                              <a:pt x="57534" y="1448032"/>
                              <a:pt x="0" y="1188274"/>
                            </a:cubicBezTo>
                            <a:cubicBezTo>
                              <a:pt x="-57534" y="928516"/>
                              <a:pt x="33759" y="746395"/>
                              <a:pt x="0" y="611961"/>
                            </a:cubicBezTo>
                            <a:cubicBezTo>
                              <a:pt x="-33759" y="477527"/>
                              <a:pt x="53924" y="247536"/>
                              <a:pt x="0" y="0"/>
                            </a:cubicBezTo>
                            <a:close/>
                          </a:path>
                          <a:path w="2584211" h="1782411" stroke="0" extrusionOk="0">
                            <a:moveTo>
                              <a:pt x="0" y="0"/>
                            </a:moveTo>
                            <a:cubicBezTo>
                              <a:pt x="159965" y="-57478"/>
                              <a:pt x="365642" y="20043"/>
                              <a:pt x="491000" y="0"/>
                            </a:cubicBezTo>
                            <a:cubicBezTo>
                              <a:pt x="616358" y="-20043"/>
                              <a:pt x="877482" y="48998"/>
                              <a:pt x="982000" y="0"/>
                            </a:cubicBezTo>
                            <a:cubicBezTo>
                              <a:pt x="1086518" y="-48998"/>
                              <a:pt x="1379128" y="38517"/>
                              <a:pt x="1524684" y="0"/>
                            </a:cubicBezTo>
                            <a:cubicBezTo>
                              <a:pt x="1670240" y="-38517"/>
                              <a:pt x="1787969" y="38824"/>
                              <a:pt x="2041527" y="0"/>
                            </a:cubicBezTo>
                            <a:cubicBezTo>
                              <a:pt x="2295085" y="-38824"/>
                              <a:pt x="2400177" y="3069"/>
                              <a:pt x="2584211" y="0"/>
                            </a:cubicBezTo>
                            <a:cubicBezTo>
                              <a:pt x="2618397" y="265765"/>
                              <a:pt x="2575775" y="405581"/>
                              <a:pt x="2584211" y="611961"/>
                            </a:cubicBezTo>
                            <a:cubicBezTo>
                              <a:pt x="2592647" y="818341"/>
                              <a:pt x="2559322" y="1036594"/>
                              <a:pt x="2584211" y="1170450"/>
                            </a:cubicBezTo>
                            <a:cubicBezTo>
                              <a:pt x="2609100" y="1304306"/>
                              <a:pt x="2522192" y="1561052"/>
                              <a:pt x="2584211" y="1782411"/>
                            </a:cubicBezTo>
                            <a:cubicBezTo>
                              <a:pt x="2317397" y="1837283"/>
                              <a:pt x="2151096" y="1724656"/>
                              <a:pt x="2015685" y="1782411"/>
                            </a:cubicBezTo>
                            <a:cubicBezTo>
                              <a:pt x="1880274" y="1840166"/>
                              <a:pt x="1624950" y="1737117"/>
                              <a:pt x="1498842" y="1782411"/>
                            </a:cubicBezTo>
                            <a:cubicBezTo>
                              <a:pt x="1372734" y="1827705"/>
                              <a:pt x="1132214" y="1743443"/>
                              <a:pt x="982000" y="1782411"/>
                            </a:cubicBezTo>
                            <a:cubicBezTo>
                              <a:pt x="831786" y="1821379"/>
                              <a:pt x="246826" y="1748445"/>
                              <a:pt x="0" y="1782411"/>
                            </a:cubicBezTo>
                            <a:cubicBezTo>
                              <a:pt x="-14339" y="1647640"/>
                              <a:pt x="48943" y="1414731"/>
                              <a:pt x="0" y="1188274"/>
                            </a:cubicBezTo>
                            <a:cubicBezTo>
                              <a:pt x="-48943" y="961817"/>
                              <a:pt x="51550" y="766556"/>
                              <a:pt x="0" y="647609"/>
                            </a:cubicBezTo>
                            <a:cubicBezTo>
                              <a:pt x="-51550" y="528663"/>
                              <a:pt x="4319" y="284181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Scribble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DBBA822-321B-2DD3-F32D-B02F698027C5}"/>
                  </a:ext>
                </a:extLst>
              </p:cNvPr>
              <p:cNvSpPr txBox="1"/>
              <p:nvPr/>
            </p:nvSpPr>
            <p:spPr>
              <a:xfrm>
                <a:off x="6878320" y="1922690"/>
                <a:ext cx="5069841" cy="3012620"/>
              </a:xfrm>
              <a:custGeom>
                <a:avLst/>
                <a:gdLst>
                  <a:gd name="connsiteX0" fmla="*/ 0 w 5069841"/>
                  <a:gd name="connsiteY0" fmla="*/ 0 h 3012620"/>
                  <a:gd name="connsiteX1" fmla="*/ 5069841 w 5069841"/>
                  <a:gd name="connsiteY1" fmla="*/ 0 h 3012620"/>
                  <a:gd name="connsiteX2" fmla="*/ 5069841 w 5069841"/>
                  <a:gd name="connsiteY2" fmla="*/ 3012620 h 3012620"/>
                  <a:gd name="connsiteX3" fmla="*/ 0 w 5069841"/>
                  <a:gd name="connsiteY3" fmla="*/ 3012620 h 3012620"/>
                  <a:gd name="connsiteX4" fmla="*/ 0 w 5069841"/>
                  <a:gd name="connsiteY4" fmla="*/ 0 h 30126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069841" h="3012620" fill="none" extrusionOk="0">
                    <a:moveTo>
                      <a:pt x="0" y="0"/>
                    </a:moveTo>
                    <a:cubicBezTo>
                      <a:pt x="670484" y="69426"/>
                      <a:pt x="4106122" y="25899"/>
                      <a:pt x="5069841" y="0"/>
                    </a:cubicBezTo>
                    <a:cubicBezTo>
                      <a:pt x="5018698" y="987891"/>
                      <a:pt x="5217206" y="1773038"/>
                      <a:pt x="5069841" y="3012620"/>
                    </a:cubicBezTo>
                    <a:cubicBezTo>
                      <a:pt x="3537055" y="3030285"/>
                      <a:pt x="1736746" y="3005779"/>
                      <a:pt x="0" y="3012620"/>
                    </a:cubicBezTo>
                    <a:cubicBezTo>
                      <a:pt x="83475" y="1672663"/>
                      <a:pt x="-107075" y="737976"/>
                      <a:pt x="0" y="0"/>
                    </a:cubicBezTo>
                    <a:close/>
                  </a:path>
                  <a:path w="5069841" h="3012620" stroke="0" extrusionOk="0">
                    <a:moveTo>
                      <a:pt x="0" y="0"/>
                    </a:moveTo>
                    <a:cubicBezTo>
                      <a:pt x="1145949" y="-109036"/>
                      <a:pt x="2549199" y="-44076"/>
                      <a:pt x="5069841" y="0"/>
                    </a:cubicBezTo>
                    <a:cubicBezTo>
                      <a:pt x="4954583" y="1100061"/>
                      <a:pt x="5157407" y="2518260"/>
                      <a:pt x="5069841" y="3012620"/>
                    </a:cubicBezTo>
                    <a:cubicBezTo>
                      <a:pt x="3393577" y="3110370"/>
                      <a:pt x="1430464" y="3112310"/>
                      <a:pt x="0" y="3012620"/>
                    </a:cubicBezTo>
                    <a:cubicBezTo>
                      <a:pt x="29864" y="1988200"/>
                      <a:pt x="14431" y="1340979"/>
                      <a:pt x="0" y="0"/>
                    </a:cubicBezTo>
                    <a:close/>
                  </a:path>
                </a:pathLst>
              </a:custGeom>
              <a:solidFill>
                <a:schemeClr val="bg2">
                  <a:lumMod val="90000"/>
                </a:schemeClr>
              </a:solidFill>
              <a:ln>
                <a:solidFill>
                  <a:schemeClr val="tx1"/>
                </a:solidFill>
                <a:extLst>
                  <a:ext uri="{C807C97D-BFC1-408E-A445-0C87EB9F89A2}">
                    <ask:lineSketchStyleProps xmlns:ask="http://schemas.microsoft.com/office/drawing/2018/sketchyshapes" sd="723274269">
                      <a:prstGeom prst="rect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 wrap="square">
                <a:spAutoFit/>
              </a:bodyPr>
              <a:lstStyle/>
              <a:p>
                <a:pPr indent="450215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RU" sz="18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eqArrPr>
                        <m:e>
                          <m:sSubSup>
                            <m:sSubSupPr>
                              <m:ctrlPr>
                                <a:rPr lang="ru-RU" sz="1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𝜆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1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ru-RU" sz="1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ru-RU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ru-RU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nary>
                                <m:naryPr>
                                  <m:chr m:val="∑"/>
                                  <m:ctrlPr>
                                    <a:rPr lang="ru-RU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den>
                          </m:f>
                          <m:r>
                            <a:rPr lang="ru-RU" sz="1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 #</m:t>
                          </m:r>
                        </m:e>
                      </m:eqArr>
                      <m:r>
                        <a:rPr lang="ru-RU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ru-RU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ru-RU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ru-RU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ru-RU" sz="1800" i="1" dirty="0">
                  <a:solidFill>
                    <a:schemeClr val="tx1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indent="450215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RU" sz="1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eqArrPr>
                        <m:e>
                          <m:sSubSup>
                            <m:sSubSupPr>
                              <m:ctrlPr>
                                <a:rPr lang="ru-RU" sz="1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1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ru-RU" sz="1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ru-RU" sz="1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ru-RU" sz="1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num>
                            <m:den>
                              <m:nary>
                                <m:naryPr>
                                  <m:chr m:val="∑"/>
                                  <m:ctrlP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𝑙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𝑠</m:t>
                                  </m:r>
                                </m:sup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ru-RU" sz="180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ru-RU" sz="180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ru-RU" sz="180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ru-RU" sz="180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𝑠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ru-RU" sz="1800" i="1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1800" i="1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  <m:sub>
                                          <m:r>
                                            <a:rPr lang="ru-RU" sz="1800" i="1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  <m:t>𝑙𝑘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</m:nary>
                            </m:den>
                          </m:f>
                          <m:r>
                            <a:rPr lang="ru-RU" sz="1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 #</m:t>
                          </m:r>
                        </m:e>
                      </m:eqArr>
                      <m:r>
                        <a:rPr lang="ru-RU" sz="18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</m:t>
                      </m:r>
                      <m:r>
                        <a:rPr lang="ru-RU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ru-RU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ru-RU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ru-RU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ru-RU" sz="1800" i="1" dirty="0">
                  <a:solidFill>
                    <a:schemeClr val="tx1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indent="450215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RU" sz="1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sSubSup>
                            <m:sSubSupPr>
                              <m:ctrlPr>
                                <a:rPr lang="ru-RU" sz="1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1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𝑗𝑘</m:t>
                              </m:r>
                            </m:sub>
                            <m:sup>
                              <m:r>
                                <a:rPr lang="ru-RU" sz="1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ru-RU" sz="1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ru-RU" sz="1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𝑗𝑘</m:t>
                                  </m:r>
                                </m:sub>
                              </m:sSub>
                            </m:num>
                            <m:den>
                              <m:nary>
                                <m:naryPr>
                                  <m:chr m:val="∑"/>
                                  <m:ctrlP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𝑠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sz="180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80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ru-RU" sz="180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den>
                          </m:f>
                          <m:r>
                            <a:rPr lang="ru-RU" sz="18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  </m:t>
                          </m:r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,…,</m:t>
                          </m:r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  </m:t>
                          </m:r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,…</m:t>
                          </m:r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#</m:t>
                          </m:r>
                        </m:e>
                      </m:eqArr>
                    </m:oMath>
                  </m:oMathPara>
                </a14:m>
                <a:endParaRPr lang="ru-RU" i="1" dirty="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DBBA822-321B-2DD3-F32D-B02F698027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8320" y="1922690"/>
                <a:ext cx="5069841" cy="30126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  <a:extLst>
                  <a:ext uri="{C807C97D-BFC1-408E-A445-0C87EB9F89A2}">
                    <ask:lineSketchStyleProps xmlns:ask="http://schemas.microsoft.com/office/drawing/2018/sketchyshapes" sd="723274269">
                      <a:custGeom>
                        <a:avLst/>
                        <a:gdLst>
                          <a:gd name="connsiteX0" fmla="*/ 0 w 5069841"/>
                          <a:gd name="connsiteY0" fmla="*/ 0 h 3012620"/>
                          <a:gd name="connsiteX1" fmla="*/ 5069841 w 5069841"/>
                          <a:gd name="connsiteY1" fmla="*/ 0 h 3012620"/>
                          <a:gd name="connsiteX2" fmla="*/ 5069841 w 5069841"/>
                          <a:gd name="connsiteY2" fmla="*/ 3012620 h 3012620"/>
                          <a:gd name="connsiteX3" fmla="*/ 0 w 5069841"/>
                          <a:gd name="connsiteY3" fmla="*/ 3012620 h 3012620"/>
                          <a:gd name="connsiteX4" fmla="*/ 0 w 5069841"/>
                          <a:gd name="connsiteY4" fmla="*/ 0 h 301262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5069841" h="3012620" fill="none" extrusionOk="0">
                            <a:moveTo>
                              <a:pt x="0" y="0"/>
                            </a:moveTo>
                            <a:cubicBezTo>
                              <a:pt x="670484" y="69426"/>
                              <a:pt x="4106122" y="25899"/>
                              <a:pt x="5069841" y="0"/>
                            </a:cubicBezTo>
                            <a:cubicBezTo>
                              <a:pt x="5018698" y="987891"/>
                              <a:pt x="5217206" y="1773038"/>
                              <a:pt x="5069841" y="3012620"/>
                            </a:cubicBezTo>
                            <a:cubicBezTo>
                              <a:pt x="3537055" y="3030285"/>
                              <a:pt x="1736746" y="3005779"/>
                              <a:pt x="0" y="3012620"/>
                            </a:cubicBezTo>
                            <a:cubicBezTo>
                              <a:pt x="83475" y="1672663"/>
                              <a:pt x="-107075" y="737976"/>
                              <a:pt x="0" y="0"/>
                            </a:cubicBezTo>
                            <a:close/>
                          </a:path>
                          <a:path w="5069841" h="3012620" stroke="0" extrusionOk="0">
                            <a:moveTo>
                              <a:pt x="0" y="0"/>
                            </a:moveTo>
                            <a:cubicBezTo>
                              <a:pt x="1145949" y="-109036"/>
                              <a:pt x="2549199" y="-44076"/>
                              <a:pt x="5069841" y="0"/>
                            </a:cubicBezTo>
                            <a:cubicBezTo>
                              <a:pt x="4954583" y="1100061"/>
                              <a:pt x="5157407" y="2518260"/>
                              <a:pt x="5069841" y="3012620"/>
                            </a:cubicBezTo>
                            <a:cubicBezTo>
                              <a:pt x="3393577" y="3110370"/>
                              <a:pt x="1430464" y="3112310"/>
                              <a:pt x="0" y="3012620"/>
                            </a:cubicBezTo>
                            <a:cubicBezTo>
                              <a:pt x="29864" y="1988200"/>
                              <a:pt x="14431" y="1340979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51348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C97C69BA-E71B-5D9E-D8C8-0626D51D3AE1}"/>
              </a:ext>
            </a:extLst>
          </p:cNvPr>
          <p:cNvSpPr/>
          <p:nvPr/>
        </p:nvSpPr>
        <p:spPr>
          <a:xfrm>
            <a:off x="0" y="0"/>
            <a:ext cx="5519057" cy="1440999"/>
          </a:xfrm>
          <a:prstGeom prst="rect">
            <a:avLst/>
          </a:prstGeom>
          <a:ln w="3175">
            <a:noFill/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E059A59D-75A8-2C5F-0E02-E10C44923B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5519058" cy="1440999"/>
          </a:xfrm>
        </p:spPr>
        <p:txBody>
          <a:bodyPr/>
          <a:lstStyle/>
          <a:p>
            <a:pPr algn="ctr"/>
            <a:r>
              <a:rPr lang="ru-RU" dirty="0">
                <a:solidFill>
                  <a:schemeClr val="bg2"/>
                </a:solidFill>
              </a:rPr>
              <a:t>Процедура сглаживания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1ED95DC-5547-8389-E943-C7987C9A30A3}"/>
                  </a:ext>
                </a:extLst>
              </p:cNvPr>
              <p:cNvSpPr txBox="1"/>
              <p:nvPr/>
            </p:nvSpPr>
            <p:spPr>
              <a:xfrm>
                <a:off x="2492892" y="1751267"/>
                <a:ext cx="3491795" cy="1239570"/>
              </a:xfrm>
              <a:custGeom>
                <a:avLst/>
                <a:gdLst>
                  <a:gd name="connsiteX0" fmla="*/ 0 w 3491795"/>
                  <a:gd name="connsiteY0" fmla="*/ 0 h 1239570"/>
                  <a:gd name="connsiteX1" fmla="*/ 3491795 w 3491795"/>
                  <a:gd name="connsiteY1" fmla="*/ 0 h 1239570"/>
                  <a:gd name="connsiteX2" fmla="*/ 3491795 w 3491795"/>
                  <a:gd name="connsiteY2" fmla="*/ 1239570 h 1239570"/>
                  <a:gd name="connsiteX3" fmla="*/ 0 w 3491795"/>
                  <a:gd name="connsiteY3" fmla="*/ 1239570 h 1239570"/>
                  <a:gd name="connsiteX4" fmla="*/ 0 w 3491795"/>
                  <a:gd name="connsiteY4" fmla="*/ 0 h 12395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491795" h="1239570" fill="none" extrusionOk="0">
                    <a:moveTo>
                      <a:pt x="0" y="0"/>
                    </a:moveTo>
                    <a:cubicBezTo>
                      <a:pt x="1293472" y="-33775"/>
                      <a:pt x="2454453" y="138873"/>
                      <a:pt x="3491795" y="0"/>
                    </a:cubicBezTo>
                    <a:cubicBezTo>
                      <a:pt x="3524810" y="233756"/>
                      <a:pt x="3595091" y="1100015"/>
                      <a:pt x="3491795" y="1239570"/>
                    </a:cubicBezTo>
                    <a:cubicBezTo>
                      <a:pt x="1909075" y="1102240"/>
                      <a:pt x="873861" y="1101714"/>
                      <a:pt x="0" y="1239570"/>
                    </a:cubicBezTo>
                    <a:cubicBezTo>
                      <a:pt x="11686" y="893627"/>
                      <a:pt x="-48960" y="441925"/>
                      <a:pt x="0" y="0"/>
                    </a:cubicBezTo>
                    <a:close/>
                  </a:path>
                  <a:path w="3491795" h="1239570" stroke="0" extrusionOk="0">
                    <a:moveTo>
                      <a:pt x="0" y="0"/>
                    </a:moveTo>
                    <a:cubicBezTo>
                      <a:pt x="489108" y="-101487"/>
                      <a:pt x="2641460" y="-162162"/>
                      <a:pt x="3491795" y="0"/>
                    </a:cubicBezTo>
                    <a:cubicBezTo>
                      <a:pt x="3452905" y="125288"/>
                      <a:pt x="3413892" y="757057"/>
                      <a:pt x="3491795" y="1239570"/>
                    </a:cubicBezTo>
                    <a:cubicBezTo>
                      <a:pt x="1959631" y="1289635"/>
                      <a:pt x="953962" y="1081121"/>
                      <a:pt x="0" y="1239570"/>
                    </a:cubicBezTo>
                    <a:cubicBezTo>
                      <a:pt x="44167" y="876623"/>
                      <a:pt x="-60908" y="434917"/>
                      <a:pt x="0" y="0"/>
                    </a:cubicBezTo>
                    <a:close/>
                  </a:path>
                </a:pathLst>
              </a:custGeom>
              <a:solidFill>
                <a:srgbClr val="D5E8D4"/>
              </a:solidFill>
              <a:ln>
                <a:solidFill>
                  <a:schemeClr val="tx1"/>
                </a:solidFill>
                <a:extLst>
                  <a:ext uri="{C807C97D-BFC1-408E-A445-0C87EB9F89A2}">
                    <ask:lineSketchStyleProps xmlns:ask="http://schemas.microsoft.com/office/drawing/2018/sketchyshapes" sd="981765707">
                      <a:prstGeom prst="rect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 wrap="square" anchor="ctr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ru-RU">
                                    <a:latin typeface="Cambria Math" panose="02040503050406030204" pitchFamily="18" charset="0"/>
                                  </a:rPr>
                                  <m:t>α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j</m:t>
                                </m:r>
                              </m:e>
                            </m:d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Z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>
                                        <a:latin typeface="Cambria Math" panose="02040503050406030204" pitchFamily="18" charset="0"/>
                                      </a:rPr>
                                      <m:t>σ</m:t>
                                    </m:r>
                                  </m:e>
                                  <m:sub>
                                    <m:r>
                                      <a:rPr lang="ru-RU" b="0" i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>
                                        <a:latin typeface="Cambria Math" panose="02040503050406030204" pitchFamily="18" charset="0"/>
                                      </a:rPr>
                                      <m:t>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m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m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j</m:t>
                                </m:r>
                              </m:e>
                            </m:d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ru-RU">
                                    <a:latin typeface="Cambria Math" panose="02040503050406030204" pitchFamily="18" charset="0"/>
                                  </a:rPr>
                                  <m:t>β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j</m:t>
                                </m:r>
                              </m:e>
                            </m:d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Z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>
                                        <a:latin typeface="Cambria Math" panose="02040503050406030204" pitchFamily="18" charset="0"/>
                                      </a:rPr>
                                      <m:t>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m</m:t>
                                    </m:r>
                                    <m: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>
                                        <a:latin typeface="Cambria Math" panose="02040503050406030204" pitchFamily="18" charset="0"/>
                                      </a:rPr>
                                      <m:t>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n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m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j</m:t>
                                </m:r>
                              </m:e>
                            </m:d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en-US" sz="1400" b="0" i="1" dirty="0">
                  <a:effectLst/>
                  <a:latin typeface="Cambria Math" panose="020405030504060302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ctr"/>
                <a:endParaRPr lang="ru-RU" sz="1400" b="0" i="1" dirty="0">
                  <a:effectLst/>
                  <a:latin typeface="Cambria Math" panose="020405030504060302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1ED95DC-5547-8389-E943-C7987C9A3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2892" y="1751267"/>
                <a:ext cx="3491795" cy="12395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  <a:extLst>
                  <a:ext uri="{C807C97D-BFC1-408E-A445-0C87EB9F89A2}">
                    <ask:lineSketchStyleProps xmlns:ask="http://schemas.microsoft.com/office/drawing/2018/sketchyshapes" sd="981765707">
                      <a:custGeom>
                        <a:avLst/>
                        <a:gdLst>
                          <a:gd name="connsiteX0" fmla="*/ 0 w 3491795"/>
                          <a:gd name="connsiteY0" fmla="*/ 0 h 1239570"/>
                          <a:gd name="connsiteX1" fmla="*/ 3491795 w 3491795"/>
                          <a:gd name="connsiteY1" fmla="*/ 0 h 1239570"/>
                          <a:gd name="connsiteX2" fmla="*/ 3491795 w 3491795"/>
                          <a:gd name="connsiteY2" fmla="*/ 1239570 h 1239570"/>
                          <a:gd name="connsiteX3" fmla="*/ 0 w 3491795"/>
                          <a:gd name="connsiteY3" fmla="*/ 1239570 h 1239570"/>
                          <a:gd name="connsiteX4" fmla="*/ 0 w 3491795"/>
                          <a:gd name="connsiteY4" fmla="*/ 0 h 123957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3491795" h="1239570" fill="none" extrusionOk="0">
                            <a:moveTo>
                              <a:pt x="0" y="0"/>
                            </a:moveTo>
                            <a:cubicBezTo>
                              <a:pt x="1293472" y="-33775"/>
                              <a:pt x="2454453" y="138873"/>
                              <a:pt x="3491795" y="0"/>
                            </a:cubicBezTo>
                            <a:cubicBezTo>
                              <a:pt x="3524810" y="233756"/>
                              <a:pt x="3595091" y="1100015"/>
                              <a:pt x="3491795" y="1239570"/>
                            </a:cubicBezTo>
                            <a:cubicBezTo>
                              <a:pt x="1909075" y="1102240"/>
                              <a:pt x="873861" y="1101714"/>
                              <a:pt x="0" y="1239570"/>
                            </a:cubicBezTo>
                            <a:cubicBezTo>
                              <a:pt x="11686" y="893627"/>
                              <a:pt x="-48960" y="441925"/>
                              <a:pt x="0" y="0"/>
                            </a:cubicBezTo>
                            <a:close/>
                          </a:path>
                          <a:path w="3491795" h="1239570" stroke="0" extrusionOk="0">
                            <a:moveTo>
                              <a:pt x="0" y="0"/>
                            </a:moveTo>
                            <a:cubicBezTo>
                              <a:pt x="489108" y="-101487"/>
                              <a:pt x="2641460" y="-162162"/>
                              <a:pt x="3491795" y="0"/>
                            </a:cubicBezTo>
                            <a:cubicBezTo>
                              <a:pt x="3452905" y="125288"/>
                              <a:pt x="3413892" y="757057"/>
                              <a:pt x="3491795" y="1239570"/>
                            </a:cubicBezTo>
                            <a:cubicBezTo>
                              <a:pt x="1959631" y="1289635"/>
                              <a:pt x="953962" y="1081121"/>
                              <a:pt x="0" y="1239570"/>
                            </a:cubicBezTo>
                            <a:cubicBezTo>
                              <a:pt x="44167" y="876623"/>
                              <a:pt x="-60908" y="434917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FDD58F1-E7F6-B6C4-6B1D-0777085D1BB5}"/>
                  </a:ext>
                </a:extLst>
              </p:cNvPr>
              <p:cNvSpPr txBox="1"/>
              <p:nvPr/>
            </p:nvSpPr>
            <p:spPr>
              <a:xfrm>
                <a:off x="210058" y="3088272"/>
                <a:ext cx="3491795" cy="3556358"/>
              </a:xfrm>
              <a:custGeom>
                <a:avLst/>
                <a:gdLst>
                  <a:gd name="connsiteX0" fmla="*/ 0 w 3491795"/>
                  <a:gd name="connsiteY0" fmla="*/ 0 h 3556358"/>
                  <a:gd name="connsiteX1" fmla="*/ 3491795 w 3491795"/>
                  <a:gd name="connsiteY1" fmla="*/ 0 h 3556358"/>
                  <a:gd name="connsiteX2" fmla="*/ 3491795 w 3491795"/>
                  <a:gd name="connsiteY2" fmla="*/ 3556358 h 3556358"/>
                  <a:gd name="connsiteX3" fmla="*/ 0 w 3491795"/>
                  <a:gd name="connsiteY3" fmla="*/ 3556358 h 3556358"/>
                  <a:gd name="connsiteX4" fmla="*/ 0 w 3491795"/>
                  <a:gd name="connsiteY4" fmla="*/ 0 h 35563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491795" h="3556358" fill="none" extrusionOk="0">
                    <a:moveTo>
                      <a:pt x="0" y="0"/>
                    </a:moveTo>
                    <a:cubicBezTo>
                      <a:pt x="1342996" y="26299"/>
                      <a:pt x="3003699" y="88183"/>
                      <a:pt x="3491795" y="0"/>
                    </a:cubicBezTo>
                    <a:cubicBezTo>
                      <a:pt x="3386907" y="989892"/>
                      <a:pt x="3513507" y="3170745"/>
                      <a:pt x="3491795" y="3556358"/>
                    </a:cubicBezTo>
                    <a:cubicBezTo>
                      <a:pt x="2688705" y="3434518"/>
                      <a:pt x="1077811" y="3681031"/>
                      <a:pt x="0" y="3556358"/>
                    </a:cubicBezTo>
                    <a:cubicBezTo>
                      <a:pt x="-139668" y="2169472"/>
                      <a:pt x="66824" y="1381354"/>
                      <a:pt x="0" y="0"/>
                    </a:cubicBezTo>
                    <a:close/>
                  </a:path>
                  <a:path w="3491795" h="3556358" stroke="0" extrusionOk="0">
                    <a:moveTo>
                      <a:pt x="0" y="0"/>
                    </a:moveTo>
                    <a:cubicBezTo>
                      <a:pt x="1384589" y="-82275"/>
                      <a:pt x="2533971" y="-135464"/>
                      <a:pt x="3491795" y="0"/>
                    </a:cubicBezTo>
                    <a:cubicBezTo>
                      <a:pt x="3424504" y="1525744"/>
                      <a:pt x="3382208" y="2748416"/>
                      <a:pt x="3491795" y="3556358"/>
                    </a:cubicBezTo>
                    <a:cubicBezTo>
                      <a:pt x="1798015" y="3469350"/>
                      <a:pt x="555789" y="3650883"/>
                      <a:pt x="0" y="3556358"/>
                    </a:cubicBezTo>
                    <a:cubicBezTo>
                      <a:pt x="-10606" y="2181935"/>
                      <a:pt x="47153" y="1604091"/>
                      <a:pt x="0" y="0"/>
                    </a:cubicBezTo>
                    <a:close/>
                  </a:path>
                </a:pathLst>
              </a:custGeom>
              <a:solidFill>
                <a:srgbClr val="DAE8FC"/>
              </a:solidFill>
              <a:ln>
                <a:solidFill>
                  <a:schemeClr val="tx1"/>
                </a:solidFill>
                <a:extLst>
                  <a:ext uri="{C807C97D-BFC1-408E-A445-0C87EB9F89A2}">
                    <ask:lineSketchStyleProps xmlns:ask="http://schemas.microsoft.com/office/drawing/2018/sketchyshapes" sd="3839976278">
                      <a:prstGeom prst="rect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 wrap="square" rtlCol="0">
                <a:spAutoFit/>
              </a:bodyPr>
              <a:lstStyle/>
              <a:p>
                <a:pPr indent="450215"/>
                <a:endParaRPr lang="en-US" sz="1600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indent="450215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RU" sz="180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eqArrPr>
                        <m:e>
                          <m:sSub>
                            <m:sSub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ru-RU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b>
                          </m:sSub>
                        </m:e>
                      </m:eqArr>
                    </m:oMath>
                  </m:oMathPara>
                </a14:m>
                <a:endParaRPr lang="ru-RU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450215"/>
                <a:endParaRPr lang="en-US" sz="1800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indent="450215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eqArrPr>
                        <m:e>
                          <m:sSub>
                            <m:sSub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ru-RU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𝑖</m:t>
                                  </m:r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𝑠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sz="1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ru-RU" sz="1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ru-RU" sz="1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  <m:sSub>
                            <m:sSub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ru-RU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𝑚</m:t>
                                  </m:r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#</m:t>
                          </m:r>
                        </m:e>
                      </m:eqArr>
                    </m:oMath>
                  </m:oMathPara>
                </a14:m>
                <a:endParaRPr lang="ru-RU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450215"/>
                <a:endParaRPr lang="en-US" sz="1800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indent="450215"/>
                <a:endParaRPr lang="en-US" sz="1800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indent="450215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eqArrPr>
                        <m:e>
                          <m:sSub>
                            <m:sSub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𝑛</m:t>
                              </m:r>
                              <m:d>
                                <m:dPr>
                                  <m:ctrlPr>
                                    <a:rPr lang="ru-RU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b>
                          </m:s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1, #</m:t>
                          </m:r>
                        </m:e>
                      </m:eqArr>
                    </m:oMath>
                  </m:oMathPara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450215"/>
                <a:endParaRPr lang="ru-RU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450215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eqArrPr>
                        <m:e>
                          <m:sSub>
                            <m:sSub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𝑠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ru-RU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𝑚</m:t>
                                  </m:r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ru-RU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</m:nary>
                          <m:sSub>
                            <m:sSub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ru-RU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𝑚</m:t>
                                  </m:r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sub>
                          </m:sSub>
                          <m:sSub>
                            <m:sSub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𝑗𝑖</m:t>
                              </m:r>
                            </m:sub>
                          </m:sSub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e>
                      </m:eqArr>
                    </m:oMath>
                  </m:oMathPara>
                </a14:m>
                <a:endParaRPr lang="ru-RU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FDD58F1-E7F6-B6C4-6B1D-0777085D1B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058" y="3088272"/>
                <a:ext cx="3491795" cy="35563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  <a:extLst>
                  <a:ext uri="{C807C97D-BFC1-408E-A445-0C87EB9F89A2}">
                    <ask:lineSketchStyleProps xmlns:ask="http://schemas.microsoft.com/office/drawing/2018/sketchyshapes" sd="3839976278">
                      <a:custGeom>
                        <a:avLst/>
                        <a:gdLst>
                          <a:gd name="connsiteX0" fmla="*/ 0 w 3491795"/>
                          <a:gd name="connsiteY0" fmla="*/ 0 h 3556358"/>
                          <a:gd name="connsiteX1" fmla="*/ 3491795 w 3491795"/>
                          <a:gd name="connsiteY1" fmla="*/ 0 h 3556358"/>
                          <a:gd name="connsiteX2" fmla="*/ 3491795 w 3491795"/>
                          <a:gd name="connsiteY2" fmla="*/ 3556358 h 3556358"/>
                          <a:gd name="connsiteX3" fmla="*/ 0 w 3491795"/>
                          <a:gd name="connsiteY3" fmla="*/ 3556358 h 3556358"/>
                          <a:gd name="connsiteX4" fmla="*/ 0 w 3491795"/>
                          <a:gd name="connsiteY4" fmla="*/ 0 h 355635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3491795" h="3556358" fill="none" extrusionOk="0">
                            <a:moveTo>
                              <a:pt x="0" y="0"/>
                            </a:moveTo>
                            <a:cubicBezTo>
                              <a:pt x="1342996" y="26299"/>
                              <a:pt x="3003699" y="88183"/>
                              <a:pt x="3491795" y="0"/>
                            </a:cubicBezTo>
                            <a:cubicBezTo>
                              <a:pt x="3386907" y="989892"/>
                              <a:pt x="3513507" y="3170745"/>
                              <a:pt x="3491795" y="3556358"/>
                            </a:cubicBezTo>
                            <a:cubicBezTo>
                              <a:pt x="2688705" y="3434518"/>
                              <a:pt x="1077811" y="3681031"/>
                              <a:pt x="0" y="3556358"/>
                            </a:cubicBezTo>
                            <a:cubicBezTo>
                              <a:pt x="-139668" y="2169472"/>
                              <a:pt x="66824" y="1381354"/>
                              <a:pt x="0" y="0"/>
                            </a:cubicBezTo>
                            <a:close/>
                          </a:path>
                          <a:path w="3491795" h="3556358" stroke="0" extrusionOk="0">
                            <a:moveTo>
                              <a:pt x="0" y="0"/>
                            </a:moveTo>
                            <a:cubicBezTo>
                              <a:pt x="1384589" y="-82275"/>
                              <a:pt x="2533971" y="-135464"/>
                              <a:pt x="3491795" y="0"/>
                            </a:cubicBezTo>
                            <a:cubicBezTo>
                              <a:pt x="3424504" y="1525744"/>
                              <a:pt x="3382208" y="2748416"/>
                              <a:pt x="3491795" y="3556358"/>
                            </a:cubicBezTo>
                            <a:cubicBezTo>
                              <a:pt x="1798015" y="3469350"/>
                              <a:pt x="555789" y="3650883"/>
                              <a:pt x="0" y="3556358"/>
                            </a:cubicBezTo>
                            <a:cubicBezTo>
                              <a:pt x="-10606" y="2181935"/>
                              <a:pt x="47153" y="1604091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386BA11-A66B-D60B-671C-40EB7DFC6F17}"/>
                  </a:ext>
                </a:extLst>
              </p:cNvPr>
              <p:cNvSpPr txBox="1"/>
              <p:nvPr/>
            </p:nvSpPr>
            <p:spPr>
              <a:xfrm>
                <a:off x="3906983" y="4141333"/>
                <a:ext cx="4155408" cy="2344616"/>
              </a:xfrm>
              <a:custGeom>
                <a:avLst/>
                <a:gdLst>
                  <a:gd name="connsiteX0" fmla="*/ 0 w 4155408"/>
                  <a:gd name="connsiteY0" fmla="*/ 0 h 2344616"/>
                  <a:gd name="connsiteX1" fmla="*/ 651014 w 4155408"/>
                  <a:gd name="connsiteY1" fmla="*/ 0 h 2344616"/>
                  <a:gd name="connsiteX2" fmla="*/ 1260474 w 4155408"/>
                  <a:gd name="connsiteY2" fmla="*/ 0 h 2344616"/>
                  <a:gd name="connsiteX3" fmla="*/ 1869934 w 4155408"/>
                  <a:gd name="connsiteY3" fmla="*/ 0 h 2344616"/>
                  <a:gd name="connsiteX4" fmla="*/ 2604056 w 4155408"/>
                  <a:gd name="connsiteY4" fmla="*/ 0 h 2344616"/>
                  <a:gd name="connsiteX5" fmla="*/ 3255070 w 4155408"/>
                  <a:gd name="connsiteY5" fmla="*/ 0 h 2344616"/>
                  <a:gd name="connsiteX6" fmla="*/ 4155408 w 4155408"/>
                  <a:gd name="connsiteY6" fmla="*/ 0 h 2344616"/>
                  <a:gd name="connsiteX7" fmla="*/ 4155408 w 4155408"/>
                  <a:gd name="connsiteY7" fmla="*/ 539262 h 2344616"/>
                  <a:gd name="connsiteX8" fmla="*/ 4155408 w 4155408"/>
                  <a:gd name="connsiteY8" fmla="*/ 1148862 h 2344616"/>
                  <a:gd name="connsiteX9" fmla="*/ 4155408 w 4155408"/>
                  <a:gd name="connsiteY9" fmla="*/ 1781908 h 2344616"/>
                  <a:gd name="connsiteX10" fmla="*/ 4155408 w 4155408"/>
                  <a:gd name="connsiteY10" fmla="*/ 2344616 h 2344616"/>
                  <a:gd name="connsiteX11" fmla="*/ 3421286 w 4155408"/>
                  <a:gd name="connsiteY11" fmla="*/ 2344616 h 2344616"/>
                  <a:gd name="connsiteX12" fmla="*/ 2853380 w 4155408"/>
                  <a:gd name="connsiteY12" fmla="*/ 2344616 h 2344616"/>
                  <a:gd name="connsiteX13" fmla="*/ 2077704 w 4155408"/>
                  <a:gd name="connsiteY13" fmla="*/ 2344616 h 2344616"/>
                  <a:gd name="connsiteX14" fmla="*/ 1509798 w 4155408"/>
                  <a:gd name="connsiteY14" fmla="*/ 2344616 h 2344616"/>
                  <a:gd name="connsiteX15" fmla="*/ 900338 w 4155408"/>
                  <a:gd name="connsiteY15" fmla="*/ 2344616 h 2344616"/>
                  <a:gd name="connsiteX16" fmla="*/ 0 w 4155408"/>
                  <a:gd name="connsiteY16" fmla="*/ 2344616 h 2344616"/>
                  <a:gd name="connsiteX17" fmla="*/ 0 w 4155408"/>
                  <a:gd name="connsiteY17" fmla="*/ 1711570 h 2344616"/>
                  <a:gd name="connsiteX18" fmla="*/ 0 w 4155408"/>
                  <a:gd name="connsiteY18" fmla="*/ 1125416 h 2344616"/>
                  <a:gd name="connsiteX19" fmla="*/ 0 w 4155408"/>
                  <a:gd name="connsiteY19" fmla="*/ 562708 h 2344616"/>
                  <a:gd name="connsiteX20" fmla="*/ 0 w 4155408"/>
                  <a:gd name="connsiteY20" fmla="*/ 0 h 23446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4155408" h="2344616" fill="none" extrusionOk="0">
                    <a:moveTo>
                      <a:pt x="0" y="0"/>
                    </a:moveTo>
                    <a:cubicBezTo>
                      <a:pt x="133327" y="-14923"/>
                      <a:pt x="361537" y="-30213"/>
                      <a:pt x="651014" y="0"/>
                    </a:cubicBezTo>
                    <a:cubicBezTo>
                      <a:pt x="940491" y="30213"/>
                      <a:pt x="1000180" y="13800"/>
                      <a:pt x="1260474" y="0"/>
                    </a:cubicBezTo>
                    <a:cubicBezTo>
                      <a:pt x="1520768" y="-13800"/>
                      <a:pt x="1700986" y="-9578"/>
                      <a:pt x="1869934" y="0"/>
                    </a:cubicBezTo>
                    <a:cubicBezTo>
                      <a:pt x="2038882" y="9578"/>
                      <a:pt x="2288618" y="27944"/>
                      <a:pt x="2604056" y="0"/>
                    </a:cubicBezTo>
                    <a:cubicBezTo>
                      <a:pt x="2919494" y="-27944"/>
                      <a:pt x="3080624" y="3289"/>
                      <a:pt x="3255070" y="0"/>
                    </a:cubicBezTo>
                    <a:cubicBezTo>
                      <a:pt x="3429516" y="-3289"/>
                      <a:pt x="3833736" y="-21658"/>
                      <a:pt x="4155408" y="0"/>
                    </a:cubicBezTo>
                    <a:cubicBezTo>
                      <a:pt x="4176578" y="200621"/>
                      <a:pt x="4169091" y="337188"/>
                      <a:pt x="4155408" y="539262"/>
                    </a:cubicBezTo>
                    <a:cubicBezTo>
                      <a:pt x="4141725" y="741336"/>
                      <a:pt x="4128683" y="904608"/>
                      <a:pt x="4155408" y="1148862"/>
                    </a:cubicBezTo>
                    <a:cubicBezTo>
                      <a:pt x="4182133" y="1393116"/>
                      <a:pt x="4144778" y="1478672"/>
                      <a:pt x="4155408" y="1781908"/>
                    </a:cubicBezTo>
                    <a:cubicBezTo>
                      <a:pt x="4166038" y="2085144"/>
                      <a:pt x="4131906" y="2217417"/>
                      <a:pt x="4155408" y="2344616"/>
                    </a:cubicBezTo>
                    <a:cubicBezTo>
                      <a:pt x="3813071" y="2320700"/>
                      <a:pt x="3641514" y="2375962"/>
                      <a:pt x="3421286" y="2344616"/>
                    </a:cubicBezTo>
                    <a:cubicBezTo>
                      <a:pt x="3201058" y="2313270"/>
                      <a:pt x="3136220" y="2332934"/>
                      <a:pt x="2853380" y="2344616"/>
                    </a:cubicBezTo>
                    <a:cubicBezTo>
                      <a:pt x="2570540" y="2356298"/>
                      <a:pt x="2407669" y="2312585"/>
                      <a:pt x="2077704" y="2344616"/>
                    </a:cubicBezTo>
                    <a:cubicBezTo>
                      <a:pt x="1747739" y="2376647"/>
                      <a:pt x="1693094" y="2337324"/>
                      <a:pt x="1509798" y="2344616"/>
                    </a:cubicBezTo>
                    <a:cubicBezTo>
                      <a:pt x="1326502" y="2351908"/>
                      <a:pt x="1200085" y="2330829"/>
                      <a:pt x="900338" y="2344616"/>
                    </a:cubicBezTo>
                    <a:cubicBezTo>
                      <a:pt x="600591" y="2358403"/>
                      <a:pt x="188901" y="2376293"/>
                      <a:pt x="0" y="2344616"/>
                    </a:cubicBezTo>
                    <a:cubicBezTo>
                      <a:pt x="21927" y="2034787"/>
                      <a:pt x="-15926" y="2011693"/>
                      <a:pt x="0" y="1711570"/>
                    </a:cubicBezTo>
                    <a:cubicBezTo>
                      <a:pt x="15926" y="1411447"/>
                      <a:pt x="14522" y="1330838"/>
                      <a:pt x="0" y="1125416"/>
                    </a:cubicBezTo>
                    <a:cubicBezTo>
                      <a:pt x="-14522" y="919994"/>
                      <a:pt x="8317" y="760102"/>
                      <a:pt x="0" y="562708"/>
                    </a:cubicBezTo>
                    <a:cubicBezTo>
                      <a:pt x="-8317" y="365314"/>
                      <a:pt x="-16444" y="118768"/>
                      <a:pt x="0" y="0"/>
                    </a:cubicBezTo>
                    <a:close/>
                  </a:path>
                  <a:path w="4155408" h="2344616" stroke="0" extrusionOk="0">
                    <a:moveTo>
                      <a:pt x="0" y="0"/>
                    </a:moveTo>
                    <a:cubicBezTo>
                      <a:pt x="273708" y="-21568"/>
                      <a:pt x="338020" y="1169"/>
                      <a:pt x="609460" y="0"/>
                    </a:cubicBezTo>
                    <a:cubicBezTo>
                      <a:pt x="880900" y="-1169"/>
                      <a:pt x="910073" y="8520"/>
                      <a:pt x="1177366" y="0"/>
                    </a:cubicBezTo>
                    <a:cubicBezTo>
                      <a:pt x="1444659" y="-8520"/>
                      <a:pt x="1610564" y="-16039"/>
                      <a:pt x="1869934" y="0"/>
                    </a:cubicBezTo>
                    <a:cubicBezTo>
                      <a:pt x="2129304" y="16039"/>
                      <a:pt x="2287140" y="1756"/>
                      <a:pt x="2437839" y="0"/>
                    </a:cubicBezTo>
                    <a:cubicBezTo>
                      <a:pt x="2588538" y="-1756"/>
                      <a:pt x="2875099" y="21918"/>
                      <a:pt x="3088853" y="0"/>
                    </a:cubicBezTo>
                    <a:cubicBezTo>
                      <a:pt x="3302607" y="-21918"/>
                      <a:pt x="3627747" y="-21674"/>
                      <a:pt x="4155408" y="0"/>
                    </a:cubicBezTo>
                    <a:cubicBezTo>
                      <a:pt x="4150753" y="205551"/>
                      <a:pt x="4152902" y="396384"/>
                      <a:pt x="4155408" y="562708"/>
                    </a:cubicBezTo>
                    <a:cubicBezTo>
                      <a:pt x="4157914" y="729032"/>
                      <a:pt x="4149073" y="975092"/>
                      <a:pt x="4155408" y="1125416"/>
                    </a:cubicBezTo>
                    <a:cubicBezTo>
                      <a:pt x="4161743" y="1275740"/>
                      <a:pt x="4165165" y="1470805"/>
                      <a:pt x="4155408" y="1735016"/>
                    </a:cubicBezTo>
                    <a:cubicBezTo>
                      <a:pt x="4145651" y="1999227"/>
                      <a:pt x="4149954" y="2054833"/>
                      <a:pt x="4155408" y="2344616"/>
                    </a:cubicBezTo>
                    <a:cubicBezTo>
                      <a:pt x="3973505" y="2354271"/>
                      <a:pt x="3674673" y="2362641"/>
                      <a:pt x="3421286" y="2344616"/>
                    </a:cubicBezTo>
                    <a:cubicBezTo>
                      <a:pt x="3167899" y="2326591"/>
                      <a:pt x="2961816" y="2354777"/>
                      <a:pt x="2770272" y="2344616"/>
                    </a:cubicBezTo>
                    <a:cubicBezTo>
                      <a:pt x="2578728" y="2334455"/>
                      <a:pt x="2227398" y="2380689"/>
                      <a:pt x="1994596" y="2344616"/>
                    </a:cubicBezTo>
                    <a:cubicBezTo>
                      <a:pt x="1761794" y="2308543"/>
                      <a:pt x="1692499" y="2322886"/>
                      <a:pt x="1426690" y="2344616"/>
                    </a:cubicBezTo>
                    <a:cubicBezTo>
                      <a:pt x="1160881" y="2366346"/>
                      <a:pt x="1020505" y="2356117"/>
                      <a:pt x="817230" y="2344616"/>
                    </a:cubicBezTo>
                    <a:cubicBezTo>
                      <a:pt x="613955" y="2333115"/>
                      <a:pt x="391325" y="2376219"/>
                      <a:pt x="0" y="2344616"/>
                    </a:cubicBezTo>
                    <a:cubicBezTo>
                      <a:pt x="-18950" y="2186256"/>
                      <a:pt x="-909" y="2005744"/>
                      <a:pt x="0" y="1735016"/>
                    </a:cubicBezTo>
                    <a:cubicBezTo>
                      <a:pt x="909" y="1464288"/>
                      <a:pt x="-19457" y="1417544"/>
                      <a:pt x="0" y="1101970"/>
                    </a:cubicBezTo>
                    <a:cubicBezTo>
                      <a:pt x="19457" y="786396"/>
                      <a:pt x="-50158" y="456483"/>
                      <a:pt x="0" y="0"/>
                    </a:cubicBezTo>
                    <a:close/>
                  </a:path>
                </a:pathLst>
              </a:custGeom>
              <a:solidFill>
                <a:srgbClr val="FFF3CF"/>
              </a:solidFill>
              <a:ln>
                <a:solidFill>
                  <a:schemeClr val="tx1"/>
                </a:solidFill>
                <a:extLst>
                  <a:ext uri="{C807C97D-BFC1-408E-A445-0C87EB9F89A2}">
                    <ask:lineSketchStyleProps xmlns:ask="http://schemas.microsoft.com/office/drawing/2018/sketchyshapes" sd="308009785">
                      <a:prstGeom prst="rect">
                        <a:avLst/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sz="14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acc>
                      <m:r>
                        <a:rPr lang="ru-RU" sz="1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̃"/>
                          <m:ctrlPr>
                            <a:rPr lang="ru-RU" sz="14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400" b="0" i="1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a:rPr lang="ru-RU" sz="14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4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e>
                          </m:d>
                          <m:sSub>
                            <m:sSubPr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𝑍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d>
                                <m:d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𝑋</m:t>
                                  </m:r>
                                </m:e>
                              </m:d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𝜎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ru-RU" sz="1400" i="1" dirty="0">
                  <a:effectLst/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16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ru-RU" sz="16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1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ru-RU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ru-RU" sz="1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6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𝑖𝑗</m:t>
                          </m:r>
                        </m:sub>
                      </m:sSub>
                      <m:f>
                        <m:fPr>
                          <m:ctrlPr>
                            <a:rPr lang="ru-RU" sz="16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ru-RU" sz="16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en-US" sz="1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1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ru-RU" sz="1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ru-RU" sz="1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ru-RU" sz="1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𝑗</m:t>
                                  </m:r>
                                  <m:r>
                                    <a:rPr lang="en-US" sz="16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sSub>
                                    <m:sSubPr>
                                      <m:ctrlPr>
                                        <a:rPr lang="ru-RU" sz="16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6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ru-RU" sz="16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ru-RU" sz="1600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en-US" sz="1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ru-RU" sz="1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  <m:r>
                                    <a:rPr lang="en-US" sz="16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ru-RU" sz="1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ru-RU" sz="16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e>
                          </m:nary>
                          <m:r>
                            <a:rPr lang="en-US" sz="1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ru-RU" sz="14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14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𝑗𝑘</m:t>
                          </m:r>
                        </m:sub>
                        <m:sup>
                          <m:r>
                            <a:rPr lang="en-US" sz="14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sz="1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4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d>
                                <m:d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sz="14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=</m:t>
                                  </m:r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e>
                          </m:nary>
                          <m:r>
                            <a:rPr lang="en-US" sz="14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386BA11-A66B-D60B-671C-40EB7DFC6F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6983" y="4141333"/>
                <a:ext cx="4155408" cy="23446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  <a:extLst>
                  <a:ext uri="{C807C97D-BFC1-408E-A445-0C87EB9F89A2}">
                    <ask:lineSketchStyleProps xmlns:ask="http://schemas.microsoft.com/office/drawing/2018/sketchyshapes" sd="308009785">
                      <a:custGeom>
                        <a:avLst/>
                        <a:gdLst>
                          <a:gd name="connsiteX0" fmla="*/ 0 w 4155408"/>
                          <a:gd name="connsiteY0" fmla="*/ 0 h 2344616"/>
                          <a:gd name="connsiteX1" fmla="*/ 651014 w 4155408"/>
                          <a:gd name="connsiteY1" fmla="*/ 0 h 2344616"/>
                          <a:gd name="connsiteX2" fmla="*/ 1260474 w 4155408"/>
                          <a:gd name="connsiteY2" fmla="*/ 0 h 2344616"/>
                          <a:gd name="connsiteX3" fmla="*/ 1869934 w 4155408"/>
                          <a:gd name="connsiteY3" fmla="*/ 0 h 2344616"/>
                          <a:gd name="connsiteX4" fmla="*/ 2604056 w 4155408"/>
                          <a:gd name="connsiteY4" fmla="*/ 0 h 2344616"/>
                          <a:gd name="connsiteX5" fmla="*/ 3255070 w 4155408"/>
                          <a:gd name="connsiteY5" fmla="*/ 0 h 2344616"/>
                          <a:gd name="connsiteX6" fmla="*/ 4155408 w 4155408"/>
                          <a:gd name="connsiteY6" fmla="*/ 0 h 2344616"/>
                          <a:gd name="connsiteX7" fmla="*/ 4155408 w 4155408"/>
                          <a:gd name="connsiteY7" fmla="*/ 539262 h 2344616"/>
                          <a:gd name="connsiteX8" fmla="*/ 4155408 w 4155408"/>
                          <a:gd name="connsiteY8" fmla="*/ 1148862 h 2344616"/>
                          <a:gd name="connsiteX9" fmla="*/ 4155408 w 4155408"/>
                          <a:gd name="connsiteY9" fmla="*/ 1781908 h 2344616"/>
                          <a:gd name="connsiteX10" fmla="*/ 4155408 w 4155408"/>
                          <a:gd name="connsiteY10" fmla="*/ 2344616 h 2344616"/>
                          <a:gd name="connsiteX11" fmla="*/ 3421286 w 4155408"/>
                          <a:gd name="connsiteY11" fmla="*/ 2344616 h 2344616"/>
                          <a:gd name="connsiteX12" fmla="*/ 2853380 w 4155408"/>
                          <a:gd name="connsiteY12" fmla="*/ 2344616 h 2344616"/>
                          <a:gd name="connsiteX13" fmla="*/ 2077704 w 4155408"/>
                          <a:gd name="connsiteY13" fmla="*/ 2344616 h 2344616"/>
                          <a:gd name="connsiteX14" fmla="*/ 1509798 w 4155408"/>
                          <a:gd name="connsiteY14" fmla="*/ 2344616 h 2344616"/>
                          <a:gd name="connsiteX15" fmla="*/ 900338 w 4155408"/>
                          <a:gd name="connsiteY15" fmla="*/ 2344616 h 2344616"/>
                          <a:gd name="connsiteX16" fmla="*/ 0 w 4155408"/>
                          <a:gd name="connsiteY16" fmla="*/ 2344616 h 2344616"/>
                          <a:gd name="connsiteX17" fmla="*/ 0 w 4155408"/>
                          <a:gd name="connsiteY17" fmla="*/ 1711570 h 2344616"/>
                          <a:gd name="connsiteX18" fmla="*/ 0 w 4155408"/>
                          <a:gd name="connsiteY18" fmla="*/ 1125416 h 2344616"/>
                          <a:gd name="connsiteX19" fmla="*/ 0 w 4155408"/>
                          <a:gd name="connsiteY19" fmla="*/ 562708 h 2344616"/>
                          <a:gd name="connsiteX20" fmla="*/ 0 w 4155408"/>
                          <a:gd name="connsiteY20" fmla="*/ 0 h 234461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  <a:cxn ang="0">
                            <a:pos x="connsiteX19" y="connsiteY19"/>
                          </a:cxn>
                          <a:cxn ang="0">
                            <a:pos x="connsiteX20" y="connsiteY20"/>
                          </a:cxn>
                        </a:cxnLst>
                        <a:rect l="l" t="t" r="r" b="b"/>
                        <a:pathLst>
                          <a:path w="4155408" h="2344616" fill="none" extrusionOk="0">
                            <a:moveTo>
                              <a:pt x="0" y="0"/>
                            </a:moveTo>
                            <a:cubicBezTo>
                              <a:pt x="133327" y="-14923"/>
                              <a:pt x="361537" y="-30213"/>
                              <a:pt x="651014" y="0"/>
                            </a:cubicBezTo>
                            <a:cubicBezTo>
                              <a:pt x="940491" y="30213"/>
                              <a:pt x="1000180" y="13800"/>
                              <a:pt x="1260474" y="0"/>
                            </a:cubicBezTo>
                            <a:cubicBezTo>
                              <a:pt x="1520768" y="-13800"/>
                              <a:pt x="1700986" y="-9578"/>
                              <a:pt x="1869934" y="0"/>
                            </a:cubicBezTo>
                            <a:cubicBezTo>
                              <a:pt x="2038882" y="9578"/>
                              <a:pt x="2288618" y="27944"/>
                              <a:pt x="2604056" y="0"/>
                            </a:cubicBezTo>
                            <a:cubicBezTo>
                              <a:pt x="2919494" y="-27944"/>
                              <a:pt x="3080624" y="3289"/>
                              <a:pt x="3255070" y="0"/>
                            </a:cubicBezTo>
                            <a:cubicBezTo>
                              <a:pt x="3429516" y="-3289"/>
                              <a:pt x="3833736" y="-21658"/>
                              <a:pt x="4155408" y="0"/>
                            </a:cubicBezTo>
                            <a:cubicBezTo>
                              <a:pt x="4176578" y="200621"/>
                              <a:pt x="4169091" y="337188"/>
                              <a:pt x="4155408" y="539262"/>
                            </a:cubicBezTo>
                            <a:cubicBezTo>
                              <a:pt x="4141725" y="741336"/>
                              <a:pt x="4128683" y="904608"/>
                              <a:pt x="4155408" y="1148862"/>
                            </a:cubicBezTo>
                            <a:cubicBezTo>
                              <a:pt x="4182133" y="1393116"/>
                              <a:pt x="4144778" y="1478672"/>
                              <a:pt x="4155408" y="1781908"/>
                            </a:cubicBezTo>
                            <a:cubicBezTo>
                              <a:pt x="4166038" y="2085144"/>
                              <a:pt x="4131906" y="2217417"/>
                              <a:pt x="4155408" y="2344616"/>
                            </a:cubicBezTo>
                            <a:cubicBezTo>
                              <a:pt x="3813071" y="2320700"/>
                              <a:pt x="3641514" y="2375962"/>
                              <a:pt x="3421286" y="2344616"/>
                            </a:cubicBezTo>
                            <a:cubicBezTo>
                              <a:pt x="3201058" y="2313270"/>
                              <a:pt x="3136220" y="2332934"/>
                              <a:pt x="2853380" y="2344616"/>
                            </a:cubicBezTo>
                            <a:cubicBezTo>
                              <a:pt x="2570540" y="2356298"/>
                              <a:pt x="2407669" y="2312585"/>
                              <a:pt x="2077704" y="2344616"/>
                            </a:cubicBezTo>
                            <a:cubicBezTo>
                              <a:pt x="1747739" y="2376647"/>
                              <a:pt x="1693094" y="2337324"/>
                              <a:pt x="1509798" y="2344616"/>
                            </a:cubicBezTo>
                            <a:cubicBezTo>
                              <a:pt x="1326502" y="2351908"/>
                              <a:pt x="1200085" y="2330829"/>
                              <a:pt x="900338" y="2344616"/>
                            </a:cubicBezTo>
                            <a:cubicBezTo>
                              <a:pt x="600591" y="2358403"/>
                              <a:pt x="188901" y="2376293"/>
                              <a:pt x="0" y="2344616"/>
                            </a:cubicBezTo>
                            <a:cubicBezTo>
                              <a:pt x="21927" y="2034787"/>
                              <a:pt x="-15926" y="2011693"/>
                              <a:pt x="0" y="1711570"/>
                            </a:cubicBezTo>
                            <a:cubicBezTo>
                              <a:pt x="15926" y="1411447"/>
                              <a:pt x="14522" y="1330838"/>
                              <a:pt x="0" y="1125416"/>
                            </a:cubicBezTo>
                            <a:cubicBezTo>
                              <a:pt x="-14522" y="919994"/>
                              <a:pt x="8317" y="760102"/>
                              <a:pt x="0" y="562708"/>
                            </a:cubicBezTo>
                            <a:cubicBezTo>
                              <a:pt x="-8317" y="365314"/>
                              <a:pt x="-16444" y="118768"/>
                              <a:pt x="0" y="0"/>
                            </a:cubicBezTo>
                            <a:close/>
                          </a:path>
                          <a:path w="4155408" h="2344616" stroke="0" extrusionOk="0">
                            <a:moveTo>
                              <a:pt x="0" y="0"/>
                            </a:moveTo>
                            <a:cubicBezTo>
                              <a:pt x="273708" y="-21568"/>
                              <a:pt x="338020" y="1169"/>
                              <a:pt x="609460" y="0"/>
                            </a:cubicBezTo>
                            <a:cubicBezTo>
                              <a:pt x="880900" y="-1169"/>
                              <a:pt x="910073" y="8520"/>
                              <a:pt x="1177366" y="0"/>
                            </a:cubicBezTo>
                            <a:cubicBezTo>
                              <a:pt x="1444659" y="-8520"/>
                              <a:pt x="1610564" y="-16039"/>
                              <a:pt x="1869934" y="0"/>
                            </a:cubicBezTo>
                            <a:cubicBezTo>
                              <a:pt x="2129304" y="16039"/>
                              <a:pt x="2287140" y="1756"/>
                              <a:pt x="2437839" y="0"/>
                            </a:cubicBezTo>
                            <a:cubicBezTo>
                              <a:pt x="2588538" y="-1756"/>
                              <a:pt x="2875099" y="21918"/>
                              <a:pt x="3088853" y="0"/>
                            </a:cubicBezTo>
                            <a:cubicBezTo>
                              <a:pt x="3302607" y="-21918"/>
                              <a:pt x="3627747" y="-21674"/>
                              <a:pt x="4155408" y="0"/>
                            </a:cubicBezTo>
                            <a:cubicBezTo>
                              <a:pt x="4150753" y="205551"/>
                              <a:pt x="4152902" y="396384"/>
                              <a:pt x="4155408" y="562708"/>
                            </a:cubicBezTo>
                            <a:cubicBezTo>
                              <a:pt x="4157914" y="729032"/>
                              <a:pt x="4149073" y="975092"/>
                              <a:pt x="4155408" y="1125416"/>
                            </a:cubicBezTo>
                            <a:cubicBezTo>
                              <a:pt x="4161743" y="1275740"/>
                              <a:pt x="4165165" y="1470805"/>
                              <a:pt x="4155408" y="1735016"/>
                            </a:cubicBezTo>
                            <a:cubicBezTo>
                              <a:pt x="4145651" y="1999227"/>
                              <a:pt x="4149954" y="2054833"/>
                              <a:pt x="4155408" y="2344616"/>
                            </a:cubicBezTo>
                            <a:cubicBezTo>
                              <a:pt x="3973505" y="2354271"/>
                              <a:pt x="3674673" y="2362641"/>
                              <a:pt x="3421286" y="2344616"/>
                            </a:cubicBezTo>
                            <a:cubicBezTo>
                              <a:pt x="3167899" y="2326591"/>
                              <a:pt x="2961816" y="2354777"/>
                              <a:pt x="2770272" y="2344616"/>
                            </a:cubicBezTo>
                            <a:cubicBezTo>
                              <a:pt x="2578728" y="2334455"/>
                              <a:pt x="2227398" y="2380689"/>
                              <a:pt x="1994596" y="2344616"/>
                            </a:cubicBezTo>
                            <a:cubicBezTo>
                              <a:pt x="1761794" y="2308543"/>
                              <a:pt x="1692499" y="2322886"/>
                              <a:pt x="1426690" y="2344616"/>
                            </a:cubicBezTo>
                            <a:cubicBezTo>
                              <a:pt x="1160881" y="2366346"/>
                              <a:pt x="1020505" y="2356117"/>
                              <a:pt x="817230" y="2344616"/>
                            </a:cubicBezTo>
                            <a:cubicBezTo>
                              <a:pt x="613955" y="2333115"/>
                              <a:pt x="391325" y="2376219"/>
                              <a:pt x="0" y="2344616"/>
                            </a:cubicBezTo>
                            <a:cubicBezTo>
                              <a:pt x="-18950" y="2186256"/>
                              <a:pt x="-909" y="2005744"/>
                              <a:pt x="0" y="1735016"/>
                            </a:cubicBezTo>
                            <a:cubicBezTo>
                              <a:pt x="909" y="1464288"/>
                              <a:pt x="-19457" y="1417544"/>
                              <a:pt x="0" y="1101970"/>
                            </a:cubicBezTo>
                            <a:cubicBezTo>
                              <a:pt x="19457" y="786396"/>
                              <a:pt x="-50158" y="456483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 descr="Изображение выглядит как снимок экрана, черный&#10;&#10;Автоматически созданное описание">
            <a:extLst>
              <a:ext uri="{FF2B5EF4-FFF2-40B4-BE49-F238E27FC236}">
                <a16:creationId xmlns:a16="http://schemas.microsoft.com/office/drawing/2014/main" id="{9FD71A61-4C7C-533F-0CA2-EA0EF309EE4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944" y="222507"/>
            <a:ext cx="5308998" cy="463711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Схема 1">
                <a:extLst>
                  <a:ext uri="{FF2B5EF4-FFF2-40B4-BE49-F238E27FC236}">
                    <a16:creationId xmlns:a16="http://schemas.microsoft.com/office/drawing/2014/main" id="{5922A721-E5E3-F4BD-FF42-3A06F4AF3E3B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915509189"/>
                  </p:ext>
                </p:extLst>
              </p:nvPr>
            </p:nvGraphicFramePr>
            <p:xfrm>
              <a:off x="8478409" y="4859619"/>
              <a:ext cx="2935826" cy="1296609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" r:lo="rId7" r:qs="rId8" r:cs="rId9"/>
              </a:graphicData>
            </a:graphic>
          </p:graphicFrame>
        </mc:Choice>
        <mc:Fallback>
          <p:graphicFrame>
            <p:nvGraphicFramePr>
              <p:cNvPr id="2" name="Схема 1">
                <a:extLst>
                  <a:ext uri="{FF2B5EF4-FFF2-40B4-BE49-F238E27FC236}">
                    <a16:creationId xmlns:a16="http://schemas.microsoft.com/office/drawing/2014/main" id="{5922A721-E5E3-F4BD-FF42-3A06F4AF3E3B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915509189"/>
                  </p:ext>
                </p:extLst>
              </p:nvPr>
            </p:nvGraphicFramePr>
            <p:xfrm>
              <a:off x="8478409" y="4859619"/>
              <a:ext cx="2935826" cy="1296609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" r:lo="rId7" r:qs="rId8" r:cs="rId9"/>
              </a:graphicData>
            </a:graphic>
          </p:graphicFrame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821B12E7-3BE4-39B5-186E-A872FFFFE436}"/>
              </a:ext>
            </a:extLst>
          </p:cNvPr>
          <p:cNvSpPr txBox="1"/>
          <p:nvPr/>
        </p:nvSpPr>
        <p:spPr>
          <a:xfrm>
            <a:off x="8709286" y="5865459"/>
            <a:ext cx="24740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оличество операций</a:t>
            </a:r>
          </a:p>
        </p:txBody>
      </p: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6C8BB192-AFF4-484E-71F7-C852291C96C6}"/>
              </a:ext>
            </a:extLst>
          </p:cNvPr>
          <p:cNvCxnSpPr>
            <a:cxnSpLocks/>
          </p:cNvCxnSpPr>
          <p:nvPr/>
        </p:nvCxnSpPr>
        <p:spPr>
          <a:xfrm>
            <a:off x="8788400" y="6228080"/>
            <a:ext cx="1310640" cy="6711"/>
          </a:xfrm>
          <a:prstGeom prst="line">
            <a:avLst/>
          </a:prstGeom>
          <a:ln>
            <a:solidFill>
              <a:srgbClr val="FBE3D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A028CD20-912D-41FB-53A8-4EB33B5B9F03}"/>
              </a:ext>
            </a:extLst>
          </p:cNvPr>
          <p:cNvCxnSpPr>
            <a:cxnSpLocks/>
          </p:cNvCxnSpPr>
          <p:nvPr/>
        </p:nvCxnSpPr>
        <p:spPr>
          <a:xfrm>
            <a:off x="8788400" y="6306643"/>
            <a:ext cx="492760" cy="0"/>
          </a:xfrm>
          <a:prstGeom prst="line">
            <a:avLst/>
          </a:prstGeom>
          <a:ln>
            <a:solidFill>
              <a:srgbClr val="F6C6A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884111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92</TotalTime>
  <Words>1225</Words>
  <Application>Microsoft Office PowerPoint</Application>
  <PresentationFormat>Широкоэкранный</PresentationFormat>
  <Paragraphs>300</Paragraphs>
  <Slides>2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2</vt:i4>
      </vt:variant>
    </vt:vector>
  </HeadingPairs>
  <TitlesOfParts>
    <vt:vector size="30" baseType="lpstr">
      <vt:lpstr>Aptos</vt:lpstr>
      <vt:lpstr>Aptos Display</vt:lpstr>
      <vt:lpstr>Arial</vt:lpstr>
      <vt:lpstr>Calibri</vt:lpstr>
      <vt:lpstr>Cambria Math</vt:lpstr>
      <vt:lpstr>Times New Roman</vt:lpstr>
      <vt:lpstr>Тема Office</vt:lpstr>
      <vt:lpstr>Equation</vt:lpstr>
      <vt:lpstr>Презентация PowerPoint</vt:lpstr>
      <vt:lpstr>Концептуальная постановка задачи</vt:lpstr>
      <vt:lpstr>Цели работы</vt:lpstr>
      <vt:lpstr>Математическая постановка задачи</vt:lpstr>
      <vt:lpstr>Математическая постановка задачи</vt:lpstr>
      <vt:lpstr>Математическая постановка задачи</vt:lpstr>
      <vt:lpstr>Алгоритм Баума-Уэлча</vt:lpstr>
      <vt:lpstr>Итерационные формулы</vt:lpstr>
      <vt:lpstr>Процедура сглаживания</vt:lpstr>
      <vt:lpstr>Итерационная сходимость</vt:lpstr>
      <vt:lpstr>Реализация алгоритма Баума-Уэлча на смоделированных данных</vt:lpstr>
      <vt:lpstr>Многократная реализация алгоритма Баума-Уэлча для задачи фильтрации</vt:lpstr>
      <vt:lpstr>Многократная реализация алгоритма Баума-Уэлча для задачи фильтрации</vt:lpstr>
      <vt:lpstr>Реализация алгоритма Баума-Уэлча со сглаживанием и без</vt:lpstr>
      <vt:lpstr>Реализация алгоритма Баума-Уэлча на смоделированных данных для задачи восстановления скрытых состояний по наблюдаемым</vt:lpstr>
      <vt:lpstr>Многократная реализация алгоритма Баума-Уэлча для задачи восстановления скрытых состояний по наблюдаемым</vt:lpstr>
      <vt:lpstr>Многократная реализация алгоритма Баума-Уэлча для задачи восстановления скрытых состояний по наблюдаемым</vt:lpstr>
      <vt:lpstr>Реализация алгоритма Баума-Уэлча на статистических данных</vt:lpstr>
      <vt:lpstr>Реализация алгоритма Баума-Уэлча на статистических данных</vt:lpstr>
      <vt:lpstr>ВЫВОДЫ</vt:lpstr>
      <vt:lpstr>Благодарность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4196</dc:creator>
  <cp:lastModifiedBy>Сабина Аджалова</cp:lastModifiedBy>
  <cp:revision>37</cp:revision>
  <dcterms:created xsi:type="dcterms:W3CDTF">2024-04-08T12:30:14Z</dcterms:created>
  <dcterms:modified xsi:type="dcterms:W3CDTF">2024-06-18T19:27:47Z</dcterms:modified>
</cp:coreProperties>
</file>